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14531F" w14:textId="77777777" w:rsidR="00581644" w:rsidRPr="00A71A26" w:rsidRDefault="00C30BAF" w:rsidP="00CD628A">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14:anchorId="66A12050" wp14:editId="4E618FDA">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14:paraId="28C5B11E" w14:textId="77777777" w:rsidR="00581644" w:rsidRPr="00A71A26" w:rsidRDefault="00581644" w:rsidP="00CD628A">
      <w:pPr>
        <w:spacing w:after="120"/>
        <w:rPr>
          <w:color w:val="7F7F7F" w:themeColor="text1" w:themeTint="80"/>
        </w:rPr>
      </w:pPr>
    </w:p>
    <w:p w14:paraId="4328921B" w14:textId="77777777" w:rsidR="00B139A2" w:rsidRPr="00A71A26" w:rsidRDefault="00FB6B8A" w:rsidP="00CD628A">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14:paraId="0679F738" w14:textId="2318856E" w:rsidR="003A417C" w:rsidRPr="00A71A26" w:rsidRDefault="00BD38D5" w:rsidP="00CD628A">
      <w:pPr>
        <w:pStyle w:val="StyleVisionh1"/>
        <w:spacing w:before="0" w:after="120"/>
        <w:jc w:val="center"/>
        <w:rPr>
          <w:rFonts w:asciiTheme="minorHAnsi" w:hAnsiTheme="minorHAnsi" w:cstheme="minorHAnsi"/>
          <w:sz w:val="56"/>
          <w:szCs w:val="56"/>
        </w:rPr>
      </w:pPr>
      <w:r>
        <w:rPr>
          <w:rFonts w:asciiTheme="minorHAnsi" w:hAnsiTheme="minorHAnsi" w:cstheme="minorHAnsi"/>
          <w:sz w:val="56"/>
          <w:szCs w:val="56"/>
        </w:rPr>
        <w:t>Atherosclerosis Biomarkers</w:t>
      </w:r>
      <w:r w:rsidR="0053174F">
        <w:rPr>
          <w:rFonts w:asciiTheme="minorHAnsi" w:hAnsiTheme="minorHAnsi" w:cstheme="minorHAnsi"/>
          <w:sz w:val="56"/>
          <w:szCs w:val="56"/>
        </w:rPr>
        <w:t xml:space="preserve"> by </w:t>
      </w:r>
      <w:r w:rsidR="00EE4542">
        <w:rPr>
          <w:rFonts w:asciiTheme="minorHAnsi" w:hAnsiTheme="minorHAnsi" w:cstheme="minorHAnsi"/>
          <w:sz w:val="56"/>
          <w:szCs w:val="56"/>
        </w:rPr>
        <w:t>(C)CTA</w:t>
      </w:r>
      <w:r w:rsidR="00054D17" w:rsidRPr="00A71A26">
        <w:rPr>
          <w:rFonts w:asciiTheme="minorHAnsi" w:hAnsiTheme="minorHAnsi" w:cstheme="minorHAnsi"/>
          <w:sz w:val="56"/>
          <w:szCs w:val="56"/>
        </w:rPr>
        <w:t xml:space="preserve"> - 201</w:t>
      </w:r>
      <w:r w:rsidR="009913E5">
        <w:rPr>
          <w:rFonts w:asciiTheme="minorHAnsi" w:hAnsiTheme="minorHAnsi" w:cstheme="minorHAnsi"/>
          <w:sz w:val="56"/>
          <w:szCs w:val="56"/>
        </w:rPr>
        <w:t>9</w:t>
      </w:r>
    </w:p>
    <w:p w14:paraId="100DD7EB" w14:textId="77777777" w:rsidR="00D10A6F" w:rsidRPr="00A71A26" w:rsidRDefault="00D10A6F" w:rsidP="00CD628A">
      <w:pPr>
        <w:pStyle w:val="3"/>
        <w:spacing w:before="0" w:after="120"/>
        <w:rPr>
          <w:rFonts w:asciiTheme="minorHAnsi" w:hAnsiTheme="minorHAnsi" w:cstheme="minorHAnsi"/>
        </w:rPr>
      </w:pPr>
    </w:p>
    <w:p w14:paraId="7E210B2A" w14:textId="77777777" w:rsidR="006E156A" w:rsidRPr="00A71A26" w:rsidRDefault="00A778B9" w:rsidP="00CD628A">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14:paraId="54B63E52" w14:textId="77777777" w:rsidR="00380279" w:rsidRPr="00A71A26" w:rsidRDefault="00E536FF" w:rsidP="00CD628A">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14:anchorId="0FD88287" wp14:editId="001430D7">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14:paraId="35E328E1" w14:textId="77777777" w:rsidR="009631A7" w:rsidRPr="00EE073B" w:rsidRDefault="009631A7"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9631A7" w:rsidRDefault="009631A7" w:rsidP="00FB312B"/>
                          <w:p w14:paraId="4108ADD8" w14:textId="39BCD644" w:rsidR="009631A7" w:rsidRDefault="009631A7" w:rsidP="00FB312B">
                            <w:r>
                              <w:rPr>
                                <w:sz w:val="20"/>
                                <w:szCs w:val="20"/>
                              </w:rPr>
                              <w:t>QIBA Atherosclerosis Biomarkers Committee</w:t>
                            </w:r>
                            <w:r w:rsidRPr="00EE073B">
                              <w:rPr>
                                <w:sz w:val="20"/>
                                <w:szCs w:val="20"/>
                              </w:rPr>
                              <w:t>.</w:t>
                            </w:r>
                            <w:r>
                              <w:rPr>
                                <w:sz w:val="20"/>
                                <w:szCs w:val="20"/>
                              </w:rPr>
                              <w:t xml:space="preserve">  </w:t>
                            </w:r>
                            <w:r w:rsidR="00BD38D5">
                              <w:rPr>
                                <w:sz w:val="20"/>
                                <w:szCs w:val="20"/>
                              </w:rPr>
                              <w:t>Atherosclerosis Biomarkers by (C)CTA</w:t>
                            </w:r>
                            <w:r>
                              <w:rPr>
                                <w:sz w:val="20"/>
                                <w:szCs w:val="20"/>
                              </w:rPr>
                              <w:t xml:space="preserve"> – 2019.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D88287"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14:paraId="35E328E1" w14:textId="77777777" w:rsidR="009631A7" w:rsidRPr="00EE073B" w:rsidRDefault="009631A7"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9631A7" w:rsidRDefault="009631A7" w:rsidP="00FB312B"/>
                    <w:p w14:paraId="4108ADD8" w14:textId="39BCD644" w:rsidR="009631A7" w:rsidRDefault="009631A7" w:rsidP="00FB312B">
                      <w:r>
                        <w:rPr>
                          <w:sz w:val="20"/>
                          <w:szCs w:val="20"/>
                        </w:rPr>
                        <w:t>QIBA Atherosclerosis Biomarkers Committee</w:t>
                      </w:r>
                      <w:r w:rsidRPr="00EE073B">
                        <w:rPr>
                          <w:sz w:val="20"/>
                          <w:szCs w:val="20"/>
                        </w:rPr>
                        <w:t>.</w:t>
                      </w:r>
                      <w:r>
                        <w:rPr>
                          <w:sz w:val="20"/>
                          <w:szCs w:val="20"/>
                        </w:rPr>
                        <w:t xml:space="preserve">  </w:t>
                      </w:r>
                      <w:r w:rsidR="00BD38D5">
                        <w:rPr>
                          <w:sz w:val="20"/>
                          <w:szCs w:val="20"/>
                        </w:rPr>
                        <w:t>Atherosclerosis Biomarkers by (C)CTA</w:t>
                      </w:r>
                      <w:r>
                        <w:rPr>
                          <w:sz w:val="20"/>
                          <w:szCs w:val="20"/>
                        </w:rPr>
                        <w:t xml:space="preserve"> – 2019.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14:paraId="6E81B790" w14:textId="77777777" w:rsidR="00E94464" w:rsidRPr="00A71A26" w:rsidRDefault="00E94464" w:rsidP="00CD628A">
      <w:pPr>
        <w:pStyle w:val="2"/>
        <w:spacing w:before="0" w:after="120" w:line="240" w:lineRule="auto"/>
        <w:jc w:val="center"/>
        <w:rPr>
          <w:color w:val="auto"/>
        </w:rPr>
      </w:pPr>
      <w:r w:rsidRPr="00A71A26">
        <w:rPr>
          <w:color w:val="auto"/>
        </w:rPr>
        <w:lastRenderedPageBreak/>
        <w:t>Table of Contents</w:t>
      </w:r>
    </w:p>
    <w:p w14:paraId="0019B84F" w14:textId="520F8D5C" w:rsidR="00DE55DF"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535236723" w:history="1">
        <w:r w:rsidR="00DE55DF" w:rsidRPr="004A6888">
          <w:rPr>
            <w:rStyle w:val="Hyperlink"/>
            <w:noProof/>
          </w:rPr>
          <w:t>1. Executive Summary</w:t>
        </w:r>
        <w:r w:rsidR="00DE55DF">
          <w:rPr>
            <w:noProof/>
            <w:webHidden/>
          </w:rPr>
          <w:tab/>
        </w:r>
        <w:r w:rsidR="00DE55DF">
          <w:rPr>
            <w:noProof/>
            <w:webHidden/>
          </w:rPr>
          <w:fldChar w:fldCharType="begin"/>
        </w:r>
        <w:r w:rsidR="00DE55DF">
          <w:rPr>
            <w:noProof/>
            <w:webHidden/>
          </w:rPr>
          <w:instrText xml:space="preserve"> PAGEREF _Toc535236723 \h </w:instrText>
        </w:r>
        <w:r w:rsidR="00DE55DF">
          <w:rPr>
            <w:noProof/>
            <w:webHidden/>
          </w:rPr>
        </w:r>
        <w:r w:rsidR="00DE55DF">
          <w:rPr>
            <w:noProof/>
            <w:webHidden/>
          </w:rPr>
          <w:fldChar w:fldCharType="separate"/>
        </w:r>
        <w:r w:rsidR="00DE55DF">
          <w:rPr>
            <w:noProof/>
            <w:webHidden/>
          </w:rPr>
          <w:t>4</w:t>
        </w:r>
        <w:r w:rsidR="00DE55DF">
          <w:rPr>
            <w:noProof/>
            <w:webHidden/>
          </w:rPr>
          <w:fldChar w:fldCharType="end"/>
        </w:r>
      </w:hyperlink>
    </w:p>
    <w:p w14:paraId="75C054AF" w14:textId="25487FD8" w:rsidR="00DE55DF" w:rsidRDefault="00DE55DF">
      <w:pPr>
        <w:pStyle w:val="TOC1"/>
        <w:rPr>
          <w:rFonts w:asciiTheme="minorHAnsi" w:eastAsiaTheme="minorEastAsia" w:hAnsiTheme="minorHAnsi" w:cstheme="minorBidi"/>
          <w:noProof/>
          <w:sz w:val="22"/>
          <w:szCs w:val="22"/>
        </w:rPr>
      </w:pPr>
      <w:hyperlink w:anchor="_Toc535236724" w:history="1">
        <w:r w:rsidRPr="004A6888">
          <w:rPr>
            <w:rStyle w:val="Hyperlink"/>
            <w:noProof/>
          </w:rPr>
          <w:t>2. Clinical Context and Claim(s)</w:t>
        </w:r>
        <w:r>
          <w:rPr>
            <w:noProof/>
            <w:webHidden/>
          </w:rPr>
          <w:tab/>
        </w:r>
        <w:r>
          <w:rPr>
            <w:noProof/>
            <w:webHidden/>
          </w:rPr>
          <w:fldChar w:fldCharType="begin"/>
        </w:r>
        <w:r>
          <w:rPr>
            <w:noProof/>
            <w:webHidden/>
          </w:rPr>
          <w:instrText xml:space="preserve"> PAGEREF _Toc535236724 \h </w:instrText>
        </w:r>
        <w:r>
          <w:rPr>
            <w:noProof/>
            <w:webHidden/>
          </w:rPr>
        </w:r>
        <w:r>
          <w:rPr>
            <w:noProof/>
            <w:webHidden/>
          </w:rPr>
          <w:fldChar w:fldCharType="separate"/>
        </w:r>
        <w:r>
          <w:rPr>
            <w:noProof/>
            <w:webHidden/>
          </w:rPr>
          <w:t>5</w:t>
        </w:r>
        <w:r>
          <w:rPr>
            <w:noProof/>
            <w:webHidden/>
          </w:rPr>
          <w:fldChar w:fldCharType="end"/>
        </w:r>
      </w:hyperlink>
    </w:p>
    <w:p w14:paraId="6E7DC14C" w14:textId="52E75431" w:rsidR="00DE55DF" w:rsidRDefault="00DE55DF">
      <w:pPr>
        <w:pStyle w:val="TOC2"/>
        <w:rPr>
          <w:rFonts w:asciiTheme="minorHAnsi" w:eastAsiaTheme="minorEastAsia" w:hAnsiTheme="minorHAnsi" w:cstheme="minorBidi"/>
          <w:noProof/>
          <w:sz w:val="22"/>
          <w:szCs w:val="22"/>
        </w:rPr>
      </w:pPr>
      <w:hyperlink w:anchor="_Toc535236725" w:history="1">
        <w:r w:rsidRPr="004A6888">
          <w:rPr>
            <w:rStyle w:val="Hyperlink"/>
            <w:noProof/>
          </w:rPr>
          <w:t>Clinical Context</w:t>
        </w:r>
        <w:r>
          <w:rPr>
            <w:noProof/>
            <w:webHidden/>
          </w:rPr>
          <w:tab/>
        </w:r>
        <w:r>
          <w:rPr>
            <w:noProof/>
            <w:webHidden/>
          </w:rPr>
          <w:fldChar w:fldCharType="begin"/>
        </w:r>
        <w:r>
          <w:rPr>
            <w:noProof/>
            <w:webHidden/>
          </w:rPr>
          <w:instrText xml:space="preserve"> PAGEREF _Toc535236725 \h </w:instrText>
        </w:r>
        <w:r>
          <w:rPr>
            <w:noProof/>
            <w:webHidden/>
          </w:rPr>
        </w:r>
        <w:r>
          <w:rPr>
            <w:noProof/>
            <w:webHidden/>
          </w:rPr>
          <w:fldChar w:fldCharType="separate"/>
        </w:r>
        <w:r>
          <w:rPr>
            <w:noProof/>
            <w:webHidden/>
          </w:rPr>
          <w:t>5</w:t>
        </w:r>
        <w:r>
          <w:rPr>
            <w:noProof/>
            <w:webHidden/>
          </w:rPr>
          <w:fldChar w:fldCharType="end"/>
        </w:r>
      </w:hyperlink>
    </w:p>
    <w:p w14:paraId="696D74AC" w14:textId="66540BF9" w:rsidR="00DE55DF" w:rsidRDefault="00DE55DF">
      <w:pPr>
        <w:pStyle w:val="TOC3"/>
        <w:rPr>
          <w:rFonts w:asciiTheme="minorHAnsi" w:eastAsiaTheme="minorEastAsia" w:hAnsiTheme="minorHAnsi" w:cstheme="minorBidi"/>
          <w:noProof/>
          <w:sz w:val="22"/>
          <w:szCs w:val="22"/>
        </w:rPr>
      </w:pPr>
      <w:hyperlink w:anchor="_Toc535236726" w:history="1">
        <w:r w:rsidRPr="004A6888">
          <w:rPr>
            <w:rStyle w:val="Hyperlink"/>
            <w:smallCaps/>
            <w:noProof/>
          </w:rPr>
          <w:t>Claims</w:t>
        </w:r>
        <w:r>
          <w:rPr>
            <w:noProof/>
            <w:webHidden/>
          </w:rPr>
          <w:tab/>
        </w:r>
        <w:r>
          <w:rPr>
            <w:noProof/>
            <w:webHidden/>
          </w:rPr>
          <w:fldChar w:fldCharType="begin"/>
        </w:r>
        <w:r>
          <w:rPr>
            <w:noProof/>
            <w:webHidden/>
          </w:rPr>
          <w:instrText xml:space="preserve"> PAGEREF _Toc535236726 \h </w:instrText>
        </w:r>
        <w:r>
          <w:rPr>
            <w:noProof/>
            <w:webHidden/>
          </w:rPr>
        </w:r>
        <w:r>
          <w:rPr>
            <w:noProof/>
            <w:webHidden/>
          </w:rPr>
          <w:fldChar w:fldCharType="separate"/>
        </w:r>
        <w:r>
          <w:rPr>
            <w:noProof/>
            <w:webHidden/>
          </w:rPr>
          <w:t>6</w:t>
        </w:r>
        <w:r>
          <w:rPr>
            <w:noProof/>
            <w:webHidden/>
          </w:rPr>
          <w:fldChar w:fldCharType="end"/>
        </w:r>
      </w:hyperlink>
    </w:p>
    <w:p w14:paraId="2721D243" w14:textId="0645F8F4" w:rsidR="00DE55DF" w:rsidRDefault="00DE55DF">
      <w:pPr>
        <w:pStyle w:val="TOC3"/>
        <w:rPr>
          <w:rFonts w:asciiTheme="minorHAnsi" w:eastAsiaTheme="minorEastAsia" w:hAnsiTheme="minorHAnsi" w:cstheme="minorBidi"/>
          <w:noProof/>
          <w:sz w:val="22"/>
          <w:szCs w:val="22"/>
        </w:rPr>
      </w:pPr>
      <w:hyperlink w:anchor="_Toc535236727" w:history="1">
        <w:r w:rsidRPr="004A6888">
          <w:rPr>
            <w:rStyle w:val="Hyperlink"/>
            <w:smallCaps/>
            <w:noProof/>
          </w:rPr>
          <w:t>Discussion</w:t>
        </w:r>
        <w:r>
          <w:rPr>
            <w:noProof/>
            <w:webHidden/>
          </w:rPr>
          <w:tab/>
        </w:r>
        <w:r>
          <w:rPr>
            <w:noProof/>
            <w:webHidden/>
          </w:rPr>
          <w:fldChar w:fldCharType="begin"/>
        </w:r>
        <w:r>
          <w:rPr>
            <w:noProof/>
            <w:webHidden/>
          </w:rPr>
          <w:instrText xml:space="preserve"> PAGEREF _Toc535236727 \h </w:instrText>
        </w:r>
        <w:r>
          <w:rPr>
            <w:noProof/>
            <w:webHidden/>
          </w:rPr>
        </w:r>
        <w:r>
          <w:rPr>
            <w:noProof/>
            <w:webHidden/>
          </w:rPr>
          <w:fldChar w:fldCharType="separate"/>
        </w:r>
        <w:r>
          <w:rPr>
            <w:noProof/>
            <w:webHidden/>
          </w:rPr>
          <w:t>6</w:t>
        </w:r>
        <w:r>
          <w:rPr>
            <w:noProof/>
            <w:webHidden/>
          </w:rPr>
          <w:fldChar w:fldCharType="end"/>
        </w:r>
      </w:hyperlink>
    </w:p>
    <w:p w14:paraId="578C1DC5" w14:textId="50FA0E58" w:rsidR="00DE55DF" w:rsidRDefault="00DE55DF">
      <w:pPr>
        <w:pStyle w:val="TOC1"/>
        <w:rPr>
          <w:rFonts w:asciiTheme="minorHAnsi" w:eastAsiaTheme="minorEastAsia" w:hAnsiTheme="minorHAnsi" w:cstheme="minorBidi"/>
          <w:noProof/>
          <w:sz w:val="22"/>
          <w:szCs w:val="22"/>
        </w:rPr>
      </w:pPr>
      <w:hyperlink w:anchor="_Toc535236728" w:history="1">
        <w:r w:rsidRPr="004A6888">
          <w:rPr>
            <w:rStyle w:val="Hyperlink"/>
            <w:noProof/>
          </w:rPr>
          <w:t>3. Profile Requirements</w:t>
        </w:r>
        <w:r>
          <w:rPr>
            <w:noProof/>
            <w:webHidden/>
          </w:rPr>
          <w:tab/>
        </w:r>
        <w:r>
          <w:rPr>
            <w:noProof/>
            <w:webHidden/>
          </w:rPr>
          <w:fldChar w:fldCharType="begin"/>
        </w:r>
        <w:r>
          <w:rPr>
            <w:noProof/>
            <w:webHidden/>
          </w:rPr>
          <w:instrText xml:space="preserve"> PAGEREF _Toc535236728 \h </w:instrText>
        </w:r>
        <w:r>
          <w:rPr>
            <w:noProof/>
            <w:webHidden/>
          </w:rPr>
        </w:r>
        <w:r>
          <w:rPr>
            <w:noProof/>
            <w:webHidden/>
          </w:rPr>
          <w:fldChar w:fldCharType="separate"/>
        </w:r>
        <w:r>
          <w:rPr>
            <w:noProof/>
            <w:webHidden/>
          </w:rPr>
          <w:t>7</w:t>
        </w:r>
        <w:r>
          <w:rPr>
            <w:noProof/>
            <w:webHidden/>
          </w:rPr>
          <w:fldChar w:fldCharType="end"/>
        </w:r>
      </w:hyperlink>
    </w:p>
    <w:p w14:paraId="355EE8B5" w14:textId="3FA9C40C" w:rsidR="00DE55DF" w:rsidRDefault="00DE55DF">
      <w:pPr>
        <w:pStyle w:val="TOC2"/>
        <w:rPr>
          <w:rFonts w:asciiTheme="minorHAnsi" w:eastAsiaTheme="minorEastAsia" w:hAnsiTheme="minorHAnsi" w:cstheme="minorBidi"/>
          <w:noProof/>
          <w:sz w:val="22"/>
          <w:szCs w:val="22"/>
        </w:rPr>
      </w:pPr>
      <w:hyperlink w:anchor="_Toc535236729" w:history="1">
        <w:r w:rsidRPr="004A6888">
          <w:rPr>
            <w:rStyle w:val="Hyperlink"/>
            <w:noProof/>
          </w:rPr>
          <w:t>3.1. Subject Handling</w:t>
        </w:r>
        <w:r>
          <w:rPr>
            <w:noProof/>
            <w:webHidden/>
          </w:rPr>
          <w:tab/>
        </w:r>
        <w:r>
          <w:rPr>
            <w:noProof/>
            <w:webHidden/>
          </w:rPr>
          <w:fldChar w:fldCharType="begin"/>
        </w:r>
        <w:r>
          <w:rPr>
            <w:noProof/>
            <w:webHidden/>
          </w:rPr>
          <w:instrText xml:space="preserve"> PAGEREF _Toc535236729 \h </w:instrText>
        </w:r>
        <w:r>
          <w:rPr>
            <w:noProof/>
            <w:webHidden/>
          </w:rPr>
        </w:r>
        <w:r>
          <w:rPr>
            <w:noProof/>
            <w:webHidden/>
          </w:rPr>
          <w:fldChar w:fldCharType="separate"/>
        </w:r>
        <w:r>
          <w:rPr>
            <w:noProof/>
            <w:webHidden/>
          </w:rPr>
          <w:t>8</w:t>
        </w:r>
        <w:r>
          <w:rPr>
            <w:noProof/>
            <w:webHidden/>
          </w:rPr>
          <w:fldChar w:fldCharType="end"/>
        </w:r>
      </w:hyperlink>
    </w:p>
    <w:p w14:paraId="15122EF0" w14:textId="2CC31F60" w:rsidR="00DE55DF" w:rsidRDefault="00DE55DF">
      <w:pPr>
        <w:pStyle w:val="TOC3"/>
        <w:rPr>
          <w:rFonts w:asciiTheme="minorHAnsi" w:eastAsiaTheme="minorEastAsia" w:hAnsiTheme="minorHAnsi" w:cstheme="minorBidi"/>
          <w:noProof/>
          <w:sz w:val="22"/>
          <w:szCs w:val="22"/>
        </w:rPr>
      </w:pPr>
      <w:hyperlink w:anchor="_Toc535236730" w:history="1">
        <w:r w:rsidRPr="004A6888">
          <w:rPr>
            <w:rStyle w:val="Hyperlink"/>
            <w:smallCaps/>
            <w:noProof/>
          </w:rPr>
          <w:t>Discussion Common to Arterial Beds</w:t>
        </w:r>
        <w:r>
          <w:rPr>
            <w:noProof/>
            <w:webHidden/>
          </w:rPr>
          <w:tab/>
        </w:r>
        <w:r>
          <w:rPr>
            <w:noProof/>
            <w:webHidden/>
          </w:rPr>
          <w:fldChar w:fldCharType="begin"/>
        </w:r>
        <w:r>
          <w:rPr>
            <w:noProof/>
            <w:webHidden/>
          </w:rPr>
          <w:instrText xml:space="preserve"> PAGEREF _Toc535236730 \h </w:instrText>
        </w:r>
        <w:r>
          <w:rPr>
            <w:noProof/>
            <w:webHidden/>
          </w:rPr>
        </w:r>
        <w:r>
          <w:rPr>
            <w:noProof/>
            <w:webHidden/>
          </w:rPr>
          <w:fldChar w:fldCharType="separate"/>
        </w:r>
        <w:r>
          <w:rPr>
            <w:noProof/>
            <w:webHidden/>
          </w:rPr>
          <w:t>8</w:t>
        </w:r>
        <w:r>
          <w:rPr>
            <w:noProof/>
            <w:webHidden/>
          </w:rPr>
          <w:fldChar w:fldCharType="end"/>
        </w:r>
      </w:hyperlink>
    </w:p>
    <w:p w14:paraId="759F7617" w14:textId="51BCEB10" w:rsidR="00DE55DF" w:rsidRDefault="00DE55DF">
      <w:pPr>
        <w:pStyle w:val="TOC3"/>
        <w:rPr>
          <w:rFonts w:asciiTheme="minorHAnsi" w:eastAsiaTheme="minorEastAsia" w:hAnsiTheme="minorHAnsi" w:cstheme="minorBidi"/>
          <w:noProof/>
          <w:sz w:val="22"/>
          <w:szCs w:val="22"/>
        </w:rPr>
      </w:pPr>
      <w:hyperlink w:anchor="_Toc535236731" w:history="1">
        <w:r w:rsidRPr="004A6888">
          <w:rPr>
            <w:rStyle w:val="Hyperlink"/>
            <w:smallCaps/>
            <w:noProof/>
          </w:rPr>
          <w:t>Specification Common to Arterial Beds</w:t>
        </w:r>
        <w:r>
          <w:rPr>
            <w:noProof/>
            <w:webHidden/>
          </w:rPr>
          <w:tab/>
        </w:r>
        <w:r>
          <w:rPr>
            <w:noProof/>
            <w:webHidden/>
          </w:rPr>
          <w:fldChar w:fldCharType="begin"/>
        </w:r>
        <w:r>
          <w:rPr>
            <w:noProof/>
            <w:webHidden/>
          </w:rPr>
          <w:instrText xml:space="preserve"> PAGEREF _Toc535236731 \h </w:instrText>
        </w:r>
        <w:r>
          <w:rPr>
            <w:noProof/>
            <w:webHidden/>
          </w:rPr>
        </w:r>
        <w:r>
          <w:rPr>
            <w:noProof/>
            <w:webHidden/>
          </w:rPr>
          <w:fldChar w:fldCharType="separate"/>
        </w:r>
        <w:r>
          <w:rPr>
            <w:noProof/>
            <w:webHidden/>
          </w:rPr>
          <w:t>8</w:t>
        </w:r>
        <w:r>
          <w:rPr>
            <w:noProof/>
            <w:webHidden/>
          </w:rPr>
          <w:fldChar w:fldCharType="end"/>
        </w:r>
      </w:hyperlink>
    </w:p>
    <w:p w14:paraId="01824672" w14:textId="3D37E9DE" w:rsidR="00DE55DF" w:rsidRDefault="00DE55DF">
      <w:pPr>
        <w:pStyle w:val="TOC3"/>
        <w:rPr>
          <w:rFonts w:asciiTheme="minorHAnsi" w:eastAsiaTheme="minorEastAsia" w:hAnsiTheme="minorHAnsi" w:cstheme="minorBidi"/>
          <w:noProof/>
          <w:sz w:val="22"/>
          <w:szCs w:val="22"/>
        </w:rPr>
      </w:pPr>
      <w:hyperlink w:anchor="_Toc535236732" w:history="1">
        <w:r w:rsidRPr="004A6888">
          <w:rPr>
            <w:rStyle w:val="Hyperlink"/>
            <w:smallCaps/>
            <w:noProof/>
          </w:rPr>
          <w:t>Discussion Unique to Coronary Arteries</w:t>
        </w:r>
        <w:r>
          <w:rPr>
            <w:noProof/>
            <w:webHidden/>
          </w:rPr>
          <w:tab/>
        </w:r>
        <w:r>
          <w:rPr>
            <w:noProof/>
            <w:webHidden/>
          </w:rPr>
          <w:fldChar w:fldCharType="begin"/>
        </w:r>
        <w:r>
          <w:rPr>
            <w:noProof/>
            <w:webHidden/>
          </w:rPr>
          <w:instrText xml:space="preserve"> PAGEREF _Toc535236732 \h </w:instrText>
        </w:r>
        <w:r>
          <w:rPr>
            <w:noProof/>
            <w:webHidden/>
          </w:rPr>
        </w:r>
        <w:r>
          <w:rPr>
            <w:noProof/>
            <w:webHidden/>
          </w:rPr>
          <w:fldChar w:fldCharType="separate"/>
        </w:r>
        <w:r>
          <w:rPr>
            <w:noProof/>
            <w:webHidden/>
          </w:rPr>
          <w:t>9</w:t>
        </w:r>
        <w:r>
          <w:rPr>
            <w:noProof/>
            <w:webHidden/>
          </w:rPr>
          <w:fldChar w:fldCharType="end"/>
        </w:r>
      </w:hyperlink>
    </w:p>
    <w:p w14:paraId="7DD54114" w14:textId="4A6FF480" w:rsidR="00DE55DF" w:rsidRDefault="00DE55DF">
      <w:pPr>
        <w:pStyle w:val="TOC3"/>
        <w:rPr>
          <w:rFonts w:asciiTheme="minorHAnsi" w:eastAsiaTheme="minorEastAsia" w:hAnsiTheme="minorHAnsi" w:cstheme="minorBidi"/>
          <w:noProof/>
          <w:sz w:val="22"/>
          <w:szCs w:val="22"/>
        </w:rPr>
      </w:pPr>
      <w:hyperlink w:anchor="_Toc535236733" w:history="1">
        <w:r w:rsidRPr="004A6888">
          <w:rPr>
            <w:rStyle w:val="Hyperlink"/>
            <w:smallCaps/>
            <w:noProof/>
          </w:rPr>
          <w:t>Protocol Specification Unique to Coronary Arteries</w:t>
        </w:r>
        <w:r>
          <w:rPr>
            <w:noProof/>
            <w:webHidden/>
          </w:rPr>
          <w:tab/>
        </w:r>
        <w:r>
          <w:rPr>
            <w:noProof/>
            <w:webHidden/>
          </w:rPr>
          <w:fldChar w:fldCharType="begin"/>
        </w:r>
        <w:r>
          <w:rPr>
            <w:noProof/>
            <w:webHidden/>
          </w:rPr>
          <w:instrText xml:space="preserve"> PAGEREF _Toc535236733 \h </w:instrText>
        </w:r>
        <w:r>
          <w:rPr>
            <w:noProof/>
            <w:webHidden/>
          </w:rPr>
        </w:r>
        <w:r>
          <w:rPr>
            <w:noProof/>
            <w:webHidden/>
          </w:rPr>
          <w:fldChar w:fldCharType="separate"/>
        </w:r>
        <w:r>
          <w:rPr>
            <w:noProof/>
            <w:webHidden/>
          </w:rPr>
          <w:t>10</w:t>
        </w:r>
        <w:r>
          <w:rPr>
            <w:noProof/>
            <w:webHidden/>
          </w:rPr>
          <w:fldChar w:fldCharType="end"/>
        </w:r>
      </w:hyperlink>
    </w:p>
    <w:p w14:paraId="792E88E9" w14:textId="21A002F9" w:rsidR="00DE55DF" w:rsidRDefault="00DE55DF">
      <w:pPr>
        <w:pStyle w:val="TOC2"/>
        <w:rPr>
          <w:rFonts w:asciiTheme="minorHAnsi" w:eastAsiaTheme="minorEastAsia" w:hAnsiTheme="minorHAnsi" w:cstheme="minorBidi"/>
          <w:noProof/>
          <w:sz w:val="22"/>
          <w:szCs w:val="22"/>
        </w:rPr>
      </w:pPr>
      <w:hyperlink w:anchor="_Toc535236734" w:history="1">
        <w:r w:rsidRPr="004A6888">
          <w:rPr>
            <w:rStyle w:val="Hyperlink"/>
            <w:noProof/>
          </w:rPr>
          <w:t>3.2. Image Data Acquisition</w:t>
        </w:r>
        <w:r>
          <w:rPr>
            <w:noProof/>
            <w:webHidden/>
          </w:rPr>
          <w:tab/>
        </w:r>
        <w:r>
          <w:rPr>
            <w:noProof/>
            <w:webHidden/>
          </w:rPr>
          <w:fldChar w:fldCharType="begin"/>
        </w:r>
        <w:r>
          <w:rPr>
            <w:noProof/>
            <w:webHidden/>
          </w:rPr>
          <w:instrText xml:space="preserve"> PAGEREF _Toc535236734 \h </w:instrText>
        </w:r>
        <w:r>
          <w:rPr>
            <w:noProof/>
            <w:webHidden/>
          </w:rPr>
        </w:r>
        <w:r>
          <w:rPr>
            <w:noProof/>
            <w:webHidden/>
          </w:rPr>
          <w:fldChar w:fldCharType="separate"/>
        </w:r>
        <w:r>
          <w:rPr>
            <w:noProof/>
            <w:webHidden/>
          </w:rPr>
          <w:t>10</w:t>
        </w:r>
        <w:r>
          <w:rPr>
            <w:noProof/>
            <w:webHidden/>
          </w:rPr>
          <w:fldChar w:fldCharType="end"/>
        </w:r>
      </w:hyperlink>
    </w:p>
    <w:p w14:paraId="09474690" w14:textId="7A9603B7" w:rsidR="00DE55DF" w:rsidRDefault="00DE55DF">
      <w:pPr>
        <w:pStyle w:val="TOC3"/>
        <w:rPr>
          <w:rFonts w:asciiTheme="minorHAnsi" w:eastAsiaTheme="minorEastAsia" w:hAnsiTheme="minorHAnsi" w:cstheme="minorBidi"/>
          <w:noProof/>
          <w:sz w:val="22"/>
          <w:szCs w:val="22"/>
        </w:rPr>
      </w:pPr>
      <w:hyperlink w:anchor="_Toc535236735" w:history="1">
        <w:r w:rsidRPr="004A6888">
          <w:rPr>
            <w:rStyle w:val="Hyperlink"/>
            <w:smallCaps/>
            <w:noProof/>
          </w:rPr>
          <w:t>Discussion Common to Arterial Beds</w:t>
        </w:r>
        <w:r>
          <w:rPr>
            <w:noProof/>
            <w:webHidden/>
          </w:rPr>
          <w:tab/>
        </w:r>
        <w:r>
          <w:rPr>
            <w:noProof/>
            <w:webHidden/>
          </w:rPr>
          <w:fldChar w:fldCharType="begin"/>
        </w:r>
        <w:r>
          <w:rPr>
            <w:noProof/>
            <w:webHidden/>
          </w:rPr>
          <w:instrText xml:space="preserve"> PAGEREF _Toc535236735 \h </w:instrText>
        </w:r>
        <w:r>
          <w:rPr>
            <w:noProof/>
            <w:webHidden/>
          </w:rPr>
        </w:r>
        <w:r>
          <w:rPr>
            <w:noProof/>
            <w:webHidden/>
          </w:rPr>
          <w:fldChar w:fldCharType="separate"/>
        </w:r>
        <w:r>
          <w:rPr>
            <w:noProof/>
            <w:webHidden/>
          </w:rPr>
          <w:t>10</w:t>
        </w:r>
        <w:r>
          <w:rPr>
            <w:noProof/>
            <w:webHidden/>
          </w:rPr>
          <w:fldChar w:fldCharType="end"/>
        </w:r>
      </w:hyperlink>
    </w:p>
    <w:p w14:paraId="0E6AB5CB" w14:textId="06ABA574" w:rsidR="00DE55DF" w:rsidRDefault="00DE55DF">
      <w:pPr>
        <w:pStyle w:val="TOC3"/>
        <w:rPr>
          <w:rFonts w:asciiTheme="minorHAnsi" w:eastAsiaTheme="minorEastAsia" w:hAnsiTheme="minorHAnsi" w:cstheme="minorBidi"/>
          <w:noProof/>
          <w:sz w:val="22"/>
          <w:szCs w:val="22"/>
        </w:rPr>
      </w:pPr>
      <w:hyperlink w:anchor="_Toc535236736" w:history="1">
        <w:r w:rsidRPr="004A6888">
          <w:rPr>
            <w:rStyle w:val="Hyperlink"/>
            <w:smallCaps/>
            <w:noProof/>
          </w:rPr>
          <w:t>Specification Common to Arterial Beds</w:t>
        </w:r>
        <w:r>
          <w:rPr>
            <w:noProof/>
            <w:webHidden/>
          </w:rPr>
          <w:tab/>
        </w:r>
        <w:r>
          <w:rPr>
            <w:noProof/>
            <w:webHidden/>
          </w:rPr>
          <w:fldChar w:fldCharType="begin"/>
        </w:r>
        <w:r>
          <w:rPr>
            <w:noProof/>
            <w:webHidden/>
          </w:rPr>
          <w:instrText xml:space="preserve"> PAGEREF _Toc535236736 \h </w:instrText>
        </w:r>
        <w:r>
          <w:rPr>
            <w:noProof/>
            <w:webHidden/>
          </w:rPr>
        </w:r>
        <w:r>
          <w:rPr>
            <w:noProof/>
            <w:webHidden/>
          </w:rPr>
          <w:fldChar w:fldCharType="separate"/>
        </w:r>
        <w:r>
          <w:rPr>
            <w:noProof/>
            <w:webHidden/>
          </w:rPr>
          <w:t>13</w:t>
        </w:r>
        <w:r>
          <w:rPr>
            <w:noProof/>
            <w:webHidden/>
          </w:rPr>
          <w:fldChar w:fldCharType="end"/>
        </w:r>
      </w:hyperlink>
    </w:p>
    <w:p w14:paraId="2ECCD80E" w14:textId="330F5A0A" w:rsidR="00DE55DF" w:rsidRDefault="00DE55DF">
      <w:pPr>
        <w:pStyle w:val="TOC3"/>
        <w:rPr>
          <w:rFonts w:asciiTheme="minorHAnsi" w:eastAsiaTheme="minorEastAsia" w:hAnsiTheme="minorHAnsi" w:cstheme="minorBidi"/>
          <w:noProof/>
          <w:sz w:val="22"/>
          <w:szCs w:val="22"/>
        </w:rPr>
      </w:pPr>
      <w:hyperlink w:anchor="_Toc535236737" w:history="1">
        <w:r w:rsidRPr="004A6888">
          <w:rPr>
            <w:rStyle w:val="Hyperlink"/>
            <w:smallCaps/>
            <w:noProof/>
          </w:rPr>
          <w:t>Protocol Specification Unique to Coronary Arteries</w:t>
        </w:r>
        <w:r>
          <w:rPr>
            <w:noProof/>
            <w:webHidden/>
          </w:rPr>
          <w:tab/>
        </w:r>
        <w:r>
          <w:rPr>
            <w:noProof/>
            <w:webHidden/>
          </w:rPr>
          <w:fldChar w:fldCharType="begin"/>
        </w:r>
        <w:r>
          <w:rPr>
            <w:noProof/>
            <w:webHidden/>
          </w:rPr>
          <w:instrText xml:space="preserve"> PAGEREF _Toc535236737 \h </w:instrText>
        </w:r>
        <w:r>
          <w:rPr>
            <w:noProof/>
            <w:webHidden/>
          </w:rPr>
        </w:r>
        <w:r>
          <w:rPr>
            <w:noProof/>
            <w:webHidden/>
          </w:rPr>
          <w:fldChar w:fldCharType="separate"/>
        </w:r>
        <w:r>
          <w:rPr>
            <w:noProof/>
            <w:webHidden/>
          </w:rPr>
          <w:t>13</w:t>
        </w:r>
        <w:r>
          <w:rPr>
            <w:noProof/>
            <w:webHidden/>
          </w:rPr>
          <w:fldChar w:fldCharType="end"/>
        </w:r>
      </w:hyperlink>
    </w:p>
    <w:p w14:paraId="03896A7B" w14:textId="73D95381" w:rsidR="00DE55DF" w:rsidRDefault="00DE55DF">
      <w:pPr>
        <w:pStyle w:val="TOC3"/>
        <w:rPr>
          <w:rFonts w:asciiTheme="minorHAnsi" w:eastAsiaTheme="minorEastAsia" w:hAnsiTheme="minorHAnsi" w:cstheme="minorBidi"/>
          <w:noProof/>
          <w:sz w:val="22"/>
          <w:szCs w:val="22"/>
        </w:rPr>
      </w:pPr>
      <w:hyperlink w:anchor="_Toc535236738" w:history="1">
        <w:r w:rsidRPr="004A6888">
          <w:rPr>
            <w:rStyle w:val="Hyperlink"/>
            <w:smallCaps/>
            <w:noProof/>
          </w:rPr>
          <w:t>Protocol Specification Unique to Carotid Arteries</w:t>
        </w:r>
        <w:r>
          <w:rPr>
            <w:noProof/>
            <w:webHidden/>
          </w:rPr>
          <w:tab/>
        </w:r>
        <w:r>
          <w:rPr>
            <w:noProof/>
            <w:webHidden/>
          </w:rPr>
          <w:fldChar w:fldCharType="begin"/>
        </w:r>
        <w:r>
          <w:rPr>
            <w:noProof/>
            <w:webHidden/>
          </w:rPr>
          <w:instrText xml:space="preserve"> PAGEREF _Toc535236738 \h </w:instrText>
        </w:r>
        <w:r>
          <w:rPr>
            <w:noProof/>
            <w:webHidden/>
          </w:rPr>
        </w:r>
        <w:r>
          <w:rPr>
            <w:noProof/>
            <w:webHidden/>
          </w:rPr>
          <w:fldChar w:fldCharType="separate"/>
        </w:r>
        <w:r>
          <w:rPr>
            <w:noProof/>
            <w:webHidden/>
          </w:rPr>
          <w:t>14</w:t>
        </w:r>
        <w:r>
          <w:rPr>
            <w:noProof/>
            <w:webHidden/>
          </w:rPr>
          <w:fldChar w:fldCharType="end"/>
        </w:r>
      </w:hyperlink>
    </w:p>
    <w:p w14:paraId="49C6988C" w14:textId="01D38AB8" w:rsidR="00DE55DF" w:rsidRDefault="00DE55DF">
      <w:pPr>
        <w:pStyle w:val="TOC2"/>
        <w:rPr>
          <w:rFonts w:asciiTheme="minorHAnsi" w:eastAsiaTheme="minorEastAsia" w:hAnsiTheme="minorHAnsi" w:cstheme="minorBidi"/>
          <w:noProof/>
          <w:sz w:val="22"/>
          <w:szCs w:val="22"/>
        </w:rPr>
      </w:pPr>
      <w:hyperlink w:anchor="_Toc535236739" w:history="1">
        <w:r w:rsidRPr="004A6888">
          <w:rPr>
            <w:rStyle w:val="Hyperlink"/>
            <w:noProof/>
          </w:rPr>
          <w:t>3.3. Image Data Reconstruction</w:t>
        </w:r>
        <w:r>
          <w:rPr>
            <w:noProof/>
            <w:webHidden/>
          </w:rPr>
          <w:tab/>
        </w:r>
        <w:r>
          <w:rPr>
            <w:noProof/>
            <w:webHidden/>
          </w:rPr>
          <w:fldChar w:fldCharType="begin"/>
        </w:r>
        <w:r>
          <w:rPr>
            <w:noProof/>
            <w:webHidden/>
          </w:rPr>
          <w:instrText xml:space="preserve"> PAGEREF _Toc535236739 \h </w:instrText>
        </w:r>
        <w:r>
          <w:rPr>
            <w:noProof/>
            <w:webHidden/>
          </w:rPr>
        </w:r>
        <w:r>
          <w:rPr>
            <w:noProof/>
            <w:webHidden/>
          </w:rPr>
          <w:fldChar w:fldCharType="separate"/>
        </w:r>
        <w:r>
          <w:rPr>
            <w:noProof/>
            <w:webHidden/>
          </w:rPr>
          <w:t>14</w:t>
        </w:r>
        <w:r>
          <w:rPr>
            <w:noProof/>
            <w:webHidden/>
          </w:rPr>
          <w:fldChar w:fldCharType="end"/>
        </w:r>
      </w:hyperlink>
    </w:p>
    <w:p w14:paraId="62D6FE9C" w14:textId="282D2A8C" w:rsidR="00DE55DF" w:rsidRDefault="00DE55DF">
      <w:pPr>
        <w:pStyle w:val="TOC3"/>
        <w:rPr>
          <w:rFonts w:asciiTheme="minorHAnsi" w:eastAsiaTheme="minorEastAsia" w:hAnsiTheme="minorHAnsi" w:cstheme="minorBidi"/>
          <w:noProof/>
          <w:sz w:val="22"/>
          <w:szCs w:val="22"/>
        </w:rPr>
      </w:pPr>
      <w:hyperlink w:anchor="_Toc535236740" w:history="1">
        <w:r w:rsidRPr="004A6888">
          <w:rPr>
            <w:rStyle w:val="Hyperlink"/>
            <w:smallCaps/>
            <w:noProof/>
          </w:rPr>
          <w:t>Discussion</w:t>
        </w:r>
        <w:r>
          <w:rPr>
            <w:noProof/>
            <w:webHidden/>
          </w:rPr>
          <w:tab/>
        </w:r>
        <w:r>
          <w:rPr>
            <w:noProof/>
            <w:webHidden/>
          </w:rPr>
          <w:fldChar w:fldCharType="begin"/>
        </w:r>
        <w:r>
          <w:rPr>
            <w:noProof/>
            <w:webHidden/>
          </w:rPr>
          <w:instrText xml:space="preserve"> PAGEREF _Toc535236740 \h </w:instrText>
        </w:r>
        <w:r>
          <w:rPr>
            <w:noProof/>
            <w:webHidden/>
          </w:rPr>
        </w:r>
        <w:r>
          <w:rPr>
            <w:noProof/>
            <w:webHidden/>
          </w:rPr>
          <w:fldChar w:fldCharType="separate"/>
        </w:r>
        <w:r>
          <w:rPr>
            <w:noProof/>
            <w:webHidden/>
          </w:rPr>
          <w:t>14</w:t>
        </w:r>
        <w:r>
          <w:rPr>
            <w:noProof/>
            <w:webHidden/>
          </w:rPr>
          <w:fldChar w:fldCharType="end"/>
        </w:r>
      </w:hyperlink>
    </w:p>
    <w:p w14:paraId="6CF29903" w14:textId="011D410C" w:rsidR="00DE55DF" w:rsidRDefault="00DE55DF">
      <w:pPr>
        <w:pStyle w:val="TOC2"/>
        <w:rPr>
          <w:rFonts w:asciiTheme="minorHAnsi" w:eastAsiaTheme="minorEastAsia" w:hAnsiTheme="minorHAnsi" w:cstheme="minorBidi"/>
          <w:noProof/>
          <w:sz w:val="22"/>
          <w:szCs w:val="22"/>
        </w:rPr>
      </w:pPr>
      <w:hyperlink w:anchor="_Toc535236741" w:history="1">
        <w:r w:rsidRPr="004A6888">
          <w:rPr>
            <w:rStyle w:val="Hyperlink"/>
            <w:noProof/>
          </w:rPr>
          <w:t>3.4. Image QA</w:t>
        </w:r>
        <w:r>
          <w:rPr>
            <w:noProof/>
            <w:webHidden/>
          </w:rPr>
          <w:tab/>
        </w:r>
        <w:r>
          <w:rPr>
            <w:noProof/>
            <w:webHidden/>
          </w:rPr>
          <w:fldChar w:fldCharType="begin"/>
        </w:r>
        <w:r>
          <w:rPr>
            <w:noProof/>
            <w:webHidden/>
          </w:rPr>
          <w:instrText xml:space="preserve"> PAGEREF _Toc535236741 \h </w:instrText>
        </w:r>
        <w:r>
          <w:rPr>
            <w:noProof/>
            <w:webHidden/>
          </w:rPr>
        </w:r>
        <w:r>
          <w:rPr>
            <w:noProof/>
            <w:webHidden/>
          </w:rPr>
          <w:fldChar w:fldCharType="separate"/>
        </w:r>
        <w:r>
          <w:rPr>
            <w:noProof/>
            <w:webHidden/>
          </w:rPr>
          <w:t>16</w:t>
        </w:r>
        <w:r>
          <w:rPr>
            <w:noProof/>
            <w:webHidden/>
          </w:rPr>
          <w:fldChar w:fldCharType="end"/>
        </w:r>
      </w:hyperlink>
    </w:p>
    <w:p w14:paraId="31E4E8F9" w14:textId="3151300D" w:rsidR="00DE55DF" w:rsidRDefault="00DE55DF">
      <w:pPr>
        <w:pStyle w:val="TOC3"/>
        <w:rPr>
          <w:rFonts w:asciiTheme="minorHAnsi" w:eastAsiaTheme="minorEastAsia" w:hAnsiTheme="minorHAnsi" w:cstheme="minorBidi"/>
          <w:noProof/>
          <w:sz w:val="22"/>
          <w:szCs w:val="22"/>
        </w:rPr>
      </w:pPr>
      <w:hyperlink w:anchor="_Toc535236742" w:history="1">
        <w:r w:rsidRPr="004A6888">
          <w:rPr>
            <w:rStyle w:val="Hyperlink"/>
            <w:smallCaps/>
            <w:noProof/>
          </w:rPr>
          <w:t>Discussion</w:t>
        </w:r>
        <w:r>
          <w:rPr>
            <w:noProof/>
            <w:webHidden/>
          </w:rPr>
          <w:tab/>
        </w:r>
        <w:r>
          <w:rPr>
            <w:noProof/>
            <w:webHidden/>
          </w:rPr>
          <w:fldChar w:fldCharType="begin"/>
        </w:r>
        <w:r>
          <w:rPr>
            <w:noProof/>
            <w:webHidden/>
          </w:rPr>
          <w:instrText xml:space="preserve"> PAGEREF _Toc535236742 \h </w:instrText>
        </w:r>
        <w:r>
          <w:rPr>
            <w:noProof/>
            <w:webHidden/>
          </w:rPr>
        </w:r>
        <w:r>
          <w:rPr>
            <w:noProof/>
            <w:webHidden/>
          </w:rPr>
          <w:fldChar w:fldCharType="separate"/>
        </w:r>
        <w:r>
          <w:rPr>
            <w:noProof/>
            <w:webHidden/>
          </w:rPr>
          <w:t>16</w:t>
        </w:r>
        <w:r>
          <w:rPr>
            <w:noProof/>
            <w:webHidden/>
          </w:rPr>
          <w:fldChar w:fldCharType="end"/>
        </w:r>
      </w:hyperlink>
    </w:p>
    <w:p w14:paraId="35CA6D0D" w14:textId="7DEDA68D" w:rsidR="00DE55DF" w:rsidRDefault="00DE55DF">
      <w:pPr>
        <w:pStyle w:val="TOC3"/>
        <w:rPr>
          <w:rFonts w:asciiTheme="minorHAnsi" w:eastAsiaTheme="minorEastAsia" w:hAnsiTheme="minorHAnsi" w:cstheme="minorBidi"/>
          <w:noProof/>
          <w:sz w:val="22"/>
          <w:szCs w:val="22"/>
        </w:rPr>
      </w:pPr>
      <w:hyperlink w:anchor="_Toc535236743" w:history="1">
        <w:r w:rsidRPr="004A6888">
          <w:rPr>
            <w:rStyle w:val="Hyperlink"/>
            <w:smallCaps/>
            <w:noProof/>
          </w:rPr>
          <w:t>Specification</w:t>
        </w:r>
        <w:r>
          <w:rPr>
            <w:noProof/>
            <w:webHidden/>
          </w:rPr>
          <w:tab/>
        </w:r>
        <w:r>
          <w:rPr>
            <w:noProof/>
            <w:webHidden/>
          </w:rPr>
          <w:fldChar w:fldCharType="begin"/>
        </w:r>
        <w:r>
          <w:rPr>
            <w:noProof/>
            <w:webHidden/>
          </w:rPr>
          <w:instrText xml:space="preserve"> PAGEREF _Toc535236743 \h </w:instrText>
        </w:r>
        <w:r>
          <w:rPr>
            <w:noProof/>
            <w:webHidden/>
          </w:rPr>
        </w:r>
        <w:r>
          <w:rPr>
            <w:noProof/>
            <w:webHidden/>
          </w:rPr>
          <w:fldChar w:fldCharType="separate"/>
        </w:r>
        <w:r>
          <w:rPr>
            <w:noProof/>
            <w:webHidden/>
          </w:rPr>
          <w:t>16</w:t>
        </w:r>
        <w:r>
          <w:rPr>
            <w:noProof/>
            <w:webHidden/>
          </w:rPr>
          <w:fldChar w:fldCharType="end"/>
        </w:r>
      </w:hyperlink>
    </w:p>
    <w:p w14:paraId="31C66856" w14:textId="4F23D39A" w:rsidR="00DE55DF" w:rsidRDefault="00DE55DF">
      <w:pPr>
        <w:pStyle w:val="TOC2"/>
        <w:rPr>
          <w:rFonts w:asciiTheme="minorHAnsi" w:eastAsiaTheme="minorEastAsia" w:hAnsiTheme="minorHAnsi" w:cstheme="minorBidi"/>
          <w:noProof/>
          <w:sz w:val="22"/>
          <w:szCs w:val="22"/>
        </w:rPr>
      </w:pPr>
      <w:hyperlink w:anchor="_Toc535236744" w:history="1">
        <w:r w:rsidRPr="004A6888">
          <w:rPr>
            <w:rStyle w:val="Hyperlink"/>
            <w:noProof/>
          </w:rPr>
          <w:t>3.5. Image Analysis</w:t>
        </w:r>
        <w:r>
          <w:rPr>
            <w:noProof/>
            <w:webHidden/>
          </w:rPr>
          <w:tab/>
        </w:r>
        <w:r>
          <w:rPr>
            <w:noProof/>
            <w:webHidden/>
          </w:rPr>
          <w:fldChar w:fldCharType="begin"/>
        </w:r>
        <w:r>
          <w:rPr>
            <w:noProof/>
            <w:webHidden/>
          </w:rPr>
          <w:instrText xml:space="preserve"> PAGEREF _Toc535236744 \h </w:instrText>
        </w:r>
        <w:r>
          <w:rPr>
            <w:noProof/>
            <w:webHidden/>
          </w:rPr>
        </w:r>
        <w:r>
          <w:rPr>
            <w:noProof/>
            <w:webHidden/>
          </w:rPr>
          <w:fldChar w:fldCharType="separate"/>
        </w:r>
        <w:r>
          <w:rPr>
            <w:noProof/>
            <w:webHidden/>
          </w:rPr>
          <w:t>17</w:t>
        </w:r>
        <w:r>
          <w:rPr>
            <w:noProof/>
            <w:webHidden/>
          </w:rPr>
          <w:fldChar w:fldCharType="end"/>
        </w:r>
      </w:hyperlink>
    </w:p>
    <w:p w14:paraId="239D7234" w14:textId="14AEB185" w:rsidR="00DE55DF" w:rsidRDefault="00DE55DF">
      <w:pPr>
        <w:pStyle w:val="TOC3"/>
        <w:rPr>
          <w:rFonts w:asciiTheme="minorHAnsi" w:eastAsiaTheme="minorEastAsia" w:hAnsiTheme="minorHAnsi" w:cstheme="minorBidi"/>
          <w:noProof/>
          <w:sz w:val="22"/>
          <w:szCs w:val="22"/>
        </w:rPr>
      </w:pPr>
      <w:hyperlink w:anchor="_Toc535236745" w:history="1">
        <w:r w:rsidRPr="004A6888">
          <w:rPr>
            <w:rStyle w:val="Hyperlink"/>
            <w:smallCaps/>
            <w:noProof/>
          </w:rPr>
          <w:t>Discussion</w:t>
        </w:r>
        <w:r>
          <w:rPr>
            <w:noProof/>
            <w:webHidden/>
          </w:rPr>
          <w:tab/>
        </w:r>
        <w:r>
          <w:rPr>
            <w:noProof/>
            <w:webHidden/>
          </w:rPr>
          <w:fldChar w:fldCharType="begin"/>
        </w:r>
        <w:r>
          <w:rPr>
            <w:noProof/>
            <w:webHidden/>
          </w:rPr>
          <w:instrText xml:space="preserve"> PAGEREF _Toc535236745 \h </w:instrText>
        </w:r>
        <w:r>
          <w:rPr>
            <w:noProof/>
            <w:webHidden/>
          </w:rPr>
        </w:r>
        <w:r>
          <w:rPr>
            <w:noProof/>
            <w:webHidden/>
          </w:rPr>
          <w:fldChar w:fldCharType="separate"/>
        </w:r>
        <w:r>
          <w:rPr>
            <w:noProof/>
            <w:webHidden/>
          </w:rPr>
          <w:t>17</w:t>
        </w:r>
        <w:r>
          <w:rPr>
            <w:noProof/>
            <w:webHidden/>
          </w:rPr>
          <w:fldChar w:fldCharType="end"/>
        </w:r>
      </w:hyperlink>
    </w:p>
    <w:p w14:paraId="6A32E8E3" w14:textId="032E79DA" w:rsidR="00DE55DF" w:rsidRDefault="00DE55DF">
      <w:pPr>
        <w:pStyle w:val="TOC3"/>
        <w:rPr>
          <w:rFonts w:asciiTheme="minorHAnsi" w:eastAsiaTheme="minorEastAsia" w:hAnsiTheme="minorHAnsi" w:cstheme="minorBidi"/>
          <w:noProof/>
          <w:sz w:val="22"/>
          <w:szCs w:val="22"/>
        </w:rPr>
      </w:pPr>
      <w:hyperlink w:anchor="_Toc535236746" w:history="1">
        <w:r w:rsidRPr="004A6888">
          <w:rPr>
            <w:rStyle w:val="Hyperlink"/>
            <w:smallCaps/>
            <w:noProof/>
          </w:rPr>
          <w:t>Specification</w:t>
        </w:r>
        <w:r>
          <w:rPr>
            <w:noProof/>
            <w:webHidden/>
          </w:rPr>
          <w:tab/>
        </w:r>
        <w:r>
          <w:rPr>
            <w:noProof/>
            <w:webHidden/>
          </w:rPr>
          <w:fldChar w:fldCharType="begin"/>
        </w:r>
        <w:r>
          <w:rPr>
            <w:noProof/>
            <w:webHidden/>
          </w:rPr>
          <w:instrText xml:space="preserve"> PAGEREF _Toc535236746 \h </w:instrText>
        </w:r>
        <w:r>
          <w:rPr>
            <w:noProof/>
            <w:webHidden/>
          </w:rPr>
        </w:r>
        <w:r>
          <w:rPr>
            <w:noProof/>
            <w:webHidden/>
          </w:rPr>
          <w:fldChar w:fldCharType="separate"/>
        </w:r>
        <w:r>
          <w:rPr>
            <w:noProof/>
            <w:webHidden/>
          </w:rPr>
          <w:t>18</w:t>
        </w:r>
        <w:r>
          <w:rPr>
            <w:noProof/>
            <w:webHidden/>
          </w:rPr>
          <w:fldChar w:fldCharType="end"/>
        </w:r>
      </w:hyperlink>
    </w:p>
    <w:p w14:paraId="3E1D4EEA" w14:textId="4DF23F7B" w:rsidR="00DE55DF" w:rsidRDefault="00DE55DF">
      <w:pPr>
        <w:pStyle w:val="TOC1"/>
        <w:rPr>
          <w:rFonts w:asciiTheme="minorHAnsi" w:eastAsiaTheme="minorEastAsia" w:hAnsiTheme="minorHAnsi" w:cstheme="minorBidi"/>
          <w:noProof/>
          <w:sz w:val="22"/>
          <w:szCs w:val="22"/>
        </w:rPr>
      </w:pPr>
      <w:hyperlink w:anchor="_Toc535236747" w:history="1">
        <w:r w:rsidRPr="004A6888">
          <w:rPr>
            <w:rStyle w:val="Hyperlink"/>
            <w:noProof/>
          </w:rPr>
          <w:t>4. Assessment Procedures</w:t>
        </w:r>
        <w:r>
          <w:rPr>
            <w:noProof/>
            <w:webHidden/>
          </w:rPr>
          <w:tab/>
        </w:r>
        <w:r>
          <w:rPr>
            <w:noProof/>
            <w:webHidden/>
          </w:rPr>
          <w:fldChar w:fldCharType="begin"/>
        </w:r>
        <w:r>
          <w:rPr>
            <w:noProof/>
            <w:webHidden/>
          </w:rPr>
          <w:instrText xml:space="preserve"> PAGEREF _Toc535236747 \h </w:instrText>
        </w:r>
        <w:r>
          <w:rPr>
            <w:noProof/>
            <w:webHidden/>
          </w:rPr>
        </w:r>
        <w:r>
          <w:rPr>
            <w:noProof/>
            <w:webHidden/>
          </w:rPr>
          <w:fldChar w:fldCharType="separate"/>
        </w:r>
        <w:r>
          <w:rPr>
            <w:noProof/>
            <w:webHidden/>
          </w:rPr>
          <w:t>19</w:t>
        </w:r>
        <w:r>
          <w:rPr>
            <w:noProof/>
            <w:webHidden/>
          </w:rPr>
          <w:fldChar w:fldCharType="end"/>
        </w:r>
      </w:hyperlink>
    </w:p>
    <w:p w14:paraId="056949EB" w14:textId="23465BF7" w:rsidR="00DE55DF" w:rsidRDefault="00DE55DF">
      <w:pPr>
        <w:pStyle w:val="TOC2"/>
        <w:rPr>
          <w:rFonts w:asciiTheme="minorHAnsi" w:eastAsiaTheme="minorEastAsia" w:hAnsiTheme="minorHAnsi" w:cstheme="minorBidi"/>
          <w:noProof/>
          <w:sz w:val="22"/>
          <w:szCs w:val="22"/>
        </w:rPr>
      </w:pPr>
      <w:hyperlink w:anchor="_Toc535236748" w:history="1">
        <w:r w:rsidRPr="004A6888">
          <w:rPr>
            <w:rStyle w:val="Hyperlink"/>
            <w:noProof/>
          </w:rPr>
          <w:t>4.1. Assessment Procedure: In-plane Spatial Resolution</w:t>
        </w:r>
        <w:r>
          <w:rPr>
            <w:noProof/>
            <w:webHidden/>
          </w:rPr>
          <w:tab/>
        </w:r>
        <w:r>
          <w:rPr>
            <w:noProof/>
            <w:webHidden/>
          </w:rPr>
          <w:fldChar w:fldCharType="begin"/>
        </w:r>
        <w:r>
          <w:rPr>
            <w:noProof/>
            <w:webHidden/>
          </w:rPr>
          <w:instrText xml:space="preserve"> PAGEREF _Toc535236748 \h </w:instrText>
        </w:r>
        <w:r>
          <w:rPr>
            <w:noProof/>
            <w:webHidden/>
          </w:rPr>
        </w:r>
        <w:r>
          <w:rPr>
            <w:noProof/>
            <w:webHidden/>
          </w:rPr>
          <w:fldChar w:fldCharType="separate"/>
        </w:r>
        <w:r>
          <w:rPr>
            <w:noProof/>
            <w:webHidden/>
          </w:rPr>
          <w:t>19</w:t>
        </w:r>
        <w:r>
          <w:rPr>
            <w:noProof/>
            <w:webHidden/>
          </w:rPr>
          <w:fldChar w:fldCharType="end"/>
        </w:r>
      </w:hyperlink>
    </w:p>
    <w:p w14:paraId="334566DB" w14:textId="088DE221" w:rsidR="00DE55DF" w:rsidRDefault="00DE55DF">
      <w:pPr>
        <w:pStyle w:val="TOC2"/>
        <w:rPr>
          <w:rFonts w:asciiTheme="minorHAnsi" w:eastAsiaTheme="minorEastAsia" w:hAnsiTheme="minorHAnsi" w:cstheme="minorBidi"/>
          <w:noProof/>
          <w:sz w:val="22"/>
          <w:szCs w:val="22"/>
        </w:rPr>
      </w:pPr>
      <w:hyperlink w:anchor="_Toc535236749" w:history="1">
        <w:r w:rsidRPr="004A6888">
          <w:rPr>
            <w:rStyle w:val="Hyperlink"/>
            <w:noProof/>
          </w:rPr>
          <w:t>4.2. Assessment Procedure: Voxel Noise</w:t>
        </w:r>
        <w:r>
          <w:rPr>
            <w:noProof/>
            <w:webHidden/>
          </w:rPr>
          <w:tab/>
        </w:r>
        <w:r>
          <w:rPr>
            <w:noProof/>
            <w:webHidden/>
          </w:rPr>
          <w:fldChar w:fldCharType="begin"/>
        </w:r>
        <w:r>
          <w:rPr>
            <w:noProof/>
            <w:webHidden/>
          </w:rPr>
          <w:instrText xml:space="preserve"> PAGEREF _Toc535236749 \h </w:instrText>
        </w:r>
        <w:r>
          <w:rPr>
            <w:noProof/>
            <w:webHidden/>
          </w:rPr>
        </w:r>
        <w:r>
          <w:rPr>
            <w:noProof/>
            <w:webHidden/>
          </w:rPr>
          <w:fldChar w:fldCharType="separate"/>
        </w:r>
        <w:r>
          <w:rPr>
            <w:noProof/>
            <w:webHidden/>
          </w:rPr>
          <w:t>20</w:t>
        </w:r>
        <w:r>
          <w:rPr>
            <w:noProof/>
            <w:webHidden/>
          </w:rPr>
          <w:fldChar w:fldCharType="end"/>
        </w:r>
      </w:hyperlink>
    </w:p>
    <w:p w14:paraId="0887B907" w14:textId="06414FFC" w:rsidR="00DE55DF" w:rsidRDefault="00DE55DF">
      <w:pPr>
        <w:pStyle w:val="TOC2"/>
        <w:rPr>
          <w:rFonts w:asciiTheme="minorHAnsi" w:eastAsiaTheme="minorEastAsia" w:hAnsiTheme="minorHAnsi" w:cstheme="minorBidi"/>
          <w:noProof/>
          <w:sz w:val="22"/>
          <w:szCs w:val="22"/>
        </w:rPr>
      </w:pPr>
      <w:hyperlink w:anchor="_Toc535236750" w:history="1">
        <w:r w:rsidRPr="004A6888">
          <w:rPr>
            <w:rStyle w:val="Hyperlink"/>
            <w:noProof/>
          </w:rPr>
          <w:t>4.3. Assessment Procedure: Vessel structure Bias and Linearity</w:t>
        </w:r>
        <w:r>
          <w:rPr>
            <w:noProof/>
            <w:webHidden/>
          </w:rPr>
          <w:tab/>
        </w:r>
        <w:r>
          <w:rPr>
            <w:noProof/>
            <w:webHidden/>
          </w:rPr>
          <w:fldChar w:fldCharType="begin"/>
        </w:r>
        <w:r>
          <w:rPr>
            <w:noProof/>
            <w:webHidden/>
          </w:rPr>
          <w:instrText xml:space="preserve"> PAGEREF _Toc535236750 \h </w:instrText>
        </w:r>
        <w:r>
          <w:rPr>
            <w:noProof/>
            <w:webHidden/>
          </w:rPr>
        </w:r>
        <w:r>
          <w:rPr>
            <w:noProof/>
            <w:webHidden/>
          </w:rPr>
          <w:fldChar w:fldCharType="separate"/>
        </w:r>
        <w:r>
          <w:rPr>
            <w:noProof/>
            <w:webHidden/>
          </w:rPr>
          <w:t>21</w:t>
        </w:r>
        <w:r>
          <w:rPr>
            <w:noProof/>
            <w:webHidden/>
          </w:rPr>
          <w:fldChar w:fldCharType="end"/>
        </w:r>
      </w:hyperlink>
    </w:p>
    <w:p w14:paraId="59D1F05F" w14:textId="63D1962C" w:rsidR="00DE55DF" w:rsidRDefault="00DE55DF">
      <w:pPr>
        <w:pStyle w:val="TOC3"/>
        <w:rPr>
          <w:rFonts w:asciiTheme="minorHAnsi" w:eastAsiaTheme="minorEastAsia" w:hAnsiTheme="minorHAnsi" w:cstheme="minorBidi"/>
          <w:noProof/>
          <w:sz w:val="22"/>
          <w:szCs w:val="22"/>
        </w:rPr>
      </w:pPr>
      <w:hyperlink w:anchor="_Toc535236751" w:history="1">
        <w:r w:rsidRPr="004A6888">
          <w:rPr>
            <w:rStyle w:val="Hyperlink"/>
            <w:smallCaps/>
            <w:noProof/>
          </w:rPr>
          <w:t>Obtain test image set</w:t>
        </w:r>
        <w:r>
          <w:rPr>
            <w:noProof/>
            <w:webHidden/>
          </w:rPr>
          <w:tab/>
        </w:r>
        <w:r>
          <w:rPr>
            <w:noProof/>
            <w:webHidden/>
          </w:rPr>
          <w:fldChar w:fldCharType="begin"/>
        </w:r>
        <w:r>
          <w:rPr>
            <w:noProof/>
            <w:webHidden/>
          </w:rPr>
          <w:instrText xml:space="preserve"> PAGEREF _Toc535236751 \h </w:instrText>
        </w:r>
        <w:r>
          <w:rPr>
            <w:noProof/>
            <w:webHidden/>
          </w:rPr>
        </w:r>
        <w:r>
          <w:rPr>
            <w:noProof/>
            <w:webHidden/>
          </w:rPr>
          <w:fldChar w:fldCharType="separate"/>
        </w:r>
        <w:r>
          <w:rPr>
            <w:noProof/>
            <w:webHidden/>
          </w:rPr>
          <w:t>21</w:t>
        </w:r>
        <w:r>
          <w:rPr>
            <w:noProof/>
            <w:webHidden/>
          </w:rPr>
          <w:fldChar w:fldCharType="end"/>
        </w:r>
      </w:hyperlink>
    </w:p>
    <w:p w14:paraId="65FF5A81" w14:textId="5A1818DE" w:rsidR="00DE55DF" w:rsidRDefault="00DE55DF">
      <w:pPr>
        <w:pStyle w:val="TOC3"/>
        <w:rPr>
          <w:rFonts w:asciiTheme="minorHAnsi" w:eastAsiaTheme="minorEastAsia" w:hAnsiTheme="minorHAnsi" w:cstheme="minorBidi"/>
          <w:noProof/>
          <w:sz w:val="22"/>
          <w:szCs w:val="22"/>
        </w:rPr>
      </w:pPr>
      <w:hyperlink w:anchor="_Toc535236752" w:history="1">
        <w:r w:rsidRPr="004A6888">
          <w:rPr>
            <w:rStyle w:val="Hyperlink"/>
            <w:smallCaps/>
            <w:noProof/>
          </w:rPr>
          <w:t>Determine Measurands</w:t>
        </w:r>
        <w:r>
          <w:rPr>
            <w:noProof/>
            <w:webHidden/>
          </w:rPr>
          <w:tab/>
        </w:r>
        <w:r>
          <w:rPr>
            <w:noProof/>
            <w:webHidden/>
          </w:rPr>
          <w:fldChar w:fldCharType="begin"/>
        </w:r>
        <w:r>
          <w:rPr>
            <w:noProof/>
            <w:webHidden/>
          </w:rPr>
          <w:instrText xml:space="preserve"> PAGEREF _Toc535236752 \h </w:instrText>
        </w:r>
        <w:r>
          <w:rPr>
            <w:noProof/>
            <w:webHidden/>
          </w:rPr>
        </w:r>
        <w:r>
          <w:rPr>
            <w:noProof/>
            <w:webHidden/>
          </w:rPr>
          <w:fldChar w:fldCharType="separate"/>
        </w:r>
        <w:r>
          <w:rPr>
            <w:noProof/>
            <w:webHidden/>
          </w:rPr>
          <w:t>22</w:t>
        </w:r>
        <w:r>
          <w:rPr>
            <w:noProof/>
            <w:webHidden/>
          </w:rPr>
          <w:fldChar w:fldCharType="end"/>
        </w:r>
      </w:hyperlink>
    </w:p>
    <w:p w14:paraId="103FF995" w14:textId="42B5381D" w:rsidR="00DE55DF" w:rsidRDefault="00DE55DF">
      <w:pPr>
        <w:pStyle w:val="TOC3"/>
        <w:rPr>
          <w:rFonts w:asciiTheme="minorHAnsi" w:eastAsiaTheme="minorEastAsia" w:hAnsiTheme="minorHAnsi" w:cstheme="minorBidi"/>
          <w:noProof/>
          <w:sz w:val="22"/>
          <w:szCs w:val="22"/>
        </w:rPr>
      </w:pPr>
      <w:hyperlink w:anchor="_Toc535236753" w:history="1">
        <w:r w:rsidRPr="004A6888">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35236753 \h </w:instrText>
        </w:r>
        <w:r>
          <w:rPr>
            <w:noProof/>
            <w:webHidden/>
          </w:rPr>
        </w:r>
        <w:r>
          <w:rPr>
            <w:noProof/>
            <w:webHidden/>
          </w:rPr>
          <w:fldChar w:fldCharType="separate"/>
        </w:r>
        <w:r>
          <w:rPr>
            <w:noProof/>
            <w:webHidden/>
          </w:rPr>
          <w:t>23</w:t>
        </w:r>
        <w:r>
          <w:rPr>
            <w:noProof/>
            <w:webHidden/>
          </w:rPr>
          <w:fldChar w:fldCharType="end"/>
        </w:r>
      </w:hyperlink>
    </w:p>
    <w:p w14:paraId="01568021" w14:textId="52840BFE" w:rsidR="00DE55DF" w:rsidRDefault="00DE55DF">
      <w:pPr>
        <w:pStyle w:val="TOC2"/>
        <w:rPr>
          <w:rFonts w:asciiTheme="minorHAnsi" w:eastAsiaTheme="minorEastAsia" w:hAnsiTheme="minorHAnsi" w:cstheme="minorBidi"/>
          <w:noProof/>
          <w:sz w:val="22"/>
          <w:szCs w:val="22"/>
        </w:rPr>
      </w:pPr>
      <w:hyperlink w:anchor="_Toc535236754" w:history="1">
        <w:r w:rsidRPr="004A6888">
          <w:rPr>
            <w:rStyle w:val="Hyperlink"/>
            <w:noProof/>
          </w:rPr>
          <w:t>4.4. Assessment Procedure: Tissue Characteristics Bias and Linearity</w:t>
        </w:r>
        <w:r>
          <w:rPr>
            <w:noProof/>
            <w:webHidden/>
          </w:rPr>
          <w:tab/>
        </w:r>
        <w:r>
          <w:rPr>
            <w:noProof/>
            <w:webHidden/>
          </w:rPr>
          <w:fldChar w:fldCharType="begin"/>
        </w:r>
        <w:r>
          <w:rPr>
            <w:noProof/>
            <w:webHidden/>
          </w:rPr>
          <w:instrText xml:space="preserve"> PAGEREF _Toc535236754 \h </w:instrText>
        </w:r>
        <w:r>
          <w:rPr>
            <w:noProof/>
            <w:webHidden/>
          </w:rPr>
        </w:r>
        <w:r>
          <w:rPr>
            <w:noProof/>
            <w:webHidden/>
          </w:rPr>
          <w:fldChar w:fldCharType="separate"/>
        </w:r>
        <w:r>
          <w:rPr>
            <w:noProof/>
            <w:webHidden/>
          </w:rPr>
          <w:t>23</w:t>
        </w:r>
        <w:r>
          <w:rPr>
            <w:noProof/>
            <w:webHidden/>
          </w:rPr>
          <w:fldChar w:fldCharType="end"/>
        </w:r>
      </w:hyperlink>
    </w:p>
    <w:p w14:paraId="6E7E31E6" w14:textId="6A3F41E6" w:rsidR="00DE55DF" w:rsidRDefault="00DE55DF">
      <w:pPr>
        <w:pStyle w:val="TOC3"/>
        <w:rPr>
          <w:rFonts w:asciiTheme="minorHAnsi" w:eastAsiaTheme="minorEastAsia" w:hAnsiTheme="minorHAnsi" w:cstheme="minorBidi"/>
          <w:noProof/>
          <w:sz w:val="22"/>
          <w:szCs w:val="22"/>
        </w:rPr>
      </w:pPr>
      <w:hyperlink w:anchor="_Toc535236755" w:history="1">
        <w:r w:rsidRPr="004A6888">
          <w:rPr>
            <w:rStyle w:val="Hyperlink"/>
            <w:smallCaps/>
            <w:noProof/>
          </w:rPr>
          <w:t>Obtain test image set</w:t>
        </w:r>
        <w:r>
          <w:rPr>
            <w:noProof/>
            <w:webHidden/>
          </w:rPr>
          <w:tab/>
        </w:r>
        <w:r>
          <w:rPr>
            <w:noProof/>
            <w:webHidden/>
          </w:rPr>
          <w:fldChar w:fldCharType="begin"/>
        </w:r>
        <w:r>
          <w:rPr>
            <w:noProof/>
            <w:webHidden/>
          </w:rPr>
          <w:instrText xml:space="preserve"> PAGEREF _Toc535236755 \h </w:instrText>
        </w:r>
        <w:r>
          <w:rPr>
            <w:noProof/>
            <w:webHidden/>
          </w:rPr>
        </w:r>
        <w:r>
          <w:rPr>
            <w:noProof/>
            <w:webHidden/>
          </w:rPr>
          <w:fldChar w:fldCharType="separate"/>
        </w:r>
        <w:r>
          <w:rPr>
            <w:noProof/>
            <w:webHidden/>
          </w:rPr>
          <w:t>23</w:t>
        </w:r>
        <w:r>
          <w:rPr>
            <w:noProof/>
            <w:webHidden/>
          </w:rPr>
          <w:fldChar w:fldCharType="end"/>
        </w:r>
      </w:hyperlink>
    </w:p>
    <w:p w14:paraId="7A4D426F" w14:textId="2E061600" w:rsidR="00DE55DF" w:rsidRDefault="00DE55DF">
      <w:pPr>
        <w:pStyle w:val="TOC3"/>
        <w:rPr>
          <w:rFonts w:asciiTheme="minorHAnsi" w:eastAsiaTheme="minorEastAsia" w:hAnsiTheme="minorHAnsi" w:cstheme="minorBidi"/>
          <w:noProof/>
          <w:sz w:val="22"/>
          <w:szCs w:val="22"/>
        </w:rPr>
      </w:pPr>
      <w:hyperlink w:anchor="_Toc535236756" w:history="1">
        <w:r w:rsidRPr="004A6888">
          <w:rPr>
            <w:rStyle w:val="Hyperlink"/>
            <w:smallCaps/>
            <w:noProof/>
          </w:rPr>
          <w:t>Determine Measurands</w:t>
        </w:r>
        <w:r>
          <w:rPr>
            <w:noProof/>
            <w:webHidden/>
          </w:rPr>
          <w:tab/>
        </w:r>
        <w:r>
          <w:rPr>
            <w:noProof/>
            <w:webHidden/>
          </w:rPr>
          <w:fldChar w:fldCharType="begin"/>
        </w:r>
        <w:r>
          <w:rPr>
            <w:noProof/>
            <w:webHidden/>
          </w:rPr>
          <w:instrText xml:space="preserve"> PAGEREF _Toc535236756 \h </w:instrText>
        </w:r>
        <w:r>
          <w:rPr>
            <w:noProof/>
            <w:webHidden/>
          </w:rPr>
        </w:r>
        <w:r>
          <w:rPr>
            <w:noProof/>
            <w:webHidden/>
          </w:rPr>
          <w:fldChar w:fldCharType="separate"/>
        </w:r>
        <w:r>
          <w:rPr>
            <w:noProof/>
            <w:webHidden/>
          </w:rPr>
          <w:t>24</w:t>
        </w:r>
        <w:r>
          <w:rPr>
            <w:noProof/>
            <w:webHidden/>
          </w:rPr>
          <w:fldChar w:fldCharType="end"/>
        </w:r>
      </w:hyperlink>
    </w:p>
    <w:p w14:paraId="00FA87B3" w14:textId="331132D9" w:rsidR="00DE55DF" w:rsidRDefault="00DE55DF">
      <w:pPr>
        <w:pStyle w:val="TOC3"/>
        <w:rPr>
          <w:rFonts w:asciiTheme="minorHAnsi" w:eastAsiaTheme="minorEastAsia" w:hAnsiTheme="minorHAnsi" w:cstheme="minorBidi"/>
          <w:noProof/>
          <w:sz w:val="22"/>
          <w:szCs w:val="22"/>
        </w:rPr>
      </w:pPr>
      <w:hyperlink w:anchor="_Toc535236757" w:history="1">
        <w:r w:rsidRPr="004A6888">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35236757 \h </w:instrText>
        </w:r>
        <w:r>
          <w:rPr>
            <w:noProof/>
            <w:webHidden/>
          </w:rPr>
        </w:r>
        <w:r>
          <w:rPr>
            <w:noProof/>
            <w:webHidden/>
          </w:rPr>
          <w:fldChar w:fldCharType="separate"/>
        </w:r>
        <w:r>
          <w:rPr>
            <w:noProof/>
            <w:webHidden/>
          </w:rPr>
          <w:t>24</w:t>
        </w:r>
        <w:r>
          <w:rPr>
            <w:noProof/>
            <w:webHidden/>
          </w:rPr>
          <w:fldChar w:fldCharType="end"/>
        </w:r>
      </w:hyperlink>
    </w:p>
    <w:p w14:paraId="26349CBF" w14:textId="0B6E6727" w:rsidR="00DE55DF" w:rsidRDefault="00DE55DF">
      <w:pPr>
        <w:pStyle w:val="TOC2"/>
        <w:rPr>
          <w:rFonts w:asciiTheme="minorHAnsi" w:eastAsiaTheme="minorEastAsia" w:hAnsiTheme="minorHAnsi" w:cstheme="minorBidi"/>
          <w:noProof/>
          <w:sz w:val="22"/>
          <w:szCs w:val="22"/>
        </w:rPr>
      </w:pPr>
      <w:hyperlink w:anchor="_Toc535236758" w:history="1">
        <w:r w:rsidRPr="004A6888">
          <w:rPr>
            <w:rStyle w:val="Hyperlink"/>
            <w:noProof/>
          </w:rPr>
          <w:t>4.5. Assessment Procedure: Reader / Image Analysis Tool Variability</w:t>
        </w:r>
        <w:r>
          <w:rPr>
            <w:noProof/>
            <w:webHidden/>
          </w:rPr>
          <w:tab/>
        </w:r>
        <w:r>
          <w:rPr>
            <w:noProof/>
            <w:webHidden/>
          </w:rPr>
          <w:fldChar w:fldCharType="begin"/>
        </w:r>
        <w:r>
          <w:rPr>
            <w:noProof/>
            <w:webHidden/>
          </w:rPr>
          <w:instrText xml:space="preserve"> PAGEREF _Toc535236758 \h </w:instrText>
        </w:r>
        <w:r>
          <w:rPr>
            <w:noProof/>
            <w:webHidden/>
          </w:rPr>
        </w:r>
        <w:r>
          <w:rPr>
            <w:noProof/>
            <w:webHidden/>
          </w:rPr>
          <w:fldChar w:fldCharType="separate"/>
        </w:r>
        <w:r>
          <w:rPr>
            <w:noProof/>
            <w:webHidden/>
          </w:rPr>
          <w:t>25</w:t>
        </w:r>
        <w:r>
          <w:rPr>
            <w:noProof/>
            <w:webHidden/>
          </w:rPr>
          <w:fldChar w:fldCharType="end"/>
        </w:r>
      </w:hyperlink>
    </w:p>
    <w:p w14:paraId="4B6E0023" w14:textId="4F36FDF4" w:rsidR="00DE55DF" w:rsidRDefault="00DE55DF">
      <w:pPr>
        <w:pStyle w:val="TOC1"/>
        <w:rPr>
          <w:rFonts w:asciiTheme="minorHAnsi" w:eastAsiaTheme="minorEastAsia" w:hAnsiTheme="minorHAnsi" w:cstheme="minorBidi"/>
          <w:noProof/>
          <w:sz w:val="22"/>
          <w:szCs w:val="22"/>
        </w:rPr>
      </w:pPr>
      <w:hyperlink w:anchor="_Toc535236759" w:history="1">
        <w:r w:rsidRPr="004A6888">
          <w:rPr>
            <w:rStyle w:val="Hyperlink"/>
            <w:noProof/>
          </w:rPr>
          <w:t>Appendices</w:t>
        </w:r>
        <w:r>
          <w:rPr>
            <w:noProof/>
            <w:webHidden/>
          </w:rPr>
          <w:tab/>
        </w:r>
        <w:r>
          <w:rPr>
            <w:noProof/>
            <w:webHidden/>
          </w:rPr>
          <w:fldChar w:fldCharType="begin"/>
        </w:r>
        <w:r>
          <w:rPr>
            <w:noProof/>
            <w:webHidden/>
          </w:rPr>
          <w:instrText xml:space="preserve"> PAGEREF _Toc535236759 \h </w:instrText>
        </w:r>
        <w:r>
          <w:rPr>
            <w:noProof/>
            <w:webHidden/>
          </w:rPr>
        </w:r>
        <w:r>
          <w:rPr>
            <w:noProof/>
            <w:webHidden/>
          </w:rPr>
          <w:fldChar w:fldCharType="separate"/>
        </w:r>
        <w:r>
          <w:rPr>
            <w:noProof/>
            <w:webHidden/>
          </w:rPr>
          <w:t>26</w:t>
        </w:r>
        <w:r>
          <w:rPr>
            <w:noProof/>
            <w:webHidden/>
          </w:rPr>
          <w:fldChar w:fldCharType="end"/>
        </w:r>
      </w:hyperlink>
    </w:p>
    <w:p w14:paraId="56081F42" w14:textId="050CCB7A" w:rsidR="00DE55DF" w:rsidRDefault="00DE55DF">
      <w:pPr>
        <w:pStyle w:val="TOC2"/>
        <w:rPr>
          <w:rFonts w:asciiTheme="minorHAnsi" w:eastAsiaTheme="minorEastAsia" w:hAnsiTheme="minorHAnsi" w:cstheme="minorBidi"/>
          <w:noProof/>
          <w:sz w:val="22"/>
          <w:szCs w:val="22"/>
        </w:rPr>
      </w:pPr>
      <w:hyperlink w:anchor="_Toc535236760" w:history="1">
        <w:r w:rsidRPr="004A6888">
          <w:rPr>
            <w:rStyle w:val="Hyperlink"/>
            <w:noProof/>
          </w:rPr>
          <w:t>Appendix A: Acknowledgements and Attributions</w:t>
        </w:r>
        <w:r>
          <w:rPr>
            <w:noProof/>
            <w:webHidden/>
          </w:rPr>
          <w:tab/>
        </w:r>
        <w:r>
          <w:rPr>
            <w:noProof/>
            <w:webHidden/>
          </w:rPr>
          <w:fldChar w:fldCharType="begin"/>
        </w:r>
        <w:r>
          <w:rPr>
            <w:noProof/>
            <w:webHidden/>
          </w:rPr>
          <w:instrText xml:space="preserve"> PAGEREF _Toc535236760 \h </w:instrText>
        </w:r>
        <w:r>
          <w:rPr>
            <w:noProof/>
            <w:webHidden/>
          </w:rPr>
        </w:r>
        <w:r>
          <w:rPr>
            <w:noProof/>
            <w:webHidden/>
          </w:rPr>
          <w:fldChar w:fldCharType="separate"/>
        </w:r>
        <w:r>
          <w:rPr>
            <w:noProof/>
            <w:webHidden/>
          </w:rPr>
          <w:t>26</w:t>
        </w:r>
        <w:r>
          <w:rPr>
            <w:noProof/>
            <w:webHidden/>
          </w:rPr>
          <w:fldChar w:fldCharType="end"/>
        </w:r>
      </w:hyperlink>
    </w:p>
    <w:p w14:paraId="10A415B9" w14:textId="76F213E2" w:rsidR="00DE55DF" w:rsidRDefault="00DE55DF">
      <w:pPr>
        <w:pStyle w:val="TOC2"/>
        <w:rPr>
          <w:rFonts w:asciiTheme="minorHAnsi" w:eastAsiaTheme="minorEastAsia" w:hAnsiTheme="minorHAnsi" w:cstheme="minorBidi"/>
          <w:noProof/>
          <w:sz w:val="22"/>
          <w:szCs w:val="22"/>
        </w:rPr>
      </w:pPr>
      <w:hyperlink w:anchor="_Toc535236761" w:history="1">
        <w:r w:rsidRPr="004A6888">
          <w:rPr>
            <w:rStyle w:val="Hyperlink"/>
            <w:noProof/>
          </w:rPr>
          <w:t>Appendix B: Conventions and Definitions</w:t>
        </w:r>
        <w:r>
          <w:rPr>
            <w:noProof/>
            <w:webHidden/>
          </w:rPr>
          <w:tab/>
        </w:r>
        <w:r>
          <w:rPr>
            <w:noProof/>
            <w:webHidden/>
          </w:rPr>
          <w:fldChar w:fldCharType="begin"/>
        </w:r>
        <w:r>
          <w:rPr>
            <w:noProof/>
            <w:webHidden/>
          </w:rPr>
          <w:instrText xml:space="preserve"> PAGEREF _Toc535236761 \h </w:instrText>
        </w:r>
        <w:r>
          <w:rPr>
            <w:noProof/>
            <w:webHidden/>
          </w:rPr>
        </w:r>
        <w:r>
          <w:rPr>
            <w:noProof/>
            <w:webHidden/>
          </w:rPr>
          <w:fldChar w:fldCharType="separate"/>
        </w:r>
        <w:r>
          <w:rPr>
            <w:noProof/>
            <w:webHidden/>
          </w:rPr>
          <w:t>28</w:t>
        </w:r>
        <w:r>
          <w:rPr>
            <w:noProof/>
            <w:webHidden/>
          </w:rPr>
          <w:fldChar w:fldCharType="end"/>
        </w:r>
      </w:hyperlink>
    </w:p>
    <w:p w14:paraId="01E21F85" w14:textId="37EF7DCA" w:rsidR="00DE55DF" w:rsidRDefault="00DE55DF">
      <w:pPr>
        <w:pStyle w:val="TOC2"/>
        <w:rPr>
          <w:rFonts w:asciiTheme="minorHAnsi" w:eastAsiaTheme="minorEastAsia" w:hAnsiTheme="minorHAnsi" w:cstheme="minorBidi"/>
          <w:noProof/>
          <w:sz w:val="22"/>
          <w:szCs w:val="22"/>
        </w:rPr>
      </w:pPr>
      <w:hyperlink w:anchor="_Toc535236762" w:history="1">
        <w:r w:rsidRPr="004A6888">
          <w:rPr>
            <w:rStyle w:val="Hyperlink"/>
            <w:noProof/>
          </w:rPr>
          <w:t>Appendix C: Imaging Resolution Details</w:t>
        </w:r>
        <w:r>
          <w:rPr>
            <w:noProof/>
            <w:webHidden/>
          </w:rPr>
          <w:tab/>
        </w:r>
        <w:r>
          <w:rPr>
            <w:noProof/>
            <w:webHidden/>
          </w:rPr>
          <w:fldChar w:fldCharType="begin"/>
        </w:r>
        <w:r>
          <w:rPr>
            <w:noProof/>
            <w:webHidden/>
          </w:rPr>
          <w:instrText xml:space="preserve"> PAGEREF _Toc535236762 \h </w:instrText>
        </w:r>
        <w:r>
          <w:rPr>
            <w:noProof/>
            <w:webHidden/>
          </w:rPr>
        </w:r>
        <w:r>
          <w:rPr>
            <w:noProof/>
            <w:webHidden/>
          </w:rPr>
          <w:fldChar w:fldCharType="separate"/>
        </w:r>
        <w:r>
          <w:rPr>
            <w:noProof/>
            <w:webHidden/>
          </w:rPr>
          <w:t>29</w:t>
        </w:r>
        <w:r>
          <w:rPr>
            <w:noProof/>
            <w:webHidden/>
          </w:rPr>
          <w:fldChar w:fldCharType="end"/>
        </w:r>
      </w:hyperlink>
    </w:p>
    <w:p w14:paraId="5ADFE577" w14:textId="301FC68A" w:rsidR="00DE55DF" w:rsidRDefault="00DE55DF">
      <w:pPr>
        <w:pStyle w:val="TOC2"/>
        <w:rPr>
          <w:rFonts w:asciiTheme="minorHAnsi" w:eastAsiaTheme="minorEastAsia" w:hAnsiTheme="minorHAnsi" w:cstheme="minorBidi"/>
          <w:noProof/>
          <w:sz w:val="22"/>
          <w:szCs w:val="22"/>
        </w:rPr>
      </w:pPr>
      <w:hyperlink w:anchor="_Toc535236763" w:history="1">
        <w:r w:rsidRPr="004A6888">
          <w:rPr>
            <w:rStyle w:val="Hyperlink"/>
            <w:noProof/>
          </w:rPr>
          <w:t>Appendix D: Measurands with Description and Units</w:t>
        </w:r>
        <w:r>
          <w:rPr>
            <w:noProof/>
            <w:webHidden/>
          </w:rPr>
          <w:tab/>
        </w:r>
        <w:r>
          <w:rPr>
            <w:noProof/>
            <w:webHidden/>
          </w:rPr>
          <w:fldChar w:fldCharType="begin"/>
        </w:r>
        <w:r>
          <w:rPr>
            <w:noProof/>
            <w:webHidden/>
          </w:rPr>
          <w:instrText xml:space="preserve"> PAGEREF _Toc535236763 \h </w:instrText>
        </w:r>
        <w:r>
          <w:rPr>
            <w:noProof/>
            <w:webHidden/>
          </w:rPr>
        </w:r>
        <w:r>
          <w:rPr>
            <w:noProof/>
            <w:webHidden/>
          </w:rPr>
          <w:fldChar w:fldCharType="separate"/>
        </w:r>
        <w:r>
          <w:rPr>
            <w:noProof/>
            <w:webHidden/>
          </w:rPr>
          <w:t>32</w:t>
        </w:r>
        <w:r>
          <w:rPr>
            <w:noProof/>
            <w:webHidden/>
          </w:rPr>
          <w:fldChar w:fldCharType="end"/>
        </w:r>
      </w:hyperlink>
    </w:p>
    <w:p w14:paraId="5A72F041" w14:textId="3BA278FB" w:rsidR="00DE55DF" w:rsidRDefault="00DE55DF">
      <w:pPr>
        <w:pStyle w:val="TOC2"/>
        <w:rPr>
          <w:rFonts w:asciiTheme="minorHAnsi" w:eastAsiaTheme="minorEastAsia" w:hAnsiTheme="minorHAnsi" w:cstheme="minorBidi"/>
          <w:noProof/>
          <w:sz w:val="22"/>
          <w:szCs w:val="22"/>
        </w:rPr>
      </w:pPr>
      <w:hyperlink w:anchor="_Toc535236764" w:history="1">
        <w:r w:rsidRPr="004A6888">
          <w:rPr>
            <w:rStyle w:val="Hyperlink"/>
            <w:noProof/>
          </w:rPr>
          <w:t>Appendix E: CT Angiography Signal Applicability and Published Performance</w:t>
        </w:r>
        <w:r>
          <w:rPr>
            <w:noProof/>
            <w:webHidden/>
          </w:rPr>
          <w:tab/>
        </w:r>
        <w:r>
          <w:rPr>
            <w:noProof/>
            <w:webHidden/>
          </w:rPr>
          <w:fldChar w:fldCharType="begin"/>
        </w:r>
        <w:r>
          <w:rPr>
            <w:noProof/>
            <w:webHidden/>
          </w:rPr>
          <w:instrText xml:space="preserve"> PAGEREF _Toc535236764 \h </w:instrText>
        </w:r>
        <w:r>
          <w:rPr>
            <w:noProof/>
            <w:webHidden/>
          </w:rPr>
        </w:r>
        <w:r>
          <w:rPr>
            <w:noProof/>
            <w:webHidden/>
          </w:rPr>
          <w:fldChar w:fldCharType="separate"/>
        </w:r>
        <w:r>
          <w:rPr>
            <w:noProof/>
            <w:webHidden/>
          </w:rPr>
          <w:t>33</w:t>
        </w:r>
        <w:r>
          <w:rPr>
            <w:noProof/>
            <w:webHidden/>
          </w:rPr>
          <w:fldChar w:fldCharType="end"/>
        </w:r>
      </w:hyperlink>
    </w:p>
    <w:p w14:paraId="0677DF49" w14:textId="53C5DF31" w:rsidR="00DE55DF" w:rsidRDefault="00DE55DF">
      <w:pPr>
        <w:pStyle w:val="TOC3"/>
        <w:rPr>
          <w:rFonts w:asciiTheme="minorHAnsi" w:eastAsiaTheme="minorEastAsia" w:hAnsiTheme="minorHAnsi" w:cstheme="minorBidi"/>
          <w:noProof/>
          <w:sz w:val="22"/>
          <w:szCs w:val="22"/>
        </w:rPr>
      </w:pPr>
      <w:hyperlink w:anchor="_Toc535236765" w:history="1">
        <w:r w:rsidRPr="004A6888">
          <w:rPr>
            <w:rStyle w:val="Hyperlink"/>
            <w:smallCaps/>
            <w:noProof/>
          </w:rPr>
          <w:t>Vessel Structure</w:t>
        </w:r>
        <w:r>
          <w:rPr>
            <w:noProof/>
            <w:webHidden/>
          </w:rPr>
          <w:tab/>
        </w:r>
        <w:r>
          <w:rPr>
            <w:noProof/>
            <w:webHidden/>
          </w:rPr>
          <w:fldChar w:fldCharType="begin"/>
        </w:r>
        <w:r>
          <w:rPr>
            <w:noProof/>
            <w:webHidden/>
          </w:rPr>
          <w:instrText xml:space="preserve"> PAGEREF _Toc535236765 \h </w:instrText>
        </w:r>
        <w:r>
          <w:rPr>
            <w:noProof/>
            <w:webHidden/>
          </w:rPr>
        </w:r>
        <w:r>
          <w:rPr>
            <w:noProof/>
            <w:webHidden/>
          </w:rPr>
          <w:fldChar w:fldCharType="separate"/>
        </w:r>
        <w:r>
          <w:rPr>
            <w:noProof/>
            <w:webHidden/>
          </w:rPr>
          <w:t>33</w:t>
        </w:r>
        <w:r>
          <w:rPr>
            <w:noProof/>
            <w:webHidden/>
          </w:rPr>
          <w:fldChar w:fldCharType="end"/>
        </w:r>
      </w:hyperlink>
    </w:p>
    <w:p w14:paraId="3FBD95B0" w14:textId="40608A21" w:rsidR="00DE55DF" w:rsidRDefault="00DE55DF">
      <w:pPr>
        <w:pStyle w:val="TOC3"/>
        <w:rPr>
          <w:rFonts w:asciiTheme="minorHAnsi" w:eastAsiaTheme="minorEastAsia" w:hAnsiTheme="minorHAnsi" w:cstheme="minorBidi"/>
          <w:noProof/>
          <w:sz w:val="22"/>
          <w:szCs w:val="22"/>
        </w:rPr>
      </w:pPr>
      <w:hyperlink w:anchor="_Toc535236766" w:history="1">
        <w:r w:rsidRPr="004A6888">
          <w:rPr>
            <w:rStyle w:val="Hyperlink"/>
            <w:smallCaps/>
            <w:noProof/>
          </w:rPr>
          <w:t>Tissue Composition</w:t>
        </w:r>
        <w:r>
          <w:rPr>
            <w:noProof/>
            <w:webHidden/>
          </w:rPr>
          <w:tab/>
        </w:r>
        <w:r>
          <w:rPr>
            <w:noProof/>
            <w:webHidden/>
          </w:rPr>
          <w:fldChar w:fldCharType="begin"/>
        </w:r>
        <w:r>
          <w:rPr>
            <w:noProof/>
            <w:webHidden/>
          </w:rPr>
          <w:instrText xml:space="preserve"> PAGEREF _Toc535236766 \h </w:instrText>
        </w:r>
        <w:r>
          <w:rPr>
            <w:noProof/>
            <w:webHidden/>
          </w:rPr>
        </w:r>
        <w:r>
          <w:rPr>
            <w:noProof/>
            <w:webHidden/>
          </w:rPr>
          <w:fldChar w:fldCharType="separate"/>
        </w:r>
        <w:r>
          <w:rPr>
            <w:noProof/>
            <w:webHidden/>
          </w:rPr>
          <w:t>33</w:t>
        </w:r>
        <w:r>
          <w:rPr>
            <w:noProof/>
            <w:webHidden/>
          </w:rPr>
          <w:fldChar w:fldCharType="end"/>
        </w:r>
      </w:hyperlink>
    </w:p>
    <w:p w14:paraId="6724542E" w14:textId="63A5A8DA" w:rsidR="00DE55DF" w:rsidRDefault="00DE55DF">
      <w:pPr>
        <w:pStyle w:val="TOC2"/>
        <w:rPr>
          <w:rFonts w:asciiTheme="minorHAnsi" w:eastAsiaTheme="minorEastAsia" w:hAnsiTheme="minorHAnsi" w:cstheme="minorBidi"/>
          <w:noProof/>
          <w:sz w:val="22"/>
          <w:szCs w:val="22"/>
        </w:rPr>
      </w:pPr>
      <w:hyperlink w:anchor="_Toc535236767" w:history="1">
        <w:r w:rsidRPr="004A6888">
          <w:rPr>
            <w:rStyle w:val="Hyperlink"/>
            <w:noProof/>
          </w:rPr>
          <w:t>References</w:t>
        </w:r>
        <w:r>
          <w:rPr>
            <w:noProof/>
            <w:webHidden/>
          </w:rPr>
          <w:tab/>
        </w:r>
        <w:r>
          <w:rPr>
            <w:noProof/>
            <w:webHidden/>
          </w:rPr>
          <w:fldChar w:fldCharType="begin"/>
        </w:r>
        <w:r>
          <w:rPr>
            <w:noProof/>
            <w:webHidden/>
          </w:rPr>
          <w:instrText xml:space="preserve"> PAGEREF _Toc535236767 \h </w:instrText>
        </w:r>
        <w:r>
          <w:rPr>
            <w:noProof/>
            <w:webHidden/>
          </w:rPr>
        </w:r>
        <w:r>
          <w:rPr>
            <w:noProof/>
            <w:webHidden/>
          </w:rPr>
          <w:fldChar w:fldCharType="separate"/>
        </w:r>
        <w:r>
          <w:rPr>
            <w:noProof/>
            <w:webHidden/>
          </w:rPr>
          <w:t>36</w:t>
        </w:r>
        <w:r>
          <w:rPr>
            <w:noProof/>
            <w:webHidden/>
          </w:rPr>
          <w:fldChar w:fldCharType="end"/>
        </w:r>
      </w:hyperlink>
    </w:p>
    <w:p w14:paraId="3A3A74EA" w14:textId="2C52D09C" w:rsidR="00E94464" w:rsidRPr="00A71A26" w:rsidRDefault="00FC0B06" w:rsidP="00CD628A">
      <w:pPr>
        <w:spacing w:after="120"/>
        <w:rPr>
          <w:color w:val="7F7F7F" w:themeColor="text1" w:themeTint="80"/>
        </w:rPr>
      </w:pPr>
      <w:r w:rsidRPr="00A71A26">
        <w:fldChar w:fldCharType="end"/>
      </w:r>
    </w:p>
    <w:p w14:paraId="6FA40C85" w14:textId="77777777" w:rsidR="00711130" w:rsidRPr="00A71A26" w:rsidRDefault="00711130" w:rsidP="00CD628A">
      <w:pPr>
        <w:spacing w:after="120"/>
        <w:rPr>
          <w:rStyle w:val="StyleVisiontextC00000000093E2DA0"/>
          <w:color w:val="7F7F7F" w:themeColor="text1" w:themeTint="80"/>
        </w:rPr>
      </w:pPr>
      <w:bookmarkStart w:id="0" w:name="_Toc292350655"/>
    </w:p>
    <w:p w14:paraId="03815084" w14:textId="77777777" w:rsidR="00711130" w:rsidRPr="00A71A26" w:rsidRDefault="00711130" w:rsidP="00CD628A">
      <w:pPr>
        <w:spacing w:after="120"/>
        <w:rPr>
          <w:rStyle w:val="StyleVisiontextC00000000093E2DA0"/>
          <w:color w:val="7F7F7F" w:themeColor="text1" w:themeTint="80"/>
        </w:rPr>
      </w:pPr>
    </w:p>
    <w:p w14:paraId="12FA97B8" w14:textId="77777777" w:rsidR="00581644" w:rsidRPr="008D0C10" w:rsidRDefault="00ED0C90" w:rsidP="00CD628A">
      <w:pPr>
        <w:pStyle w:val="Heading1"/>
        <w:pageBreakBefore/>
        <w:spacing w:before="0" w:after="120"/>
      </w:pPr>
      <w:bookmarkStart w:id="1" w:name="_Toc382939107"/>
      <w:bookmarkStart w:id="2" w:name="_Toc535236723"/>
      <w:r w:rsidRPr="008D0C10">
        <w:rPr>
          <w:rStyle w:val="StyleVisiontextC00000000093E2DA0"/>
        </w:rPr>
        <w:lastRenderedPageBreak/>
        <w:t>1</w:t>
      </w:r>
      <w:r w:rsidR="003B5586" w:rsidRPr="008D0C10">
        <w:rPr>
          <w:rStyle w:val="StyleVisiontextC00000000093E2DA0"/>
        </w:rPr>
        <w:t>. Executive Summary</w:t>
      </w:r>
      <w:bookmarkEnd w:id="0"/>
      <w:bookmarkEnd w:id="1"/>
      <w:bookmarkEnd w:id="2"/>
    </w:p>
    <w:p w14:paraId="329B376D" w14:textId="26715909" w:rsidR="000927D9" w:rsidRPr="000927D9" w:rsidRDefault="000927D9" w:rsidP="00CD628A">
      <w:pPr>
        <w:spacing w:after="120"/>
        <w:jc w:val="both"/>
      </w:pPr>
      <w:r w:rsidRPr="000927D9">
        <w:t xml:space="preserve">Currently, clinical application of </w:t>
      </w:r>
      <w:r>
        <w:t>(C)</w:t>
      </w:r>
      <w:r w:rsidRPr="000927D9">
        <w:t>CTA and atherosclerosis imaging is widely available as a technique used as a first line investigation of coronary vascular disease</w:t>
      </w:r>
      <w:r w:rsidRPr="000927D9" w:rsidDel="00A479A8">
        <w:t xml:space="preserve"> </w:t>
      </w:r>
      <w:r w:rsidRPr="000927D9">
        <w:t xml:space="preserve">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w:t>
      </w:r>
      <w:r w:rsidR="00D52279">
        <w:t>limited</w:t>
      </w:r>
      <w:r w:rsidRPr="000927D9">
        <w:t xml:space="preserve">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r w:rsidR="00330DEE">
        <w:rPr>
          <w:noProof/>
        </w:rPr>
        <w:t>1</w:t>
      </w:r>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14:paraId="07AA1250" w14:textId="443FDF2B" w:rsidR="000927D9" w:rsidRDefault="000927D9" w:rsidP="00CD628A">
      <w:pPr>
        <w:spacing w:after="120"/>
        <w:jc w:val="both"/>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r w:rsidR="00330DEE">
        <w:rPr>
          <w:noProof/>
        </w:rPr>
        <w:t>2</w:t>
      </w:r>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w:t>
      </w:r>
      <w:r w:rsidR="00D52279">
        <w:t>plaque</w:t>
      </w:r>
      <w:r w:rsidRPr="000927D9">
        <w:t xml:space="preserve"> segmentation needs to be optimized and standardized. </w:t>
      </w:r>
    </w:p>
    <w:p w14:paraId="228D4601" w14:textId="654B94D3" w:rsidR="009F68ED" w:rsidRPr="008D0C10" w:rsidRDefault="009F68ED" w:rsidP="00CD628A">
      <w:pPr>
        <w:spacing w:after="120"/>
        <w:jc w:val="both"/>
      </w:pPr>
      <w:r w:rsidRPr="008D0C10">
        <w:t>The goal of a</w:t>
      </w:r>
      <w:r w:rsidR="00423104" w:rsidRPr="008D0C10">
        <w:t xml:space="preserve"> </w:t>
      </w:r>
      <w:r w:rsidR="0032526D" w:rsidRPr="00B66D2A">
        <w:rPr>
          <w:rStyle w:val="StyleVisioncontentC0000000009D55010"/>
          <w:i w:val="0"/>
          <w:color w:val="auto"/>
        </w:rPr>
        <w:t>Quantitative Imaging Biomarker Alliance (QIBA)</w:t>
      </w:r>
      <w:r w:rsidR="00423104" w:rsidRPr="008D0C10">
        <w:t xml:space="preserve"> Profile</w:t>
      </w:r>
      <w:r w:rsidR="003E5430" w:rsidRPr="008D0C10">
        <w:t xml:space="preserve"> </w:t>
      </w:r>
      <w:r w:rsidRPr="008D0C10">
        <w:t xml:space="preserve">is to help achieve a useful level of </w:t>
      </w:r>
      <w:r w:rsidRPr="008D0C10">
        <w:lastRenderedPageBreak/>
        <w:t>performance for a given biomarker.</w:t>
      </w:r>
      <w:r w:rsidR="00631329" w:rsidRPr="008D0C10">
        <w:t xml:space="preserve"> </w:t>
      </w:r>
      <w:r w:rsidR="003520F2" w:rsidRPr="008D0C10">
        <w:t xml:space="preserve">Profile development is </w:t>
      </w:r>
      <w:r w:rsidR="00080DED" w:rsidRPr="008D0C10">
        <w:t>an evolut</w:t>
      </w:r>
      <w:r w:rsidR="00330DEE">
        <w:t>ionary, phased process</w:t>
      </w:r>
      <w:r w:rsidR="003520F2" w:rsidRPr="008D0C10">
        <w:t xml:space="preserv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9" w:history="1">
        <w:r w:rsidR="00330DEE" w:rsidRPr="00692891">
          <w:rPr>
            <w:rStyle w:val="Hyperlink"/>
          </w:rPr>
          <w:t>http://qibawiki.rsna.org/index.php/QIBA_Profile_Stages</w:t>
        </w:r>
      </w:hyperlink>
      <w:r w:rsidR="003520F2" w:rsidRPr="008D0C10">
        <w:t>.</w:t>
      </w:r>
      <w:r w:rsidR="00330DEE">
        <w:t xml:space="preserve">  All statistical performance assessment are stated in carefully considered metrics and according to strict definitions as given in </w: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 </w:instrTex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DATA </w:instrText>
      </w:r>
      <w:r w:rsidR="00330DEE">
        <w:fldChar w:fldCharType="end"/>
      </w:r>
      <w:r w:rsidR="00330DEE">
        <w:fldChar w:fldCharType="separate"/>
      </w:r>
      <w:r w:rsidR="00330DEE">
        <w:rPr>
          <w:noProof/>
        </w:rPr>
        <w:t>[3-8]</w:t>
      </w:r>
      <w:r w:rsidR="00330DEE">
        <w:fldChar w:fldCharType="end"/>
      </w:r>
      <w:r w:rsidR="00330DEE">
        <w:t>, which also includes detailed, peer-reviewed rationale on the importance of adhering to such standards.</w:t>
      </w:r>
    </w:p>
    <w:p w14:paraId="20C35E05" w14:textId="77777777" w:rsidR="0099655A" w:rsidRDefault="0099655A" w:rsidP="00CD628A">
      <w:pPr>
        <w:spacing w:after="120"/>
        <w:jc w:val="both"/>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14:paraId="5B0A529D" w14:textId="6172A7A8" w:rsidR="002C5444" w:rsidRDefault="002C5444" w:rsidP="00CD628A">
      <w:pPr>
        <w:spacing w:after="120"/>
        <w:jc w:val="both"/>
      </w:pPr>
      <w:r>
        <w:t xml:space="preserve">See Appendix D for detailed definitions of the measurands explicitly covered by this profile, including Maximum Wall Thickness, Lumen Area, Wall Area, Plaque Burden, Lipid-Rich Necrotic Core (LRNC) Area, and Calcified Area. Note that in general, </w:t>
      </w:r>
      <w:r w:rsidR="00BD38D5">
        <w:t>Image Analysis Tool</w:t>
      </w:r>
      <w:r>
        <w:t xml:space="preserve"> may also compute other measurands, some derived from these and/or </w:t>
      </w:r>
      <w:r w:rsidR="00330DEE">
        <w:t>applying to 3D volumes. Specifically, 3D volumes are covered by this Profile indirectly via requirements placed on how 3D quantities must be calculated (see Section 3).</w:t>
      </w:r>
    </w:p>
    <w:p w14:paraId="01FAAE80" w14:textId="77777777" w:rsidR="0099655A" w:rsidRPr="008D0C10" w:rsidRDefault="0099655A" w:rsidP="00CD628A">
      <w:pPr>
        <w:spacing w:after="120"/>
        <w:jc w:val="both"/>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14:paraId="09051F53" w14:textId="77777777" w:rsidR="00415BFB" w:rsidRPr="008D0C10" w:rsidRDefault="00415BFB" w:rsidP="00CD628A">
      <w:pPr>
        <w:spacing w:after="120"/>
        <w:jc w:val="both"/>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14:paraId="248F56D3" w14:textId="77777777" w:rsidR="00895BAD" w:rsidRPr="00A71A26" w:rsidRDefault="00895BAD" w:rsidP="00CD628A">
      <w:pPr>
        <w:widowControl/>
        <w:autoSpaceDE/>
        <w:autoSpaceDN/>
        <w:adjustRightInd/>
        <w:spacing w:after="120"/>
        <w:rPr>
          <w:rStyle w:val="StyleVisiontextC00000000093E3270"/>
          <w:rFonts w:cs="Times New Roman"/>
          <w:b/>
          <w:color w:val="7F7F7F" w:themeColor="text1" w:themeTint="80"/>
          <w:sz w:val="36"/>
          <w:szCs w:val="20"/>
        </w:rPr>
      </w:pPr>
      <w:bookmarkStart w:id="3" w:name="_Toc292350656"/>
      <w:bookmarkStart w:id="4" w:name="_Toc382939108"/>
      <w:r w:rsidRPr="00A71A26">
        <w:rPr>
          <w:rStyle w:val="StyleVisiontextC00000000093E3270"/>
          <w:color w:val="7F7F7F" w:themeColor="text1" w:themeTint="80"/>
        </w:rPr>
        <w:br w:type="page"/>
      </w:r>
    </w:p>
    <w:p w14:paraId="2A029271" w14:textId="77777777" w:rsidR="00130DC9" w:rsidRPr="00495B70" w:rsidRDefault="00130DC9" w:rsidP="00CD628A">
      <w:pPr>
        <w:pStyle w:val="Heading1"/>
        <w:spacing w:before="0" w:after="120"/>
      </w:pPr>
      <w:bookmarkStart w:id="5" w:name="_Toc535236724"/>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5"/>
    </w:p>
    <w:p w14:paraId="3FB8D3AD" w14:textId="77777777" w:rsidR="003621AD" w:rsidRPr="00495B70" w:rsidRDefault="003621AD" w:rsidP="00CD628A">
      <w:pPr>
        <w:pStyle w:val="Heading2"/>
        <w:spacing w:before="0" w:after="120"/>
        <w:rPr>
          <w:rStyle w:val="Strong"/>
          <w:b/>
          <w:bCs w:val="0"/>
        </w:rPr>
      </w:pPr>
      <w:bookmarkStart w:id="6" w:name="_Toc535236725"/>
      <w:r w:rsidRPr="00495B70">
        <w:rPr>
          <w:rStyle w:val="Strong"/>
          <w:b/>
          <w:bCs w:val="0"/>
        </w:rPr>
        <w:t>Clinical Context</w:t>
      </w:r>
      <w:bookmarkEnd w:id="6"/>
    </w:p>
    <w:p w14:paraId="309D7525" w14:textId="77777777" w:rsidR="00495B70" w:rsidRPr="00495B70" w:rsidRDefault="00495B70" w:rsidP="00CD628A">
      <w:pPr>
        <w:spacing w:after="120"/>
        <w:jc w:val="both"/>
      </w:pPr>
      <w:r w:rsidRPr="00495B70">
        <w:t xml:space="preserve">Atherosclerosis is a major health concern for our aging population. The most significant underlying disease cause of mortality and morbidity in individuals older than 55 years and becoming the leading cause of death worldwid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14:paraId="23A3CDC8" w14:textId="386B423F" w:rsidR="00495B70" w:rsidRPr="00495B70" w:rsidRDefault="00495B70" w:rsidP="00CD628A">
      <w:pPr>
        <w:spacing w:after="120"/>
        <w:jc w:val="both"/>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w:t>
      </w:r>
      <w:r w:rsidR="00D52279">
        <w:t>regression</w:t>
      </w:r>
      <w:r w:rsidRPr="00495B70">
        <w:t xml:space="preserve">. Intensive medical (lipid-lowering and anti-inflammatory) therapies may drive plaque </w:t>
      </w:r>
      <w:r w:rsidR="00D52279">
        <w:t>regression</w:t>
      </w:r>
      <w:r w:rsidRPr="00495B70">
        <w:t xml:space="preserve">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14:paraId="5E1A341E" w14:textId="77777777" w:rsidR="00495B70" w:rsidRPr="00495B70" w:rsidRDefault="00495B70" w:rsidP="00CD628A">
      <w:pPr>
        <w:spacing w:after="120"/>
        <w:jc w:val="both"/>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14:paraId="2E4E4129" w14:textId="533A5A37" w:rsidR="00495B70" w:rsidRDefault="00495B70" w:rsidP="00CD628A">
      <w:pPr>
        <w:spacing w:after="120"/>
        <w:jc w:val="both"/>
      </w:pPr>
      <w:r w:rsidRPr="00495B70">
        <w:t>Plaque imaging has been widely used to show association with ACS in acute chest pain setting. Data on prognostic value for 2-</w:t>
      </w:r>
      <w:r w:rsidR="006A4248">
        <w:t>5</w:t>
      </w:r>
      <w:r w:rsidRPr="00495B70">
        <w:t xml:space="preserve"> year follow up are also available (e.g., PROMISE</w:t>
      </w:r>
      <w:r w:rsidR="002C5444">
        <w:t xml:space="preserve"> </w:t>
      </w:r>
      <w:r w:rsidR="002C5444">
        <w:fldChar w:fldCharType="begin"/>
      </w:r>
      <w:r w:rsidR="00330DEE">
        <w:instrText xml:space="preserve"> ADDIN EN.CITE &lt;EndNote&gt;&lt;Cite&gt;&lt;Author&gt;Ferencik&lt;/Author&gt;&lt;Year&gt;2018&lt;/Year&gt;&lt;RecNum&gt;2146&lt;/RecNum&gt;&lt;DisplayText&gt;[9]&lt;/DisplayText&gt;&lt;record&gt;&lt;rec-number&gt;2146&lt;/rec-number&gt;&lt;foreign-keys&gt;&lt;key app="EN" db-id="0srdta99r0etw7e5rpzpv05v9a0ew9ef2tae" timestamp="1528907649"&gt;2146&lt;/key&gt;&lt;key app="ENWeb" db-id=""&gt;0&lt;/key&gt;&lt;/foreign-keys&gt;&lt;ref-type name="Journal Article"&gt;17&lt;/ref-type&gt;&lt;contributors&gt;&lt;authors&gt;&lt;author&gt;Ferencik, M.&lt;/author&gt;&lt;author&gt;Mayrhofer, T.&lt;/author&gt;&lt;author&gt;Bittner, D. O.&lt;/author&gt;&lt;author&gt;Emami, H.&lt;/author&gt;&lt;author&gt;Puchner, S. B.&lt;/author&gt;&lt;author&gt;Lu, M. T.&lt;/author&gt;&lt;author&gt;Meyersohn, N. M.&lt;/author&gt;&lt;author&gt;Ivanov, A. V.&lt;/author&gt;&lt;author&gt;Adami, E. C.&lt;/author&gt;&lt;author&gt;Patel, M. R.&lt;/author&gt;&lt;author&gt;Mark, D. B.&lt;/author&gt;&lt;author&gt;Udelson, J. E.&lt;/author&gt;&lt;author&gt;Lee, K. L.&lt;/author&gt;&lt;author&gt;Douglas, P. S.&lt;/author&gt;&lt;author&gt;Hoffmann, U.&lt;/author&gt;&lt;/authors&gt;&lt;/contributors&gt;&lt;titles&gt;&lt;title&gt;Use of High-Risk Coronary Atherosclerotic Plaque Detection for Risk Stratification of Patients With Stable Chest Pain: A Secondary Analysis of the PROMISE Randomized Clinical Trial&lt;/title&gt;&lt;secondary-title&gt;JAMA Cardiol&lt;/secondary-title&gt;&lt;/titles&gt;&lt;periodical&gt;&lt;full-title&gt;JAMA Cardiol&lt;/full-title&gt;&lt;/periodical&gt;&lt;pages&gt;144-152&lt;/pages&gt;&lt;volume&gt;3&lt;/volume&gt;&lt;number&gt;2&lt;/number&gt;&lt;dates&gt;&lt;year&gt;2018&lt;/year&gt;&lt;pub-</w:instrText>
      </w:r>
      <w:r w:rsidR="00330DEE">
        <w:lastRenderedPageBreak/>
        <w:instrText>dates&gt;&lt;date&gt;Feb&lt;/date&gt;&lt;/pub-dates&gt;&lt;/dates&gt;&lt;isbn&gt;2380-6591&lt;/isbn&gt;&lt;accession-num&gt;29322167&lt;/accession-num&gt;&lt;urls&gt;&lt;related-urls&gt;&lt;url&gt;https://www.ncbi.nlm.nih.gov/pubmed/29322167&lt;/url&gt;&lt;/related-urls&gt;&lt;/urls&gt;&lt;custom2&gt;PMC5838601&lt;/custom2&gt;&lt;electronic-resource-num&gt;10.1001/jamacardio.2017.4973&lt;/electronic-resource-num&gt;&lt;language&gt;eng&lt;/language&gt;&lt;/record&gt;&lt;/Cite&gt;&lt;/EndNote&gt;</w:instrText>
      </w:r>
      <w:r w:rsidR="002C5444">
        <w:fldChar w:fldCharType="separate"/>
      </w:r>
      <w:r w:rsidR="00330DEE">
        <w:rPr>
          <w:noProof/>
        </w:rPr>
        <w:t>[9]</w:t>
      </w:r>
      <w:r w:rsidR="002C5444">
        <w:fldChar w:fldCharType="end"/>
      </w:r>
      <w:r w:rsidR="002C5444">
        <w:t xml:space="preserve"> and </w:t>
      </w:r>
      <w:r w:rsidR="006A4248">
        <w:t>S</w:t>
      </w:r>
      <w:r w:rsidR="002C5444">
        <w:t>cot-Heart</w:t>
      </w:r>
      <w:r w:rsidR="00DE55DF">
        <w:t xml:space="preserve"> </w:t>
      </w:r>
      <w:r w:rsidR="00DE55DF">
        <w:fldChar w:fldCharType="begin"/>
      </w:r>
      <w:r w:rsidR="00DE55DF">
        <w:instrText xml:space="preserve"> ADDIN EN.CITE &lt;EndNote&gt;&lt;Cite&gt;&lt;Author&gt;Newby&lt;/Author&gt;&lt;Year&gt;2018&lt;/Year&gt;&lt;IDText&gt;Coronary CT Angiography and 5-Year Risk of Myocardial Infarction&lt;/IDText&gt;&lt;DisplayText&gt;[10]&lt;/DisplayText&gt;&lt;record&gt;&lt;dates&gt;&lt;pub-dates&gt;&lt;date&gt;09&lt;/date&gt;&lt;/pub-dates&gt;&lt;year&gt;2018&lt;/year&gt;&lt;/dates&gt;&lt;keywords&gt;&lt;keyword&gt;Adult&lt;/keyword&gt;&lt;keyword&gt;Aged&lt;/keyword&gt;&lt;keyword&gt;Chest Pain&lt;/keyword&gt;&lt;keyword&gt;Computed Tomography Angiography&lt;/keyword&gt;&lt;keyword&gt;Coronary Angiography&lt;/keyword&gt;&lt;keyword&gt;Coronary Disease&lt;/keyword&gt;&lt;keyword&gt;Female&lt;/keyword&gt;&lt;keyword&gt;Follow-Up Studies&lt;/keyword&gt;&lt;keyword&gt;Humans&lt;/keyword&gt;&lt;keyword&gt;Incidence&lt;/keyword&gt;&lt;keyword&gt;Male&lt;/keyword&gt;&lt;keyword&gt;Middle Aged&lt;/keyword&gt;&lt;keyword&gt;Myocardial Infarction&lt;/keyword&gt;&lt;keyword&gt;Percutaneous Coronary Intervention&lt;/keyword&gt;&lt;keyword&gt;Risk&lt;/keyword&gt;&lt;/keywords&gt;&lt;urls&gt;&lt;related-urls&gt;&lt;url&gt;https://www.ncbi.nlm.nih.gov/pubmed/30145934&lt;/url&gt;&lt;/related-urls&gt;&lt;/urls&gt;&lt;isbn&gt;1533-4406&lt;/isbn&gt;&lt;titles&gt;&lt;title&gt;Coronary CT Angiography and 5-Year Risk of Myocardial Infarction&lt;/title&gt;&lt;secondary-title&gt;N Engl J Med&lt;/secondary-title&gt;&lt;/titles&gt;&lt;pages&gt;924-933&lt;/pages&gt;&lt;number&gt;10&lt;/number&gt;&lt;contributors&gt;&lt;authors&gt;&lt;author&gt;Newby, D. E.&lt;/author&gt;&lt;author&gt;Adamson, P. D.&lt;/author&gt;&lt;author&gt;Berry, C.&lt;/author&gt;&lt;author&gt;Boon, N. A.&lt;/author&gt;&lt;author&gt;Dweck, M. R.&lt;/author&gt;&lt;author&gt;Flather, M.&lt;/author&gt;&lt;author&gt;Forbes, J.&lt;/author&gt;&lt;author&gt;Hunter, A.&lt;/author&gt;&lt;author&gt;Lewis, S.&lt;/author&gt;&lt;author&gt;MacLean, S.&lt;/author&gt;&lt;author&gt;Mills, N. L.&lt;/author&gt;&lt;author&gt;Norrie, J.&lt;/author&gt;&lt;author&gt;Roditi, G.&lt;/author&gt;&lt;author&gt;Shah, A. S. V.&lt;/author&gt;&lt;author&gt;Timmis, A. D.&lt;/author&gt;&lt;author&gt;van Beek, E. J. R.&lt;/author&gt;&lt;author&gt;Williams, M. C.&lt;/author&gt;&lt;author&gt;SCOT-HEART Investigators&lt;/author&gt;&lt;/authors&gt;&lt;/contributors&gt;&lt;edition&gt;2018/08/25&lt;/edition&gt;&lt;language&gt;eng&lt;/language&gt;&lt;added-date format="utc"&gt;1547490653&lt;/added-date&gt;&lt;ref-type name="Journal Article"&gt;17&lt;/ref-type&gt;&lt;rec-number&gt;10624&lt;/rec-number&gt;&lt;last-updated-date format="utc"&gt;1547490653&lt;/last-updated-date&gt;&lt;accession-num&gt;30145934&lt;/accession-num&gt;&lt;electronic-resource-num&gt;10.1056/NEJMoa1805971&lt;/electronic-resource-num&gt;&lt;volume&gt;379&lt;/volume&gt;&lt;/record&gt;&lt;/Cite&gt;&lt;/EndNote&gt;</w:instrText>
      </w:r>
      <w:r w:rsidR="00DE55DF">
        <w:fldChar w:fldCharType="separate"/>
      </w:r>
      <w:r w:rsidR="00DE55DF">
        <w:rPr>
          <w:noProof/>
        </w:rPr>
        <w:t>[10]</w:t>
      </w:r>
      <w:r w:rsidR="00DE55DF">
        <w:fldChar w:fldCharType="end"/>
      </w:r>
      <w:r w:rsidRPr="00495B70">
        <w:t xml:space="preserve">.  Atherosclerosis compositional imaging biomarkers allow earlier diagnosis, better prediction and more sensitive monitoring of vessel wall disease. In particular, compositional atherosclerotic biomarkers </w:t>
      </w:r>
      <w:bookmarkStart w:id="7" w:name="_Hlk509161298"/>
      <w:r w:rsidRPr="00495B70">
        <w:t>(lipid core, ca</w:t>
      </w:r>
      <w:r w:rsidR="00B64E00">
        <w:t xml:space="preserve">lcification, </w:t>
      </w:r>
      <w:r w:rsidRPr="00495B70">
        <w:t xml:space="preserve">vessel wall </w:t>
      </w:r>
      <w:r w:rsidR="00FE569C">
        <w:t>area</w:t>
      </w:r>
      <w:r w:rsidRPr="00495B70">
        <w:t>)</w:t>
      </w:r>
      <w:bookmarkEnd w:id="7"/>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w:t>
      </w:r>
      <w:bookmarkStart w:id="8" w:name="_GoBack"/>
      <w:bookmarkEnd w:id="8"/>
      <w:r w:rsidRPr="00495B70">
        <w:t xml:space="preserve">m presentation. </w:t>
      </w:r>
    </w:p>
    <w:p w14:paraId="0B2688B5" w14:textId="043A090C" w:rsidR="00F52206" w:rsidRDefault="00F52206" w:rsidP="00CD628A">
      <w:pPr>
        <w:jc w:val="both"/>
      </w:pPr>
      <w:bookmarkStart w:id="9" w:name="_Toc405318901"/>
      <w:bookmarkStart w:id="10" w:name="_Toc371249837"/>
      <w:bookmarkStart w:id="11" w:name="_Toc255629743"/>
      <w:bookmarkStart w:id="12" w:name="_Toc329585389"/>
      <w:r>
        <w:t>While clearly the scanning protocols and approaches differ widely across different anatomi</w:t>
      </w:r>
      <w:r w:rsidR="00D52279">
        <w:t>c region</w:t>
      </w:r>
      <w:r>
        <w:t>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 </w:instrText>
      </w:r>
      <w:r w:rsidR="00DE55DF">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DATA </w:instrText>
      </w:r>
      <w:r w:rsidR="00DE55DF">
        <w:fldChar w:fldCharType="end"/>
      </w:r>
      <w:r w:rsidR="00FC0B06">
        <w:fldChar w:fldCharType="separate"/>
      </w:r>
      <w:r w:rsidR="00DE55DF">
        <w:rPr>
          <w:noProof/>
        </w:rPr>
        <w:t>[11]</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E55DF">
        <w:instrText xml:space="preserve"> ADDIN EN.CITE &lt;EndNote&gt;&lt;Cite&gt;&lt;Author&gt;Steinvil&lt;/Author&gt;&lt;Year&gt;2014&lt;/Year&gt;&lt;RecNum&gt;1217&lt;/RecNum&gt;&lt;DisplayText&gt;[12]&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E55DF">
        <w:rPr>
          <w:noProof/>
        </w:rPr>
        <w:t>[12]</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E55DF">
        <w:instrText xml:space="preserve"> ADDIN EN.CITE &lt;EndNote&gt;&lt;Cite&gt;&lt;Author&gt;Polak&lt;/Author&gt;&lt;Year&gt;2013&lt;/Year&gt;&lt;RecNum&gt;2207&lt;/RecNum&gt;&lt;DisplayText&gt;[13]&lt;/DisplayText&gt;&lt;record&gt;&lt;rec-number&gt;2207&lt;/rec-number&gt;&lt;foreign-keys&gt;&lt;key app="EN" db-id="0srdta99r0etw7e5rpzpv05v9a0ew9ef2tae" timestamp="1531312279"&gt;2207&lt;/key&gt;&lt;key app="ENWeb" db-id=""&gt;0&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E55DF">
        <w:rPr>
          <w:noProof/>
        </w:rPr>
        <w:t>[13]</w:t>
      </w:r>
      <w:r w:rsidR="00FC0B06">
        <w:fldChar w:fldCharType="end"/>
      </w:r>
      <w:r w:rsidRPr="00516573">
        <w:t>.</w:t>
      </w:r>
      <w:r>
        <w:t xml:space="preserve"> </w:t>
      </w:r>
      <w:r w:rsidRPr="00516573">
        <w:t>Atherosclerosis develops progressively through continuous evolution of arterial wall lesions centered on the accumulation 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E55DF">
        <w:instrText xml:space="preserve"> ADDIN EN.CITE &lt;EndNote&gt;&lt;Cite&gt;&lt;Author&gt;Insull&lt;/Author&gt;&lt;Year&gt;2009&lt;/Year&gt;&lt;RecNum&gt;2208&lt;/RecNum&gt;&lt;DisplayText&gt;[14]&lt;/DisplayText&gt;&lt;record&gt;&lt;rec-number&gt;2208&lt;/rec-number&gt;&lt;foreign-keys&gt;&lt;key app="EN" db-id="0srdta99r0etw7e5rpzpv05v9a0ew9ef2tae" timestamp="1531312279"&gt;2208&lt;/key&gt;&lt;key app="ENWeb" db-id=""&gt;0&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E55DF">
        <w:rPr>
          <w:noProof/>
        </w:rPr>
        <w:t>[14]</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xml:space="preserve">. </w:t>
      </w:r>
    </w:p>
    <w:p w14:paraId="60572DD1" w14:textId="3E0F545B" w:rsidR="00F52206" w:rsidRDefault="00F52206" w:rsidP="00CD628A">
      <w:pPr>
        <w:spacing w:before="120"/>
        <w:jc w:val="both"/>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E55DF">
        <w:instrText xml:space="preserve"> ADDIN EN.CITE &lt;EndNote&gt;&lt;Cite&gt;&lt;Author&gt;Ibrahimi&lt;/Author&gt;&lt;RecNum&gt;1219&lt;/RecNum&gt;&lt;DisplayText&gt;[16]&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E55DF">
        <w:rPr>
          <w:noProof/>
        </w:rPr>
        <w:t>[16]</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a higher prevalence of intraplaque hemorrhage</w:t>
      </w:r>
      <w:r>
        <w:t xml:space="preserve"> in the carotid arteries, however, without difference in the nature of plaque components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E55DF">
        <w:instrText xml:space="preserve"> ADDIN EN.CITE &lt;EndNote&gt;&lt;Cite&gt;&lt;Author&gt;Sigala&lt;/Author&gt;&lt;Year&gt;2018&lt;/Year&gt;&lt;RecNum&gt;2210&lt;/RecNum&gt;&lt;DisplayText&gt;[17]&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E55DF">
        <w:rPr>
          <w:noProof/>
        </w:rPr>
        <w:t>[17]</w:t>
      </w:r>
      <w:r w:rsidR="00FC0B06">
        <w:fldChar w:fldCharType="end"/>
      </w:r>
      <w:r w:rsidRPr="00516573">
        <w:t>.</w:t>
      </w:r>
      <w:r>
        <w:t xml:space="preserve"> </w:t>
      </w:r>
      <w:r w:rsidRPr="00516573">
        <w:t>Myocardial blood perfusion is regulated by the vasodilation of epicardial coronary arteries in response to a variety of stimuli</w:t>
      </w:r>
      <w:r>
        <w:t xml:space="preserve"> such as NO, causing d</w:t>
      </w:r>
      <w:r w:rsidRPr="00516573">
        <w:t xml:space="preserve">ynamic changes in coronary arterial tone </w:t>
      </w:r>
      <w:r>
        <w:t xml:space="preserve">that </w:t>
      </w:r>
      <w:r w:rsidRPr="00516573">
        <w:t>can lead to multifold changes in coronary blood flow. In a similar fashion, carotid arteries are more than simple conduits supporting the brain circulation; they demonstrate vasoreacti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 </w:instrText>
      </w:r>
      <w:r w:rsidR="00DE55DF">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DATA </w:instrText>
      </w:r>
      <w:r w:rsidR="00DE55DF">
        <w:fldChar w:fldCharType="end"/>
      </w:r>
      <w:r w:rsidR="00FC0B06">
        <w:fldChar w:fldCharType="separate"/>
      </w:r>
      <w:r w:rsidR="00DE55DF">
        <w:rPr>
          <w:noProof/>
        </w:rPr>
        <w:t>[18]</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E55DF">
        <w:instrText xml:space="preserve"> ADDIN EN.CITE &lt;EndNote&gt;&lt;Cite&gt;&lt;Author&gt;Davies&lt;/Author&gt;&lt;Year&gt;2006&lt;/Year&gt;&lt;RecNum&gt;983&lt;/RecNum&gt;&lt;DisplayText&gt;[19]&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E55DF">
        <w:rPr>
          <w:noProof/>
        </w:rPr>
        <w:t>[19]</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 </w:instrText>
      </w:r>
      <w:r w:rsidR="00DE55DF">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DATA </w:instrText>
      </w:r>
      <w:r w:rsidR="00DE55DF">
        <w:fldChar w:fldCharType="end"/>
      </w:r>
      <w:r w:rsidR="00FC0B06">
        <w:fldChar w:fldCharType="separate"/>
      </w:r>
      <w:r w:rsidR="00DE55DF">
        <w:rPr>
          <w:noProof/>
        </w:rPr>
        <w:t>[20]</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E55DF">
        <w:instrText xml:space="preserve"> ADDIN EN.CITE &lt;EndNote&gt;&lt;Cite&gt;&lt;Author&gt;Gnasso&lt;/Author&gt;&lt;Year&gt;1997&lt;/Year&gt;&lt;RecNum&gt;2214&lt;/RecNum&gt;&lt;DisplayText&gt;[21]&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E55DF">
        <w:rPr>
          <w:noProof/>
        </w:rPr>
        <w:t>[21]</w:t>
      </w:r>
      <w:r w:rsidR="00FC0B06">
        <w:fldChar w:fldCharType="end"/>
      </w:r>
      <w:r>
        <w:t xml:space="preserve">. </w:t>
      </w:r>
    </w:p>
    <w:p w14:paraId="0B858F42" w14:textId="325E90C0" w:rsidR="00F52206" w:rsidRDefault="00F52206" w:rsidP="00CD628A">
      <w:pPr>
        <w:spacing w:before="120"/>
        <w:jc w:val="both"/>
      </w:pPr>
      <w:r>
        <w:t xml:space="preserve">It is important to acknowledge that </w:t>
      </w:r>
      <w:r w:rsidRPr="00363C89">
        <w:t xml:space="preserve">technical challenges are different </w:t>
      </w:r>
      <w:r>
        <w:t xml:space="preserve">across </w:t>
      </w:r>
      <w:r w:rsidR="00D52279">
        <w:t xml:space="preserve">arterial </w:t>
      </w:r>
      <w:r>
        <w:t xml:space="preserve">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w:t>
      </w:r>
      <w:r w:rsidR="002C5C1F">
        <w:t xml:space="preserve">reconstruction and scan settings often resulting in </w:t>
      </w:r>
      <w:r>
        <w:t xml:space="preserve">through-plane resolution of coronary (the smaller vessels) is actually better than, rather than inferior to, that of carotids (with the voxels </w:t>
      </w:r>
      <w:r w:rsidR="002C5C1F">
        <w:t>often being reconstructed to be closer to</w:t>
      </w:r>
      <w:r>
        <w:t xml:space="preserve"> isotropic in coronary and not so in the neck and </w:t>
      </w:r>
      <w:r w:rsidR="005B3448">
        <w:t>larger vessels</w:t>
      </w:r>
      <w:r>
        <w:t xml:space="preserve"> extremities). </w:t>
      </w:r>
    </w:p>
    <w:bookmarkEnd w:id="9"/>
    <w:bookmarkEnd w:id="10"/>
    <w:bookmarkEnd w:id="11"/>
    <w:bookmarkEnd w:id="12"/>
    <w:p w14:paraId="1DD592C6" w14:textId="77777777" w:rsidR="001C6576" w:rsidRPr="00495B70" w:rsidRDefault="003621AD" w:rsidP="00CD628A">
      <w:pPr>
        <w:pStyle w:val="3"/>
        <w:spacing w:before="0" w:after="120"/>
        <w:jc w:val="both"/>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14:paraId="7B11A82F" w14:textId="77777777" w:rsidR="00D56C4C" w:rsidRDefault="00D56C4C" w:rsidP="00CD628A">
      <w:pPr>
        <w:pStyle w:val="Heading3"/>
        <w:spacing w:after="120"/>
        <w:rPr>
          <w:rStyle w:val="SubtleReference"/>
          <w:color w:val="auto"/>
          <w:sz w:val="24"/>
        </w:rPr>
      </w:pPr>
      <w:bookmarkStart w:id="13" w:name="_Toc535236726"/>
      <w:r>
        <w:rPr>
          <w:rStyle w:val="SubtleReference"/>
          <w:color w:val="auto"/>
          <w:sz w:val="24"/>
        </w:rPr>
        <w:t>Claims</w:t>
      </w:r>
      <w:bookmarkEnd w:id="13"/>
    </w:p>
    <w:p w14:paraId="596CD266" w14:textId="4ADE9928" w:rsidR="0053174F" w:rsidRPr="0053174F" w:rsidRDefault="0053174F" w:rsidP="0053174F">
      <w:r>
        <w:t>&lt;fill in: suggestion is single encounter rather than longitudinal change at this point until test-retest data is collected, according to measure encompassing bias and reader variability using clinician-understandable terminology&gt;</w:t>
      </w:r>
    </w:p>
    <w:p w14:paraId="591EA39B" w14:textId="77777777" w:rsidR="0053174F" w:rsidRPr="00713EA5" w:rsidRDefault="0053174F" w:rsidP="0053174F">
      <w:pPr>
        <w:pStyle w:val="Heading3"/>
        <w:spacing w:after="120"/>
        <w:jc w:val="both"/>
        <w:rPr>
          <w:rStyle w:val="SubtleReference"/>
          <w:color w:val="auto"/>
          <w:sz w:val="24"/>
        </w:rPr>
      </w:pPr>
      <w:bookmarkStart w:id="14" w:name="_Toc535236727"/>
      <w:r w:rsidRPr="00713EA5">
        <w:rPr>
          <w:rStyle w:val="SubtleReference"/>
          <w:color w:val="auto"/>
          <w:sz w:val="24"/>
        </w:rPr>
        <w:t>Discussion</w:t>
      </w:r>
      <w:bookmarkEnd w:id="14"/>
    </w:p>
    <w:p w14:paraId="308F0FF9" w14:textId="0AEA7865" w:rsidR="0053174F" w:rsidRDefault="0053174F">
      <w:pPr>
        <w:widowControl/>
        <w:autoSpaceDE/>
        <w:autoSpaceDN/>
        <w:adjustRightInd/>
        <w:rPr>
          <w:rStyle w:val="StyleVisiontextC000000000969D500"/>
          <w:rFonts w:cs="Times New Roman"/>
          <w:b/>
          <w:color w:val="000000" w:themeColor="text1"/>
          <w:sz w:val="36"/>
          <w:szCs w:val="20"/>
        </w:rPr>
      </w:pPr>
      <w:bookmarkStart w:id="15" w:name="_Toc292350659"/>
      <w:bookmarkStart w:id="16" w:name="_Toc382939111"/>
      <w:bookmarkEnd w:id="3"/>
      <w:bookmarkEnd w:id="4"/>
      <w:r>
        <w:rPr>
          <w:rStyle w:val="StyleVisiontextC000000000969D500"/>
          <w:color w:val="000000" w:themeColor="text1"/>
        </w:rPr>
        <w:t>&lt;anything helpful need to explain the above&gt;</w:t>
      </w:r>
      <w:r>
        <w:rPr>
          <w:rStyle w:val="StyleVisiontextC000000000969D500"/>
          <w:color w:val="000000" w:themeColor="text1"/>
        </w:rPr>
        <w:br w:type="page"/>
      </w:r>
    </w:p>
    <w:p w14:paraId="1ABB1A1F" w14:textId="36107617" w:rsidR="00581644" w:rsidRPr="00ED473A" w:rsidRDefault="00ED0C90" w:rsidP="00CD628A">
      <w:pPr>
        <w:pStyle w:val="Heading1"/>
        <w:keepNext/>
        <w:spacing w:before="0" w:after="120"/>
        <w:rPr>
          <w:color w:val="000000" w:themeColor="text1"/>
        </w:rPr>
      </w:pPr>
      <w:bookmarkStart w:id="17" w:name="_Toc535236728"/>
      <w:r w:rsidRPr="00ED473A">
        <w:rPr>
          <w:rStyle w:val="StyleVisiontextC000000000969D500"/>
          <w:color w:val="000000" w:themeColor="text1"/>
        </w:rPr>
        <w:t>3</w:t>
      </w:r>
      <w:r w:rsidR="003B5586" w:rsidRPr="00ED473A">
        <w:rPr>
          <w:rStyle w:val="StyleVisiontextC000000000969D500"/>
          <w:color w:val="000000" w:themeColor="text1"/>
        </w:rPr>
        <w:t xml:space="preserve">. Profile </w:t>
      </w:r>
      <w:bookmarkEnd w:id="15"/>
      <w:bookmarkEnd w:id="16"/>
      <w:r w:rsidR="009C148B" w:rsidRPr="00ED473A">
        <w:rPr>
          <w:rStyle w:val="StyleVisiontextC000000000969D500"/>
          <w:color w:val="000000" w:themeColor="text1"/>
        </w:rPr>
        <w:t>Requirements</w:t>
      </w:r>
      <w:bookmarkEnd w:id="17"/>
    </w:p>
    <w:p w14:paraId="08C204C9" w14:textId="7CD17404" w:rsidR="008D7932" w:rsidRPr="00ED473A" w:rsidRDefault="0099655A" w:rsidP="00CD628A">
      <w:pPr>
        <w:spacing w:after="120"/>
        <w:jc w:val="both"/>
        <w:rPr>
          <w:rFonts w:cs="Arial"/>
          <w:color w:val="000000" w:themeColor="text1"/>
          <w:kern w:val="24"/>
          <w:lang w:eastAsia="de-DE"/>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Conformant Actors shall support the listed Activities by conforming to all requirements in the referenced Section.  </w:t>
      </w:r>
    </w:p>
    <w:p w14:paraId="163E3AF6" w14:textId="77777777" w:rsidR="008D7932" w:rsidRPr="00ED473A" w:rsidRDefault="008D7932" w:rsidP="00CD628A">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14:paraId="7F3C94ED" w14:textId="77777777" w:rsidTr="00054D17">
        <w:trPr>
          <w:cantSplit/>
          <w:trHeight w:val="56"/>
          <w:jc w:val="center"/>
        </w:trPr>
        <w:tc>
          <w:tcPr>
            <w:tcW w:w="0" w:type="auto"/>
          </w:tcPr>
          <w:p w14:paraId="6C689BB9"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tcPr>
          <w:p w14:paraId="042AF66E"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14:paraId="3E0092CE" w14:textId="77777777" w:rsidTr="00054D17">
        <w:trPr>
          <w:cantSplit/>
          <w:trHeight w:val="56"/>
          <w:jc w:val="center"/>
        </w:trPr>
        <w:tc>
          <w:tcPr>
            <w:tcW w:w="0" w:type="auto"/>
          </w:tcPr>
          <w:p w14:paraId="522A466D"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14:paraId="3ADCA707"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2834965E" w14:textId="77777777" w:rsidTr="00054D17">
        <w:trPr>
          <w:cantSplit/>
          <w:trHeight w:val="56"/>
          <w:jc w:val="center"/>
        </w:trPr>
        <w:tc>
          <w:tcPr>
            <w:tcW w:w="0" w:type="auto"/>
          </w:tcPr>
          <w:p w14:paraId="370CCBD1"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14:paraId="00F3E8BF"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14:paraId="742E59E5" w14:textId="77777777" w:rsidTr="00054D17">
        <w:trPr>
          <w:cantSplit/>
          <w:trHeight w:val="56"/>
          <w:jc w:val="center"/>
        </w:trPr>
        <w:tc>
          <w:tcPr>
            <w:tcW w:w="0" w:type="auto"/>
          </w:tcPr>
          <w:p w14:paraId="047969B9" w14:textId="604371E3" w:rsidR="008F6451" w:rsidRPr="00ED473A" w:rsidRDefault="00BD38D5" w:rsidP="00CD628A">
            <w:pPr>
              <w:widowControl/>
              <w:autoSpaceDE/>
              <w:autoSpaceDN/>
              <w:adjustRightInd/>
              <w:rPr>
                <w:rFonts w:cs="Arial"/>
                <w:color w:val="000000" w:themeColor="text1"/>
                <w:kern w:val="24"/>
                <w:sz w:val="22"/>
                <w:lang w:eastAsia="de-DE"/>
              </w:rPr>
            </w:pPr>
            <w:r>
              <w:rPr>
                <w:rFonts w:cs="Arial"/>
                <w:color w:val="000000" w:themeColor="text1"/>
                <w:kern w:val="24"/>
                <w:sz w:val="22"/>
                <w:lang w:eastAsia="de-DE"/>
              </w:rPr>
              <w:t>Image Analysis Tool</w:t>
            </w:r>
          </w:p>
        </w:tc>
        <w:tc>
          <w:tcPr>
            <w:tcW w:w="0" w:type="auto"/>
          </w:tcPr>
          <w:p w14:paraId="40D98775" w14:textId="77777777" w:rsidR="008F6451" w:rsidRPr="00ED473A" w:rsidRDefault="008F6451"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510B9CC1" w14:textId="77777777" w:rsidTr="00054D17">
        <w:trPr>
          <w:cantSplit/>
          <w:trHeight w:val="56"/>
          <w:jc w:val="center"/>
        </w:trPr>
        <w:tc>
          <w:tcPr>
            <w:tcW w:w="0" w:type="auto"/>
            <w:vMerge w:val="restart"/>
          </w:tcPr>
          <w:p w14:paraId="313BAC2A" w14:textId="77777777" w:rsidR="005263C6" w:rsidRPr="00ED473A" w:rsidRDefault="00ED473A"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14:paraId="59489867"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Subject Handling</w:t>
            </w:r>
          </w:p>
        </w:tc>
      </w:tr>
      <w:tr w:rsidR="00A71A26" w:rsidRPr="00ED473A" w14:paraId="442F4C4E" w14:textId="77777777" w:rsidTr="00054D17">
        <w:trPr>
          <w:cantSplit/>
          <w:trHeight w:val="56"/>
          <w:jc w:val="center"/>
        </w:trPr>
        <w:tc>
          <w:tcPr>
            <w:tcW w:w="0" w:type="auto"/>
            <w:vMerge/>
          </w:tcPr>
          <w:p w14:paraId="4589833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77A9191"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QA</w:t>
            </w:r>
          </w:p>
        </w:tc>
      </w:tr>
      <w:tr w:rsidR="00A71A26" w:rsidRPr="00ED473A" w14:paraId="2101C061" w14:textId="77777777" w:rsidTr="00054D17">
        <w:trPr>
          <w:cantSplit/>
          <w:trHeight w:val="56"/>
          <w:jc w:val="center"/>
        </w:trPr>
        <w:tc>
          <w:tcPr>
            <w:tcW w:w="0" w:type="auto"/>
            <w:vMerge/>
          </w:tcPr>
          <w:p w14:paraId="658F240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3F6501C5"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2EEBC461" w14:textId="77777777" w:rsidTr="00054D17">
        <w:trPr>
          <w:cantSplit/>
          <w:trHeight w:val="56"/>
          <w:jc w:val="center"/>
        </w:trPr>
        <w:tc>
          <w:tcPr>
            <w:tcW w:w="0" w:type="auto"/>
          </w:tcPr>
          <w:p w14:paraId="5B3E0C99"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14:paraId="76762EBB"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14:paraId="79AD207A" w14:textId="77777777" w:rsidTr="00054D17">
        <w:trPr>
          <w:cantSplit/>
          <w:trHeight w:val="56"/>
          <w:jc w:val="center"/>
        </w:trPr>
        <w:tc>
          <w:tcPr>
            <w:tcW w:w="0" w:type="auto"/>
            <w:vMerge w:val="restart"/>
          </w:tcPr>
          <w:p w14:paraId="25D98E3D"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14:paraId="26327B3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14:paraId="173A6B4F" w14:textId="77777777" w:rsidTr="00054D17">
        <w:trPr>
          <w:cantSplit/>
          <w:trHeight w:val="56"/>
          <w:jc w:val="center"/>
        </w:trPr>
        <w:tc>
          <w:tcPr>
            <w:tcW w:w="0" w:type="auto"/>
            <w:vMerge/>
          </w:tcPr>
          <w:p w14:paraId="01C3D71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511E6CA2"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56306707" w14:textId="77777777" w:rsidTr="00054D17">
        <w:trPr>
          <w:cantSplit/>
          <w:trHeight w:val="56"/>
          <w:jc w:val="center"/>
        </w:trPr>
        <w:tc>
          <w:tcPr>
            <w:tcW w:w="0" w:type="auto"/>
            <w:vMerge/>
          </w:tcPr>
          <w:p w14:paraId="373361C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93A21D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14:paraId="19ED6D68" w14:textId="0FBC0357" w:rsidR="00792A9F" w:rsidRPr="00ED473A" w:rsidRDefault="00792A9F" w:rsidP="00CD628A">
      <w:pPr>
        <w:spacing w:before="120" w:after="120"/>
        <w:jc w:val="both"/>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 xml:space="preserve">for Acquisition Devices, Reconstruction Software and </w:t>
      </w:r>
      <w:r w:rsidR="00BD38D5">
        <w:rPr>
          <w:rStyle w:val="StyleVisioncontentC0000000009723E70"/>
          <w:i w:val="0"/>
          <w:color w:val="000000" w:themeColor="text1"/>
        </w:rPr>
        <w:t>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14:paraId="448AFDE8" w14:textId="77777777" w:rsidR="0099655A" w:rsidRPr="00495B70" w:rsidRDefault="0099655A" w:rsidP="00CD628A">
      <w:pPr>
        <w:spacing w:after="120"/>
        <w:jc w:val="both"/>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14:paraId="233B7FEE" w14:textId="2F907B3E" w:rsidR="00707BBD" w:rsidRPr="00495B70" w:rsidRDefault="00707BBD" w:rsidP="00CD628A">
      <w:pPr>
        <w:pStyle w:val="3"/>
        <w:keepNext/>
        <w:spacing w:before="0" w:after="120"/>
        <w:jc w:val="both"/>
      </w:pPr>
      <w:r w:rsidRPr="00495B70">
        <w:t xml:space="preserve">For the Acquisition Device, Reconstruction Software and </w:t>
      </w:r>
      <w:r w:rsidR="00BD38D5">
        <w:t>Image Analysis Tool</w:t>
      </w:r>
      <w:r w:rsidRPr="00495B70">
        <w:t xml:space="preserve">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14:paraId="3CA78E59" w14:textId="77777777" w:rsidR="00743D40" w:rsidRPr="00495B70" w:rsidRDefault="00743D40" w:rsidP="00CD628A">
      <w:pPr>
        <w:pStyle w:val="3"/>
        <w:keepNext/>
        <w:spacing w:before="0" w:after="120"/>
        <w:jc w:val="both"/>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14:paraId="030CD1B7" w14:textId="77777777" w:rsidR="002447EE" w:rsidRPr="00495B70" w:rsidRDefault="001D75C0" w:rsidP="00CD628A">
      <w:pPr>
        <w:spacing w:after="120"/>
        <w:jc w:val="both"/>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encounter,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measurand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14:paraId="1DD603BE" w14:textId="77777777" w:rsidR="002447EE" w:rsidRPr="00495B70" w:rsidRDefault="002447EE" w:rsidP="00CD628A">
      <w:pPr>
        <w:spacing w:after="120"/>
        <w:jc w:val="both"/>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r w:rsidR="00C86CC9">
        <w:t>measurand</w:t>
      </w:r>
      <w:r w:rsidRPr="00495B70">
        <w:t>s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14:paraId="365A5496" w14:textId="77777777" w:rsidR="006E156A" w:rsidRPr="00495B70" w:rsidRDefault="0084560D" w:rsidP="00CD628A">
      <w:pPr>
        <w:spacing w:after="120"/>
        <w:jc w:val="both"/>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14:paraId="426BD0B0" w14:textId="77777777" w:rsidR="00581644" w:rsidRPr="00495B70" w:rsidRDefault="002450D6" w:rsidP="00CD628A">
      <w:pPr>
        <w:pStyle w:val="Heading2"/>
        <w:keepNext/>
        <w:spacing w:before="240" w:after="120"/>
        <w:jc w:val="both"/>
        <w:rPr>
          <w:rStyle w:val="StyleVisiontextC00000000096B03D0"/>
        </w:rPr>
      </w:pPr>
      <w:bookmarkStart w:id="18" w:name="_Toc292350660"/>
      <w:bookmarkStart w:id="19" w:name="_Toc382939112"/>
      <w:bookmarkStart w:id="20" w:name="_Toc535236729"/>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8"/>
      <w:bookmarkEnd w:id="19"/>
      <w:bookmarkEnd w:id="20"/>
    </w:p>
    <w:p w14:paraId="3D31D3BE" w14:textId="22491F95" w:rsidR="0099655A" w:rsidRPr="00495B70" w:rsidRDefault="0099655A" w:rsidP="00CD628A">
      <w:pPr>
        <w:spacing w:after="120"/>
        <w:jc w:val="both"/>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w:t>
      </w:r>
      <w:r w:rsidR="00EE4542">
        <w:t>a given encounter</w:t>
      </w:r>
    </w:p>
    <w:p w14:paraId="3B94F7C4" w14:textId="590CA823" w:rsidR="008028F3" w:rsidRPr="00713EA5" w:rsidRDefault="008028F3" w:rsidP="00CD628A">
      <w:pPr>
        <w:pStyle w:val="Heading3"/>
        <w:spacing w:after="120"/>
        <w:jc w:val="both"/>
        <w:rPr>
          <w:rStyle w:val="SubtleReference"/>
          <w:color w:val="auto"/>
          <w:sz w:val="24"/>
        </w:rPr>
      </w:pPr>
      <w:bookmarkStart w:id="21" w:name="_Toc535236730"/>
      <w:r w:rsidRPr="00713EA5">
        <w:rPr>
          <w:rStyle w:val="SubtleReference"/>
          <w:color w:val="auto"/>
          <w:sz w:val="24"/>
        </w:rPr>
        <w:t>Discussion</w:t>
      </w:r>
      <w:r w:rsidR="0053174F" w:rsidRPr="0053174F">
        <w:rPr>
          <w:rStyle w:val="SubtleReference"/>
          <w:color w:val="auto"/>
          <w:sz w:val="24"/>
        </w:rPr>
        <w:t xml:space="preserve"> </w:t>
      </w:r>
      <w:r w:rsidR="0053174F" w:rsidRPr="006A4ECC">
        <w:rPr>
          <w:rStyle w:val="SubtleReference"/>
          <w:color w:val="auto"/>
          <w:sz w:val="24"/>
        </w:rPr>
        <w:t>Common to Arterial Beds</w:t>
      </w:r>
      <w:bookmarkEnd w:id="21"/>
    </w:p>
    <w:p w14:paraId="66631352" w14:textId="71F237ED" w:rsidR="00EE27F0" w:rsidRDefault="00511686" w:rsidP="00CD628A">
      <w:pPr>
        <w:spacing w:after="120"/>
        <w:jc w:val="both"/>
        <w:rPr>
          <w:rStyle w:val="StyleVisioncontentC0000000007015870"/>
          <w:rFonts w:cs="Times New Roman"/>
          <w:i w:val="0"/>
          <w:color w:val="auto"/>
          <w:szCs w:val="20"/>
        </w:rPr>
      </w:pPr>
      <w:r w:rsidRPr="001D17E1">
        <w:rPr>
          <w:rStyle w:val="StyleVisioncontentC0000000007015870"/>
          <w:rFonts w:cs="Times New Roman"/>
          <w:i w:val="0"/>
          <w:color w:val="auto"/>
          <w:szCs w:val="20"/>
        </w:rPr>
        <w:t>When the Profile is being used in the context of a clinical trial, refer to relevant clinical trial protocol for further guidance or requirements on timing relative to index intervention activity.</w:t>
      </w:r>
      <w:r w:rsidR="00AB71E2">
        <w:rPr>
          <w:rStyle w:val="StyleVisioncontentC0000000007015870"/>
          <w:rFonts w:cs="Times New Roman"/>
          <w:i w:val="0"/>
          <w:color w:val="auto"/>
          <w:szCs w:val="20"/>
        </w:rPr>
        <w:t xml:space="preserve"> </w:t>
      </w:r>
    </w:p>
    <w:p w14:paraId="5418FF3D" w14:textId="77777777" w:rsidR="009913E5" w:rsidRPr="001D17E1" w:rsidRDefault="00B41BC3" w:rsidP="00CD628A">
      <w:pPr>
        <w:spacing w:after="120"/>
        <w:jc w:val="both"/>
        <w:rPr>
          <w:rFonts w:cs="Times New Roman"/>
          <w:szCs w:val="20"/>
        </w:rPr>
      </w:pPr>
      <w:r w:rsidRPr="001D17E1">
        <w:rPr>
          <w:rFonts w:cs="Times New Roman"/>
          <w:szCs w:val="20"/>
        </w:rPr>
        <w:t xml:space="preserve">It is important </w:t>
      </w:r>
      <w:r w:rsidR="0038097F" w:rsidRPr="001D17E1">
        <w:rPr>
          <w:rFonts w:cs="Times New Roman"/>
          <w:szCs w:val="20"/>
        </w:rPr>
        <w:t xml:space="preserve">that the Contrast Protocol achieves a </w:t>
      </w:r>
      <w:r w:rsidRPr="001D17E1">
        <w:rPr>
          <w:rFonts w:cs="Times New Roman"/>
          <w:szCs w:val="20"/>
        </w:rPr>
        <w:t xml:space="preserve">consistent phase and degree of enhancement.  Bolus tracking is a good tool if available, but is not required.  When using bolus tracking, be consistent between </w:t>
      </w:r>
      <w:r w:rsidR="00A321CB" w:rsidRPr="001D17E1">
        <w:rPr>
          <w:rFonts w:cs="Times New Roman"/>
          <w:szCs w:val="20"/>
        </w:rPr>
        <w:t>encounter</w:t>
      </w:r>
      <w:r w:rsidRPr="001D17E1">
        <w:rPr>
          <w:rFonts w:cs="Times New Roman"/>
          <w:szCs w:val="20"/>
        </w:rPr>
        <w:t>s with where the ROI used for triggering is placed and the threshold used to trigger the scan.</w:t>
      </w:r>
      <w:r w:rsidR="0038097F" w:rsidRPr="001D17E1">
        <w:rPr>
          <w:rFonts w:cs="Times New Roman"/>
          <w:szCs w:val="20"/>
        </w:rPr>
        <w:t xml:space="preserve">  When bolus tracking is not available, be consistent between the </w:t>
      </w:r>
      <w:r w:rsidR="00A321CB" w:rsidRPr="001D17E1">
        <w:rPr>
          <w:rFonts w:cs="Times New Roman"/>
          <w:szCs w:val="20"/>
        </w:rPr>
        <w:t>encounter</w:t>
      </w:r>
      <w:r w:rsidR="0038097F" w:rsidRPr="001D17E1">
        <w:rPr>
          <w:rFonts w:cs="Times New Roman"/>
          <w:szCs w:val="20"/>
        </w:rPr>
        <w:t xml:space="preserve">s with the contrast volume, rate, scan timing after injection, and use (or lack) of a saline flush. </w:t>
      </w:r>
    </w:p>
    <w:p w14:paraId="5E04A8CA" w14:textId="7A6318C5" w:rsidR="008028F3" w:rsidRPr="00D62FE6"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 xml:space="preserve">Artifact sources, in particular metal and other high density materials, can degrade the reconstructed data such that it is difficult to determine the true </w:t>
      </w:r>
      <w:r w:rsidR="00A321CB" w:rsidRPr="00D62FE6">
        <w:rPr>
          <w:rStyle w:val="StyleVisionparagraphC0000000009756960-contentC000000000975A3D0"/>
          <w:i w:val="0"/>
          <w:color w:val="auto"/>
        </w:rPr>
        <w:t>contour</w:t>
      </w:r>
      <w:r w:rsidRPr="00D62FE6">
        <w:rPr>
          <w:rStyle w:val="StyleVisionparagraphC0000000009756960-contentC000000000975A3D0"/>
          <w:i w:val="0"/>
          <w:color w:val="auto"/>
        </w:rPr>
        <w:t xml:space="preserve"> of a </w:t>
      </w:r>
      <w:r w:rsidR="00054D17" w:rsidRPr="00D62FE6">
        <w:rPr>
          <w:rStyle w:val="StyleVisionparagraphC0000000009756960-contentC000000000975A3D0"/>
          <w:i w:val="0"/>
          <w:color w:val="auto"/>
        </w:rPr>
        <w:t>lesion</w:t>
      </w:r>
      <w:r w:rsidRPr="00D62FE6">
        <w:rPr>
          <w:rStyle w:val="StyleVisionparagraphC0000000009756960-contentC000000000975A3D0"/>
          <w:i w:val="0"/>
          <w:color w:val="auto"/>
        </w:rPr>
        <w:t>.  Due to the various scan geometries, artifacts can be induced some distance from the artifact source.  The simplest way to ensure no degradation of the data is to remove the artifact sources completely from the patient</w:t>
      </w:r>
      <w:r w:rsidR="009913E5" w:rsidRPr="00D62FE6">
        <w:rPr>
          <w:rStyle w:val="StyleVisionparagraphC0000000009756960-contentC000000000975A3D0"/>
          <w:i w:val="0"/>
          <w:color w:val="auto"/>
        </w:rPr>
        <w:t xml:space="preserve"> during the scan, if feasible</w:t>
      </w:r>
      <w:r w:rsidRPr="00D62FE6">
        <w:rPr>
          <w:rStyle w:val="StyleVisionparagraphC0000000009756960-contentC000000000975A3D0"/>
          <w:i w:val="0"/>
          <w:color w:val="auto"/>
        </w:rPr>
        <w:t xml:space="preserve">.  </w:t>
      </w:r>
    </w:p>
    <w:p w14:paraId="73CC4138" w14:textId="38AFB7DE" w:rsidR="00D21267" w:rsidRPr="00D62FE6"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Consistent centering</w:t>
      </w:r>
      <w:r w:rsidR="002C5C1F">
        <w:rPr>
          <w:rStyle w:val="StyleVisionparagraphC0000000009756960-contentC000000000975A3D0"/>
          <w:i w:val="0"/>
          <w:color w:val="auto"/>
        </w:rPr>
        <w:t>, as with</w:t>
      </w:r>
      <w:r w:rsidR="002C5C1F" w:rsidRPr="002C5C1F">
        <w:rPr>
          <w:lang w:val="hu-HU"/>
        </w:rPr>
        <w:t xml:space="preserve"> </w:t>
      </w:r>
      <w:r w:rsidR="002C5C1F">
        <w:rPr>
          <w:lang w:val="hu-HU"/>
        </w:rPr>
        <w:t>the use of similar scan settings, during different visits of the patient to overcome potential differences due to different kV settings, for example,</w:t>
      </w:r>
      <w:r w:rsidRPr="00D62FE6">
        <w:rPr>
          <w:rStyle w:val="StyleVisionparagraphC0000000009756960-contentC000000000975A3D0"/>
          <w:i w:val="0"/>
          <w:color w:val="auto"/>
        </w:rPr>
        <w:t xml:space="preserve"> of the patient avoids unnecessary variation in the behavior of dose modulation algorithms during scan. </w:t>
      </w:r>
    </w:p>
    <w:p w14:paraId="41098B3E" w14:textId="77777777" w:rsidR="00D62FE6" w:rsidRPr="006A4ECC" w:rsidRDefault="00D62FE6" w:rsidP="00CD628A">
      <w:pPr>
        <w:pStyle w:val="Heading3"/>
        <w:spacing w:after="120"/>
        <w:rPr>
          <w:rStyle w:val="SubtleReference"/>
          <w:color w:val="auto"/>
          <w:sz w:val="24"/>
        </w:rPr>
      </w:pPr>
      <w:bookmarkStart w:id="22" w:name="_Toc535236731"/>
      <w:r w:rsidRPr="006A4ECC">
        <w:rPr>
          <w:rStyle w:val="SubtleReference"/>
          <w:color w:val="auto"/>
          <w:sz w:val="24"/>
        </w:rPr>
        <w:t>Specification Common to Arterial Beds</w:t>
      </w:r>
      <w:bookmarkEnd w:id="22"/>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14:paraId="12689A96" w14:textId="77777777" w:rsidTr="004623CE">
        <w:trPr>
          <w:tblHeader/>
          <w:tblCellSpacing w:w="7" w:type="dxa"/>
        </w:trPr>
        <w:tc>
          <w:tcPr>
            <w:tcW w:w="1509" w:type="dxa"/>
          </w:tcPr>
          <w:p w14:paraId="771BABD5"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B9C130B"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2D939930" w14:textId="77777777" w:rsidR="0024031E" w:rsidRPr="00C037C3" w:rsidRDefault="00745932" w:rsidP="00CD628A">
            <w:pPr>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14:paraId="1CDBC99F" w14:textId="77777777" w:rsidTr="004623CE">
        <w:trPr>
          <w:tblCellSpacing w:w="7" w:type="dxa"/>
        </w:trPr>
        <w:tc>
          <w:tcPr>
            <w:tcW w:w="1509" w:type="dxa"/>
          </w:tcPr>
          <w:p w14:paraId="51FF1F4B" w14:textId="77777777" w:rsidR="00D07E49" w:rsidRPr="00C037C3" w:rsidRDefault="00D07E49" w:rsidP="00CD628A">
            <w:pPr>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14:paraId="43605FEE" w14:textId="77777777" w:rsidR="00D07E4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634D0593" w14:textId="77777777" w:rsidR="00D07E49" w:rsidRPr="00C037C3" w:rsidRDefault="00D07E4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14:paraId="5F2E4071" w14:textId="77777777" w:rsidTr="004623CE">
        <w:trPr>
          <w:tblCellSpacing w:w="7" w:type="dxa"/>
        </w:trPr>
        <w:tc>
          <w:tcPr>
            <w:tcW w:w="1509" w:type="dxa"/>
            <w:vMerge w:val="restart"/>
          </w:tcPr>
          <w:p w14:paraId="36D29DD9" w14:textId="77777777" w:rsidR="004A1F89" w:rsidRPr="00C037C3" w:rsidRDefault="004A1F89" w:rsidP="00CD628A">
            <w:pPr>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14:paraId="48FE5371" w14:textId="77777777" w:rsidR="004A1F8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5FD3E613"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14:paraId="1D603E58" w14:textId="77777777" w:rsidTr="004623CE">
        <w:trPr>
          <w:tblCellSpacing w:w="7" w:type="dxa"/>
        </w:trPr>
        <w:tc>
          <w:tcPr>
            <w:tcW w:w="1509" w:type="dxa"/>
            <w:vMerge/>
          </w:tcPr>
          <w:p w14:paraId="0C6B0B37" w14:textId="77777777" w:rsidR="004A1F89" w:rsidRPr="00C037C3" w:rsidRDefault="004A1F89" w:rsidP="00CD628A">
            <w:pPr>
              <w:rPr>
                <w:rStyle w:val="StyleVisioncontentC00000000096DE170"/>
                <w:i w:val="0"/>
                <w:color w:val="auto"/>
                <w:sz w:val="22"/>
              </w:rPr>
            </w:pPr>
          </w:p>
        </w:tc>
        <w:tc>
          <w:tcPr>
            <w:tcW w:w="1629" w:type="dxa"/>
          </w:tcPr>
          <w:p w14:paraId="019A007F"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14:paraId="0C11AE81"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14:paraId="2D9E4BDA" w14:textId="77777777" w:rsidTr="004623CE">
        <w:trPr>
          <w:tblCellSpacing w:w="7" w:type="dxa"/>
        </w:trPr>
        <w:tc>
          <w:tcPr>
            <w:tcW w:w="1509" w:type="dxa"/>
          </w:tcPr>
          <w:p w14:paraId="10446CC8"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14:paraId="2C0DF655"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14:paraId="2EAFE984"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shields, metal-containing clothing, EKG leads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14:paraId="14CFC731" w14:textId="77777777" w:rsidTr="004623CE">
        <w:trPr>
          <w:tblCellSpacing w:w="7" w:type="dxa"/>
        </w:trPr>
        <w:tc>
          <w:tcPr>
            <w:tcW w:w="1509" w:type="dxa"/>
          </w:tcPr>
          <w:p w14:paraId="2CD0B2B1"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t>Table Height &amp; Centering</w:t>
            </w:r>
          </w:p>
        </w:tc>
        <w:tc>
          <w:tcPr>
            <w:tcW w:w="1629" w:type="dxa"/>
          </w:tcPr>
          <w:p w14:paraId="5D63ECE1" w14:textId="77777777" w:rsidR="004A1F89" w:rsidRPr="00C037C3" w:rsidRDefault="004A1F89" w:rsidP="00CD628A">
            <w:pPr>
              <w:rPr>
                <w:rStyle w:val="StyleVisiontablecellC00000000096D9B50-contentC00000000096DE310"/>
                <w:i w:val="0"/>
                <w:color w:val="auto"/>
                <w:sz w:val="22"/>
              </w:rPr>
            </w:pPr>
            <w:r w:rsidRPr="00C037C3">
              <w:rPr>
                <w:sz w:val="22"/>
              </w:rPr>
              <w:t>Technologist</w:t>
            </w:r>
          </w:p>
        </w:tc>
        <w:tc>
          <w:tcPr>
            <w:tcW w:w="7606" w:type="dxa"/>
          </w:tcPr>
          <w:p w14:paraId="5D835B40" w14:textId="77777777" w:rsidR="004A1F89" w:rsidRPr="00C037C3" w:rsidRDefault="004A1F89" w:rsidP="00CD628A">
            <w:pPr>
              <w:rPr>
                <w:sz w:val="22"/>
              </w:rPr>
            </w:pPr>
            <w:r w:rsidRPr="00C037C3">
              <w:rPr>
                <w:sz w:val="22"/>
              </w:rPr>
              <w:t xml:space="preserve">Shall adjust the table height for the mid-axillary plane to pass through the isocenter. </w:t>
            </w:r>
          </w:p>
          <w:p w14:paraId="135090CD" w14:textId="77777777" w:rsidR="004A1F89" w:rsidRPr="00C037C3" w:rsidRDefault="004A1F89" w:rsidP="00CD628A">
            <w:pPr>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14:paraId="54A9CD70" w14:textId="77777777" w:rsidTr="004623CE">
        <w:trPr>
          <w:tblCellSpacing w:w="7" w:type="dxa"/>
        </w:trPr>
        <w:tc>
          <w:tcPr>
            <w:tcW w:w="1509" w:type="dxa"/>
          </w:tcPr>
          <w:p w14:paraId="0219578E" w14:textId="77777777" w:rsidR="00D21267" w:rsidRPr="00C037C3" w:rsidRDefault="00D21267" w:rsidP="00CD628A">
            <w:pPr>
              <w:rPr>
                <w:rStyle w:val="StyleVisioncontentC000000000975A570"/>
                <w:i w:val="0"/>
                <w:color w:val="auto"/>
                <w:sz w:val="22"/>
              </w:rPr>
            </w:pPr>
            <w:r>
              <w:rPr>
                <w:rStyle w:val="StyleVisioncontentC000000000975A570"/>
                <w:i w:val="0"/>
                <w:color w:val="auto"/>
                <w:sz w:val="22"/>
              </w:rPr>
              <w:t>Nitrates</w:t>
            </w:r>
          </w:p>
        </w:tc>
        <w:tc>
          <w:tcPr>
            <w:tcW w:w="1629" w:type="dxa"/>
          </w:tcPr>
          <w:p w14:paraId="21409145" w14:textId="77777777" w:rsidR="00D21267" w:rsidRPr="00C037C3" w:rsidRDefault="00D21267" w:rsidP="00CD628A">
            <w:pPr>
              <w:rPr>
                <w:sz w:val="22"/>
              </w:rPr>
            </w:pPr>
            <w:r w:rsidRPr="00C037C3">
              <w:rPr>
                <w:rStyle w:val="StyleVisiontablecellC00000000096D9B50-contentC00000000096DE310"/>
                <w:i w:val="0"/>
                <w:color w:val="auto"/>
                <w:sz w:val="22"/>
              </w:rPr>
              <w:t>Technologist</w:t>
            </w:r>
          </w:p>
        </w:tc>
        <w:tc>
          <w:tcPr>
            <w:tcW w:w="7606" w:type="dxa"/>
          </w:tcPr>
          <w:p w14:paraId="4511BDC3" w14:textId="0B7C075A" w:rsidR="00D21267" w:rsidRPr="00C037C3" w:rsidRDefault="00D62FE6" w:rsidP="00BD38D5">
            <w:pPr>
              <w:rPr>
                <w:sz w:val="22"/>
              </w:rPr>
            </w:pPr>
            <w:r w:rsidRPr="00D62FE6">
              <w:rPr>
                <w:sz w:val="22"/>
              </w:rPr>
              <w:t xml:space="preserve">GTN sublingual </w:t>
            </w:r>
            <w:r w:rsidR="00BD38D5">
              <w:rPr>
                <w:sz w:val="22"/>
              </w:rPr>
              <w:t>shall</w:t>
            </w:r>
            <w:r w:rsidRPr="00D62FE6">
              <w:rPr>
                <w:sz w:val="22"/>
              </w:rPr>
              <w:t xml:space="preserve"> be administered by default, within 5 minutes of the start of the acquisition to allow for optimal artery dilatation.</w:t>
            </w:r>
          </w:p>
        </w:tc>
      </w:tr>
    </w:tbl>
    <w:p w14:paraId="5C1A1C4D" w14:textId="77777777" w:rsidR="00D62FE6" w:rsidRPr="006A4ECC" w:rsidRDefault="00D62FE6" w:rsidP="00CD628A">
      <w:pPr>
        <w:pStyle w:val="Heading3"/>
        <w:spacing w:after="120"/>
        <w:jc w:val="both"/>
        <w:rPr>
          <w:rStyle w:val="SubtleReference"/>
          <w:color w:val="auto"/>
          <w:sz w:val="24"/>
        </w:rPr>
      </w:pPr>
      <w:bookmarkStart w:id="23" w:name="_Toc323910794"/>
      <w:bookmarkStart w:id="24" w:name="_Toc323910991"/>
      <w:bookmarkStart w:id="25" w:name="_Toc323911092"/>
      <w:bookmarkStart w:id="26" w:name="_Toc382939114"/>
      <w:bookmarkStart w:id="27" w:name="_Toc292350661"/>
      <w:bookmarkStart w:id="28" w:name="_Toc382939119"/>
      <w:bookmarkStart w:id="29" w:name="_Toc535236732"/>
      <w:r>
        <w:rPr>
          <w:rStyle w:val="SubtleReference"/>
          <w:color w:val="auto"/>
          <w:sz w:val="24"/>
        </w:rPr>
        <w:t>Discussion</w:t>
      </w:r>
      <w:r w:rsidRPr="006A4ECC">
        <w:rPr>
          <w:rStyle w:val="SubtleReference"/>
          <w:color w:val="auto"/>
          <w:sz w:val="24"/>
        </w:rPr>
        <w:t xml:space="preserve"> Unique to Coronary Arteries</w:t>
      </w:r>
      <w:bookmarkEnd w:id="29"/>
    </w:p>
    <w:p w14:paraId="70BCA3E4" w14:textId="28288863" w:rsidR="00D62FE6" w:rsidRPr="001D17E1" w:rsidRDefault="00D62FE6" w:rsidP="00CD628A">
      <w:pPr>
        <w:spacing w:after="120"/>
        <w:jc w:val="both"/>
        <w:rPr>
          <w:rStyle w:val="StyleVisioncontentC0000000007015870"/>
          <w:i w:val="0"/>
          <w:color w:val="auto"/>
        </w:rPr>
      </w:pPr>
      <w:r>
        <w:rPr>
          <w:rStyle w:val="StyleVisioncontentC0000000007015870"/>
          <w:rFonts w:cs="Times New Roman"/>
          <w:i w:val="0"/>
          <w:color w:val="auto"/>
          <w:szCs w:val="20"/>
        </w:rPr>
        <w:t xml:space="preserve">Excellent guidelines from the Society of Cardiac </w:t>
      </w:r>
      <w:r w:rsidRPr="002C5444">
        <w:rPr>
          <w:rStyle w:val="StyleVisioncontentC0000000007015870"/>
          <w:rFonts w:cs="Times New Roman"/>
          <w:i w:val="0"/>
          <w:color w:val="auto"/>
          <w:szCs w:val="20"/>
        </w:rPr>
        <w:t xml:space="preserve">Computed Tomography exists, which gives a detailed account of CT coronary angiography from referral to reporting </w:t>
      </w:r>
      <w:r w:rsidR="002C5444" w:rsidRPr="002C5444">
        <w:rPr>
          <w:rStyle w:val="StyleVisioncontentC0000000007015870"/>
          <w:rFonts w:cs="Times New Roman"/>
          <w:i w:val="0"/>
          <w:color w:val="auto"/>
          <w:szCs w:val="20"/>
        </w:rPr>
        <w:fldChar w:fldCharType="begin"/>
      </w:r>
      <w:r w:rsidR="00DE55DF">
        <w:rPr>
          <w:rStyle w:val="StyleVisioncontentC0000000007015870"/>
          <w:rFonts w:cs="Times New Roman"/>
          <w:i w:val="0"/>
          <w:color w:val="auto"/>
          <w:szCs w:val="20"/>
        </w:rPr>
        <w:instrText xml:space="preserve"> ADDIN EN.CITE &lt;EndNote&gt;&lt;Cite&gt;&lt;Author&gt;Villines&lt;/Author&gt;&lt;Year&gt;2018&lt;/Year&gt;&lt;RecNum&gt;2240&lt;/RecNum&gt;&lt;DisplayText&gt;[22]&lt;/DisplayText&gt;&lt;record&gt;&lt;rec-number&gt;2240&lt;/rec-number&gt;&lt;foreign-keys&gt;&lt;key app="EN" db-id="0srdta99r0etw7e5rpzpv05v9a0ew9ef2tae" timestamp="1532348109"&gt;2240&lt;/key&gt;&lt;key app="ENWeb" db-id=""&gt;0&lt;/key&gt;&lt;/foreign-keys&gt;&lt;ref-type name="Journal Article"&gt;17&lt;/ref-type&gt;&lt;contributors&gt;&lt;authors&gt;&lt;author&gt;Villines, T.C.&lt;/author&gt;&lt;/authors&gt;&lt;/contributors&gt;&lt;auth-address&gt;todd.c.villines.mil@mail.mil&lt;/auth-address&gt;&lt;titles&gt;&lt;title&gt;SCCT advocacy in 2018: Progress towards improving patient access to imaging care&lt;/title&gt;&lt;secondary-title&gt;Journal of Cardiovascular Computed Tomography&lt;/secondary-title&gt;&lt;/titles&gt;&lt;periodical&gt;&lt;full-title&gt;Journal of Cardiovascular Computed Tomography&lt;/full-title&gt;&lt;/periodical&gt;&lt;pages&gt;1&lt;/pages&gt;&lt;volume&gt;12&lt;/volume&gt;&lt;edition&gt;05/05/2018&lt;/edition&gt;&lt;section&gt;154&lt;/section&gt;&lt;dates&gt;&lt;year&gt;2018&lt;/year&gt;&lt;/dates&gt;&lt;urls&gt;&lt;/urls&gt;&lt;electronic-resource-num&gt;https://doi.org/10.1016/j.jcct.2018.05.005&lt;/electronic-resource-num&gt;&lt;/record&gt;&lt;/Cite&gt;&lt;/EndNote&gt;</w:instrText>
      </w:r>
      <w:r w:rsidR="002C5444" w:rsidRPr="002C5444">
        <w:rPr>
          <w:rStyle w:val="StyleVisioncontentC0000000007015870"/>
          <w:rFonts w:cs="Times New Roman"/>
          <w:i w:val="0"/>
          <w:color w:val="auto"/>
          <w:szCs w:val="20"/>
        </w:rPr>
        <w:fldChar w:fldCharType="separate"/>
      </w:r>
      <w:r w:rsidR="00DE55DF">
        <w:rPr>
          <w:rStyle w:val="StyleVisioncontentC0000000007015870"/>
          <w:rFonts w:cs="Times New Roman"/>
          <w:i w:val="0"/>
          <w:noProof/>
          <w:color w:val="auto"/>
          <w:szCs w:val="20"/>
        </w:rPr>
        <w:t>[22]</w:t>
      </w:r>
      <w:r w:rsidR="002C5444" w:rsidRPr="002C5444">
        <w:rPr>
          <w:rStyle w:val="StyleVisioncontentC0000000007015870"/>
          <w:rFonts w:cs="Times New Roman"/>
          <w:i w:val="0"/>
          <w:color w:val="auto"/>
          <w:szCs w:val="20"/>
        </w:rPr>
        <w:fldChar w:fldCharType="end"/>
      </w:r>
      <w:r w:rsidRPr="002C5444">
        <w:rPr>
          <w:rStyle w:val="StyleVisioncontentC0000000007015870"/>
          <w:rFonts w:cs="Times New Roman"/>
          <w:i w:val="0"/>
          <w:color w:val="auto"/>
          <w:szCs w:val="20"/>
        </w:rPr>
        <w:t>.</w:t>
      </w:r>
    </w:p>
    <w:p w14:paraId="0FE84D94" w14:textId="77777777" w:rsidR="00D62FE6" w:rsidRPr="00FF4960" w:rsidRDefault="00D62FE6" w:rsidP="00CD628A">
      <w:pPr>
        <w:pStyle w:val="3"/>
        <w:spacing w:before="0" w:after="120"/>
        <w:jc w:val="both"/>
        <w:rPr>
          <w:rFonts w:asciiTheme="minorHAnsi" w:hAnsiTheme="minorHAnsi" w:cstheme="minorHAnsi"/>
          <w:szCs w:val="24"/>
        </w:rPr>
      </w:pPr>
      <w:r w:rsidRPr="001D17E1">
        <w:t>Use of beta blockers is recommend</w:t>
      </w:r>
      <w:r>
        <w:t>ed</w:t>
      </w:r>
      <w:r w:rsidRPr="001D17E1">
        <w:t xml:space="preserve"> to achieve a target heart-rate &lt; </w:t>
      </w:r>
      <w:r>
        <w:t>6</w:t>
      </w:r>
      <w:r w:rsidRPr="001D17E1">
        <w:t>5 bpm, and ideally a heart-rate &lt; 60 bpm. On average, a higher heart-rate results in reduced measur</w:t>
      </w:r>
      <w:r>
        <w:t>ement</w:t>
      </w:r>
      <w:r w:rsidRPr="001D17E1">
        <w:t xml:space="preserve"> precision within the coronary </w:t>
      </w:r>
      <w:r w:rsidRPr="00FF4960">
        <w:rPr>
          <w:rFonts w:asciiTheme="minorHAnsi" w:hAnsiTheme="minorHAnsi" w:cstheme="minorHAnsi"/>
          <w:szCs w:val="24"/>
        </w:rPr>
        <w:t>arteries. By way of example, here is a sample protocol (provided not as a requirement but as an example):</w:t>
      </w:r>
    </w:p>
    <w:p w14:paraId="5DF4E1E2" w14:textId="351AC506" w:rsidR="00D62FE6" w:rsidRPr="00FF4960" w:rsidRDefault="00D62FE6" w:rsidP="00CD628A">
      <w:pPr>
        <w:pStyle w:val="CommentText"/>
        <w:spacing w:after="120"/>
        <w:jc w:val="both"/>
        <w:rPr>
          <w:rFonts w:asciiTheme="minorHAnsi" w:hAnsiTheme="minorHAnsi" w:cstheme="minorHAnsi"/>
          <w:lang w:val="en-GB"/>
        </w:rPr>
      </w:pPr>
      <w:r w:rsidRPr="00FF4960">
        <w:rPr>
          <w:rFonts w:asciiTheme="minorHAnsi" w:hAnsiTheme="minorHAnsi" w:cstheme="minorHAnsi"/>
          <w:lang w:val="en-GB"/>
        </w:rPr>
        <w:t xml:space="preserve">50 mg of oral metoprolol (or similar is prescribed to be taken 1 hour prior to the CCTA, unless contraindicated. At arrival in the department, heart rate is measured, and a further 50 mg may be given 30 </w:t>
      </w:r>
      <w:r>
        <w:rPr>
          <w:rFonts w:asciiTheme="minorHAnsi" w:hAnsiTheme="minorHAnsi" w:cstheme="minorHAnsi"/>
          <w:lang w:val="en-GB"/>
        </w:rPr>
        <w:t>minutes before the CCT</w:t>
      </w:r>
      <w:r w:rsidRPr="00FF4960">
        <w:rPr>
          <w:rFonts w:asciiTheme="minorHAnsi" w:hAnsiTheme="minorHAnsi" w:cstheme="minorHAnsi"/>
          <w:lang w:val="en-GB"/>
        </w:rPr>
        <w:t>A. If insufficient result, IV metoprolol may be administered in increments of 2 mg up to 20 mg.</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
        <w:gridCol w:w="1069"/>
        <w:gridCol w:w="2760"/>
        <w:gridCol w:w="4252"/>
        <w:gridCol w:w="2089"/>
      </w:tblGrid>
      <w:tr w:rsidR="00D62FE6" w:rsidRPr="00FF4960" w14:paraId="1E89480F" w14:textId="77777777" w:rsidTr="00D42A09">
        <w:tc>
          <w:tcPr>
            <w:tcW w:w="0" w:type="auto"/>
          </w:tcPr>
          <w:p w14:paraId="168A8102"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p>
        </w:tc>
        <w:tc>
          <w:tcPr>
            <w:tcW w:w="0" w:type="auto"/>
          </w:tcPr>
          <w:p w14:paraId="5A83DE66"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edication</w:t>
            </w:r>
          </w:p>
        </w:tc>
        <w:tc>
          <w:tcPr>
            <w:tcW w:w="0" w:type="auto"/>
          </w:tcPr>
          <w:p w14:paraId="0FF7E37F"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Initial dose</w:t>
            </w:r>
          </w:p>
        </w:tc>
        <w:tc>
          <w:tcPr>
            <w:tcW w:w="0" w:type="auto"/>
          </w:tcPr>
          <w:p w14:paraId="33DF3CF4"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Subsequent doses if pulse &gt;60 bpm and BP &gt;110</w:t>
            </w:r>
          </w:p>
        </w:tc>
        <w:tc>
          <w:tcPr>
            <w:tcW w:w="0" w:type="auto"/>
          </w:tcPr>
          <w:p w14:paraId="163230DD"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aximum dose</w:t>
            </w:r>
          </w:p>
        </w:tc>
      </w:tr>
      <w:tr w:rsidR="00D62FE6" w:rsidRPr="00FF4960" w14:paraId="1DC6F144" w14:textId="77777777" w:rsidTr="00D42A09">
        <w:tc>
          <w:tcPr>
            <w:tcW w:w="0" w:type="auto"/>
          </w:tcPr>
          <w:p w14:paraId="139E1CA7"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w:t>
            </w:r>
          </w:p>
        </w:tc>
        <w:tc>
          <w:tcPr>
            <w:tcW w:w="0" w:type="auto"/>
          </w:tcPr>
          <w:p w14:paraId="33BDE4C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Metoprolol</w:t>
            </w:r>
          </w:p>
        </w:tc>
        <w:tc>
          <w:tcPr>
            <w:tcW w:w="0" w:type="auto"/>
          </w:tcPr>
          <w:p w14:paraId="16FF2D72"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0mg intravenous over 1 minute</w:t>
            </w:r>
          </w:p>
        </w:tc>
        <w:tc>
          <w:tcPr>
            <w:tcW w:w="0" w:type="auto"/>
          </w:tcPr>
          <w:p w14:paraId="567F1EE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10mg intravenous  metoprolol repeated up to a maximum of 4 times at 3-5 minute intervals</w:t>
            </w:r>
          </w:p>
        </w:tc>
        <w:tc>
          <w:tcPr>
            <w:tcW w:w="0" w:type="auto"/>
          </w:tcPr>
          <w:p w14:paraId="65D0FEA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50mg intravenous  metoprolol</w:t>
            </w:r>
          </w:p>
        </w:tc>
      </w:tr>
      <w:tr w:rsidR="00D62FE6" w:rsidRPr="00FF4960" w14:paraId="76690539" w14:textId="77777777" w:rsidTr="00D42A09">
        <w:tc>
          <w:tcPr>
            <w:tcW w:w="0" w:type="auto"/>
          </w:tcPr>
          <w:p w14:paraId="74227C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2</w:t>
            </w:r>
          </w:p>
        </w:tc>
        <w:tc>
          <w:tcPr>
            <w:tcW w:w="0" w:type="auto"/>
          </w:tcPr>
          <w:p w14:paraId="6A200F1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Verapamil</w:t>
            </w:r>
          </w:p>
        </w:tc>
        <w:tc>
          <w:tcPr>
            <w:tcW w:w="0" w:type="auto"/>
          </w:tcPr>
          <w:p w14:paraId="6AEF50E6"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mg oral</w:t>
            </w:r>
          </w:p>
        </w:tc>
        <w:tc>
          <w:tcPr>
            <w:tcW w:w="0" w:type="auto"/>
          </w:tcPr>
          <w:p w14:paraId="79FF713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1 hour: 2.5mg intravenous verapamil</w:t>
            </w:r>
          </w:p>
          <w:p w14:paraId="57A6B61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repeated up to a maximum of 2 times at 5 minute intervals</w:t>
            </w:r>
          </w:p>
        </w:tc>
        <w:tc>
          <w:tcPr>
            <w:tcW w:w="0" w:type="auto"/>
          </w:tcPr>
          <w:p w14:paraId="31A3DD2E"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mg oral plus 5mg intravenous verapamil</w:t>
            </w:r>
          </w:p>
        </w:tc>
      </w:tr>
      <w:tr w:rsidR="00D62FE6" w:rsidRPr="00FF4960" w14:paraId="06E2A144" w14:textId="77777777" w:rsidTr="00D42A09">
        <w:tc>
          <w:tcPr>
            <w:tcW w:w="0" w:type="auto"/>
          </w:tcPr>
          <w:p w14:paraId="35FA61E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3</w:t>
            </w:r>
          </w:p>
        </w:tc>
        <w:tc>
          <w:tcPr>
            <w:tcW w:w="0" w:type="auto"/>
          </w:tcPr>
          <w:p w14:paraId="618AC10B"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Esmolol</w:t>
            </w:r>
          </w:p>
        </w:tc>
        <w:tc>
          <w:tcPr>
            <w:tcW w:w="0" w:type="auto"/>
          </w:tcPr>
          <w:p w14:paraId="231CB2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0.25 to 1 mg per kilogram bolus over 30 seconds to one minute</w:t>
            </w:r>
          </w:p>
        </w:tc>
        <w:tc>
          <w:tcPr>
            <w:tcW w:w="0" w:type="auto"/>
          </w:tcPr>
          <w:p w14:paraId="1F09894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0.25 to 1 mg per kilogram bolus, repeated up to a maximum of 2 times</w:t>
            </w:r>
          </w:p>
          <w:p w14:paraId="4BE3B4A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t 5 minute intervals</w:t>
            </w:r>
          </w:p>
        </w:tc>
        <w:tc>
          <w:tcPr>
            <w:tcW w:w="0" w:type="auto"/>
          </w:tcPr>
          <w:p w14:paraId="7995E79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p>
        </w:tc>
      </w:tr>
    </w:tbl>
    <w:p w14:paraId="3F516886" w14:textId="77777777" w:rsidR="00D62FE6" w:rsidRPr="001D17E1" w:rsidRDefault="00D62FE6" w:rsidP="00CD628A">
      <w:pPr>
        <w:spacing w:before="120" w:after="120"/>
        <w:jc w:val="both"/>
        <w:rPr>
          <w:color w:val="000000" w:themeColor="text1"/>
        </w:rPr>
      </w:pPr>
      <w:r w:rsidRPr="00FF4960">
        <w:rPr>
          <w:rFonts w:asciiTheme="minorHAnsi" w:hAnsiTheme="minorHAnsi" w:cstheme="minorHAnsi"/>
          <w:color w:val="000000" w:themeColor="text1"/>
        </w:rPr>
        <w:t>Breath holding reduces motion that might degrade the image and can lead to decrease in the heart rate during the scan. Stable breath hold and no motion of the chest or other body parts are critical for optimized image quality.</w:t>
      </w:r>
      <w:r>
        <w:rPr>
          <w:rFonts w:asciiTheme="minorHAnsi" w:hAnsiTheme="minorHAnsi" w:cstheme="minorHAnsi"/>
          <w:color w:val="000000" w:themeColor="text1"/>
        </w:rPr>
        <w:t xml:space="preserve"> </w:t>
      </w:r>
      <w:r w:rsidRPr="001D17E1">
        <w:rPr>
          <w:color w:val="000000" w:themeColor="text1"/>
        </w:rPr>
        <w:t xml:space="preserve">For coronary CT angiography imaging, breath holding commands are typically pre-recorded to allow for standard duration between initiation of the breath holding commands and scan start. This is important as the breath holding commands need to be coordinated with optimal contrast timing. </w:t>
      </w:r>
      <w:r>
        <w:rPr>
          <w:color w:val="000000" w:themeColor="text1"/>
        </w:rPr>
        <w:t xml:space="preserve">However, care must be taken that the patient is capable of following these demands, and interactive commands may be required. </w:t>
      </w:r>
      <w:r w:rsidRPr="001D17E1">
        <w:rPr>
          <w:color w:val="000000" w:themeColor="text1"/>
        </w:rPr>
        <w:t>Since a few seconds are needed for inspiration to lower heart rate, it is advised to wait at least 4 second</w:t>
      </w:r>
      <w:r>
        <w:rPr>
          <w:color w:val="000000" w:themeColor="text1"/>
        </w:rPr>
        <w:t>s</w:t>
      </w:r>
      <w:r w:rsidRPr="001D17E1">
        <w:rPr>
          <w:color w:val="000000" w:themeColor="text1"/>
        </w:rPr>
        <w:t xml:space="preserve"> between initiation of the breathing instructions and the start of the </w:t>
      </w:r>
      <w:r>
        <w:rPr>
          <w:color w:val="000000" w:themeColor="text1"/>
        </w:rPr>
        <w:t>i</w:t>
      </w:r>
      <w:r w:rsidRPr="001D17E1">
        <w:rPr>
          <w:color w:val="000000" w:themeColor="text1"/>
        </w:rPr>
        <w:t>mage acquisition. To promote patient compliance, performing a practice round of the breathing instructions prior to moving the patient into the scanner also is strongly recommended.</w:t>
      </w:r>
      <w:r>
        <w:rPr>
          <w:color w:val="000000" w:themeColor="text1"/>
        </w:rPr>
        <w:t xml:space="preserve"> </w:t>
      </w:r>
      <w:r w:rsidRPr="001D17E1">
        <w:rPr>
          <w:color w:val="000000" w:themeColor="text1"/>
        </w:rPr>
        <w:t>Sample breathing instructions:</w:t>
      </w:r>
    </w:p>
    <w:p w14:paraId="3123A6B6" w14:textId="714B58F8" w:rsidR="00D62FE6" w:rsidRDefault="009631A7"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T</w:t>
      </w:r>
      <w:r w:rsidR="00D62FE6">
        <w:rPr>
          <w:rFonts w:asciiTheme="minorHAnsi" w:hAnsiTheme="minorHAnsi" w:cstheme="minorHAnsi"/>
          <w:color w:val="000000" w:themeColor="text1"/>
        </w:rPr>
        <w:t xml:space="preserve">o start, say </w:t>
      </w:r>
      <w:r w:rsidR="00D62FE6" w:rsidRPr="00D62FE6">
        <w:rPr>
          <w:rFonts w:asciiTheme="minorHAnsi" w:hAnsiTheme="minorHAnsi" w:cstheme="minorHAnsi"/>
          <w:color w:val="000000" w:themeColor="text1"/>
        </w:rPr>
        <w:t xml:space="preserve">“breathe in, breathe out, breathe in, breathe out and hold your breath” </w:t>
      </w:r>
    </w:p>
    <w:p w14:paraId="3FBF5947" w14:textId="21B5D113"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W</w:t>
      </w:r>
      <w:r w:rsidRPr="00D62FE6">
        <w:rPr>
          <w:rFonts w:asciiTheme="minorHAnsi" w:hAnsiTheme="minorHAnsi" w:cstheme="minorHAnsi"/>
          <w:color w:val="000000" w:themeColor="text1"/>
        </w:rPr>
        <w:t xml:space="preserve">ait at least for </w:t>
      </w:r>
      <w:r>
        <w:rPr>
          <w:rFonts w:asciiTheme="minorHAnsi" w:hAnsiTheme="minorHAnsi" w:cstheme="minorHAnsi"/>
          <w:color w:val="000000" w:themeColor="text1"/>
        </w:rPr>
        <w:t>seconds, initiate the scan.</w:t>
      </w:r>
    </w:p>
    <w:p w14:paraId="2AD0C55F" w14:textId="77777777"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hen scan is completed, say “You can breathe normally”</w:t>
      </w:r>
    </w:p>
    <w:p w14:paraId="2630996A" w14:textId="6B5263B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ith bolus tracking, typically only “breath</w:t>
      </w:r>
      <w:r w:rsidR="009631A7">
        <w:rPr>
          <w:rFonts w:asciiTheme="minorHAnsi" w:hAnsiTheme="minorHAnsi" w:cstheme="minorHAnsi"/>
          <w:color w:val="000000" w:themeColor="text1"/>
        </w:rPr>
        <w:t>e</w:t>
      </w:r>
      <w:r w:rsidRPr="00D62FE6">
        <w:rPr>
          <w:rFonts w:asciiTheme="minorHAnsi" w:hAnsiTheme="minorHAnsi" w:cstheme="minorHAnsi"/>
          <w:color w:val="000000" w:themeColor="text1"/>
        </w:rPr>
        <w:t xml:space="preserve"> in and hold your breath”, i.e. one cycle is possible. To test bolus technique, two cycles of breath in are possible.</w:t>
      </w:r>
    </w:p>
    <w:p w14:paraId="317A516C" w14:textId="7777777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Most CT systems now have automated image acquisition start based on a set threshold of contrast enhancement. By placing a region of interest in t</w:t>
      </w:r>
      <w:r>
        <w:rPr>
          <w:rFonts w:asciiTheme="minorHAnsi" w:hAnsiTheme="minorHAnsi" w:cstheme="minorHAnsi"/>
          <w:color w:val="000000" w:themeColor="text1"/>
        </w:rPr>
        <w:t>he left ventricle for native CCT</w:t>
      </w:r>
      <w:r w:rsidRPr="00D62FE6">
        <w:rPr>
          <w:rFonts w:asciiTheme="minorHAnsi" w:hAnsiTheme="minorHAnsi" w:cstheme="minorHAnsi"/>
          <w:color w:val="000000" w:themeColor="text1"/>
        </w:rPr>
        <w:t>A and the descending aorta for patients with previous CABG, and setting a threshold of 180 HU, sufficient contrast enhancement in the coronary arteries is usually assured when the monitoring acquisition is started after 13 seconds and 17 seconds, respectively. A low-dose protocol is used for the automated trigger, while the dose for the diagnostic acquisition dep</w:t>
      </w:r>
      <w:r>
        <w:rPr>
          <w:rFonts w:asciiTheme="minorHAnsi" w:hAnsiTheme="minorHAnsi" w:cstheme="minorHAnsi"/>
          <w:color w:val="000000" w:themeColor="text1"/>
        </w:rPr>
        <w:t xml:space="preserve">ends on patient characteristics. </w:t>
      </w:r>
    </w:p>
    <w:p w14:paraId="113B153C" w14:textId="77777777" w:rsidR="009C4523" w:rsidRPr="006A4ECC" w:rsidRDefault="009C4523" w:rsidP="00CD628A">
      <w:pPr>
        <w:pStyle w:val="Heading3"/>
        <w:spacing w:after="120"/>
        <w:rPr>
          <w:rStyle w:val="SubtleReference"/>
          <w:color w:val="auto"/>
          <w:sz w:val="24"/>
        </w:rPr>
      </w:pPr>
      <w:bookmarkStart w:id="30" w:name="_Toc535236733"/>
      <w:bookmarkEnd w:id="23"/>
      <w:bookmarkEnd w:id="24"/>
      <w:bookmarkEnd w:id="25"/>
      <w:bookmarkEnd w:id="26"/>
      <w:r w:rsidRPr="006A4ECC">
        <w:rPr>
          <w:rStyle w:val="SubtleReference"/>
          <w:color w:val="auto"/>
          <w:sz w:val="24"/>
        </w:rPr>
        <w:t>Protocol Specification Unique to Coronary Arteries</w:t>
      </w:r>
      <w:bookmarkEnd w:id="30"/>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14:paraId="29426DEB" w14:textId="77777777" w:rsidTr="009913E5">
        <w:trPr>
          <w:tblHeader/>
          <w:tblCellSpacing w:w="7" w:type="dxa"/>
        </w:trPr>
        <w:tc>
          <w:tcPr>
            <w:tcW w:w="1509" w:type="dxa"/>
          </w:tcPr>
          <w:p w14:paraId="22AA6695"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E2E160D"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4910EC34"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14:paraId="0FE7752F" w14:textId="77777777" w:rsidTr="009913E5">
        <w:trPr>
          <w:tblCellSpacing w:w="7" w:type="dxa"/>
        </w:trPr>
        <w:tc>
          <w:tcPr>
            <w:tcW w:w="1509" w:type="dxa"/>
          </w:tcPr>
          <w:p w14:paraId="747FA0D7" w14:textId="77777777" w:rsidR="009C4523" w:rsidRPr="00C037C3" w:rsidRDefault="009C4523" w:rsidP="00CD628A">
            <w:pPr>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14:paraId="5F4A5B74" w14:textId="77777777" w:rsidR="009C4523" w:rsidRPr="00C037C3" w:rsidRDefault="009C4523" w:rsidP="00CD628A">
            <w:pPr>
              <w:rPr>
                <w:sz w:val="22"/>
              </w:rPr>
            </w:pPr>
            <w:r w:rsidRPr="00C037C3">
              <w:rPr>
                <w:rStyle w:val="StyleVisiontablecellC0000000009759560-contentC0000000009771EF0"/>
                <w:i w:val="0"/>
                <w:color w:val="auto"/>
                <w:sz w:val="22"/>
              </w:rPr>
              <w:t>Technologist</w:t>
            </w:r>
          </w:p>
        </w:tc>
        <w:tc>
          <w:tcPr>
            <w:tcW w:w="7606" w:type="dxa"/>
          </w:tcPr>
          <w:p w14:paraId="42A35B04" w14:textId="77777777" w:rsidR="009C4523" w:rsidRPr="00C037C3" w:rsidRDefault="009C4523" w:rsidP="00CD628A">
            <w:pPr>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r w:rsidR="0041692A" w:rsidRPr="00C037C3" w14:paraId="7385B801" w14:textId="77777777" w:rsidTr="009913E5">
        <w:trPr>
          <w:tblCellSpacing w:w="7" w:type="dxa"/>
        </w:trPr>
        <w:tc>
          <w:tcPr>
            <w:tcW w:w="1509" w:type="dxa"/>
          </w:tcPr>
          <w:p w14:paraId="506B93C8" w14:textId="0C2934DB" w:rsidR="0041692A" w:rsidRPr="00C037C3" w:rsidRDefault="00EE27F0" w:rsidP="00CD628A">
            <w:pPr>
              <w:rPr>
                <w:rStyle w:val="StyleVisioncontentC0000000009771D50"/>
                <w:i w:val="0"/>
                <w:color w:val="auto"/>
                <w:sz w:val="22"/>
              </w:rPr>
            </w:pPr>
            <w:r>
              <w:rPr>
                <w:rStyle w:val="StyleVisioncontentC0000000009771D50"/>
                <w:i w:val="0"/>
                <w:color w:val="auto"/>
                <w:sz w:val="22"/>
              </w:rPr>
              <w:t>Heart Rate</w:t>
            </w:r>
          </w:p>
        </w:tc>
        <w:tc>
          <w:tcPr>
            <w:tcW w:w="1629" w:type="dxa"/>
          </w:tcPr>
          <w:p w14:paraId="4A114FD3" w14:textId="3AEF3591" w:rsidR="0041692A" w:rsidRPr="00D62FE6" w:rsidRDefault="00EE27F0" w:rsidP="00CD628A">
            <w:pPr>
              <w:rPr>
                <w:rStyle w:val="StyleVisiontablecellC0000000009759560-contentC0000000009771EF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5302846" w14:textId="660873F0" w:rsidR="0041692A" w:rsidRPr="00D62FE6" w:rsidRDefault="00BD38D5" w:rsidP="00CD628A">
            <w:pPr>
              <w:rPr>
                <w:rStyle w:val="StyleVisiontablecellC0000000009759560-contentC0000000009771EF0"/>
                <w:i w:val="0"/>
                <w:color w:val="auto"/>
                <w:sz w:val="22"/>
                <w:szCs w:val="22"/>
              </w:rPr>
            </w:pPr>
            <w:r>
              <w:rPr>
                <w:rStyle w:val="StyleVisiontablecellC0000000009759560-contentC0000000009771EF0"/>
                <w:i w:val="0"/>
                <w:color w:val="auto"/>
                <w:sz w:val="22"/>
                <w:szCs w:val="22"/>
              </w:rPr>
              <w:t xml:space="preserve">Heart rate shall be targeted for </w:t>
            </w:r>
            <w:r w:rsidR="00EE27F0" w:rsidRPr="00D62FE6">
              <w:rPr>
                <w:rStyle w:val="StyleVisiontablecellC0000000009759560-contentC0000000009771EF0"/>
                <w:i w:val="0"/>
                <w:color w:val="auto"/>
                <w:sz w:val="22"/>
                <w:szCs w:val="22"/>
              </w:rPr>
              <w:t>&lt; 65 BPM</w:t>
            </w:r>
          </w:p>
        </w:tc>
      </w:tr>
      <w:tr w:rsidR="00D62FE6" w:rsidRPr="00C037C3" w14:paraId="3D7DE801" w14:textId="77777777" w:rsidTr="009913E5">
        <w:trPr>
          <w:tblCellSpacing w:w="7" w:type="dxa"/>
        </w:trPr>
        <w:tc>
          <w:tcPr>
            <w:tcW w:w="1509" w:type="dxa"/>
          </w:tcPr>
          <w:p w14:paraId="44A010BE" w14:textId="7C95449D" w:rsidR="00D62FE6" w:rsidRDefault="00D62FE6" w:rsidP="00CD628A">
            <w:pPr>
              <w:rPr>
                <w:rStyle w:val="StyleVisioncontentC0000000009771D50"/>
                <w:i w:val="0"/>
                <w:color w:val="auto"/>
                <w:sz w:val="22"/>
              </w:rPr>
            </w:pPr>
            <w:r>
              <w:rPr>
                <w:rStyle w:val="StyleVisioncontentC0000000009771D50"/>
                <w:i w:val="0"/>
                <w:color w:val="auto"/>
                <w:sz w:val="22"/>
              </w:rPr>
              <w:t>ECG Gating</w:t>
            </w:r>
          </w:p>
        </w:tc>
        <w:tc>
          <w:tcPr>
            <w:tcW w:w="1629" w:type="dxa"/>
          </w:tcPr>
          <w:p w14:paraId="4BAF252F" w14:textId="56F2ACB1" w:rsidR="00D62FE6" w:rsidRPr="00D62FE6" w:rsidRDefault="00D62FE6" w:rsidP="00CD628A">
            <w:pPr>
              <w:rPr>
                <w:rStyle w:val="StyleVisiontablecellC00000000097573B0-contentC000000000975A8B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93265F3" w14:textId="2F784DD9" w:rsidR="00D62FE6" w:rsidRPr="00D62FE6" w:rsidRDefault="00D62FE6" w:rsidP="00BD38D5">
            <w:pPr>
              <w:rPr>
                <w:rStyle w:val="StyleVisiontablecellC0000000009759560-contentC0000000009771EF0"/>
                <w:i w:val="0"/>
                <w:color w:val="auto"/>
                <w:sz w:val="22"/>
                <w:szCs w:val="22"/>
              </w:rPr>
            </w:pPr>
            <w:r w:rsidRPr="00D62FE6">
              <w:rPr>
                <w:rFonts w:asciiTheme="minorHAnsi" w:hAnsiTheme="minorHAnsi" w:cstheme="minorHAnsi"/>
                <w:color w:val="000000" w:themeColor="text1"/>
                <w:sz w:val="22"/>
                <w:szCs w:val="22"/>
              </w:rPr>
              <w:t xml:space="preserve">Prospective ECG gating </w:t>
            </w:r>
            <w:r w:rsidR="00BD38D5">
              <w:rPr>
                <w:rFonts w:asciiTheme="minorHAnsi" w:hAnsiTheme="minorHAnsi" w:cstheme="minorHAnsi"/>
                <w:color w:val="000000" w:themeColor="text1"/>
                <w:sz w:val="22"/>
                <w:szCs w:val="22"/>
              </w:rPr>
              <w:t>shall be used</w:t>
            </w:r>
            <w:r w:rsidRPr="00D62FE6">
              <w:rPr>
                <w:rFonts w:asciiTheme="minorHAnsi" w:hAnsiTheme="minorHAnsi" w:cstheme="minorHAnsi"/>
                <w:color w:val="000000" w:themeColor="text1"/>
                <w:sz w:val="22"/>
                <w:szCs w:val="22"/>
              </w:rPr>
              <w:t xml:space="preserve"> in combination with iterative reconstruction to allow for the lowest possible radiation exposure. If the heart rate is too high, retrospective ECG gating with a target on 70-90% RR interval may be required to obtain optimal motion free images.</w:t>
            </w:r>
          </w:p>
        </w:tc>
      </w:tr>
    </w:tbl>
    <w:p w14:paraId="581B9FB3" w14:textId="77777777" w:rsidR="00F16391" w:rsidRPr="00C43878" w:rsidRDefault="00F16391" w:rsidP="00CD628A">
      <w:pPr>
        <w:pStyle w:val="Heading2"/>
        <w:keepNext/>
        <w:spacing w:before="240" w:after="120"/>
        <w:rPr>
          <w:rStyle w:val="StyleVisiontextC0000000009729F00"/>
          <w:color w:val="000000" w:themeColor="text1"/>
        </w:rPr>
      </w:pPr>
      <w:bookmarkStart w:id="31" w:name="_Toc382939121"/>
      <w:bookmarkStart w:id="32" w:name="_Toc292350663"/>
      <w:bookmarkStart w:id="33" w:name="_Toc535236734"/>
      <w:bookmarkEnd w:id="27"/>
      <w:bookmarkEnd w:id="28"/>
      <w:r w:rsidRPr="00C43878">
        <w:rPr>
          <w:rStyle w:val="StyleVisiontextC0000000009729F00"/>
          <w:color w:val="000000" w:themeColor="text1"/>
        </w:rPr>
        <w:t>3.</w:t>
      </w:r>
      <w:r>
        <w:rPr>
          <w:rStyle w:val="StyleVisiontextC0000000009729F00"/>
          <w:color w:val="000000" w:themeColor="text1"/>
        </w:rPr>
        <w:t>2</w:t>
      </w:r>
      <w:r w:rsidRPr="00C43878">
        <w:rPr>
          <w:rStyle w:val="StyleVisiontextC0000000009729F00"/>
          <w:color w:val="000000" w:themeColor="text1"/>
        </w:rPr>
        <w:t>. Image Data Acquisition</w:t>
      </w:r>
      <w:bookmarkEnd w:id="33"/>
    </w:p>
    <w:p w14:paraId="36CA77E2" w14:textId="0B892768" w:rsidR="00F16391" w:rsidRPr="00C43878" w:rsidRDefault="00F16391" w:rsidP="00CD628A">
      <w:pPr>
        <w:keepNext/>
        <w:spacing w:after="120"/>
        <w:jc w:val="both"/>
        <w:rPr>
          <w:color w:val="000000" w:themeColor="text1"/>
        </w:rPr>
      </w:pPr>
      <w:r w:rsidRPr="00C43878">
        <w:rPr>
          <w:color w:val="000000" w:themeColor="text1"/>
        </w:rPr>
        <w:t xml:space="preserve">This activity involves the acquisition of image data for a subject at </w:t>
      </w:r>
      <w:r w:rsidR="00EE4542">
        <w:rPr>
          <w:color w:val="000000" w:themeColor="text1"/>
        </w:rPr>
        <w:t xml:space="preserve">a given encounter. </w:t>
      </w:r>
    </w:p>
    <w:p w14:paraId="1065FB7C" w14:textId="3198A0E3" w:rsidR="00F16391" w:rsidRDefault="00F16391" w:rsidP="00CD628A">
      <w:pPr>
        <w:pStyle w:val="Heading3"/>
        <w:spacing w:after="120"/>
        <w:jc w:val="both"/>
        <w:rPr>
          <w:rStyle w:val="SubtleReference"/>
          <w:color w:val="auto"/>
          <w:sz w:val="24"/>
        </w:rPr>
      </w:pPr>
      <w:bookmarkStart w:id="34" w:name="_Toc535236735"/>
      <w:r w:rsidRPr="00713EA5">
        <w:rPr>
          <w:rStyle w:val="SubtleReference"/>
          <w:color w:val="auto"/>
          <w:sz w:val="24"/>
        </w:rPr>
        <w:t>Discussion</w:t>
      </w:r>
      <w:r w:rsidR="00EE4542" w:rsidRPr="00EE4542">
        <w:rPr>
          <w:rStyle w:val="SubtleReference"/>
          <w:color w:val="auto"/>
          <w:sz w:val="24"/>
        </w:rPr>
        <w:t xml:space="preserve"> </w:t>
      </w:r>
      <w:r w:rsidR="00EE4542" w:rsidRPr="006A4ECC">
        <w:rPr>
          <w:rStyle w:val="SubtleReference"/>
          <w:color w:val="auto"/>
          <w:sz w:val="24"/>
        </w:rPr>
        <w:t>Common to Arterial Beds</w:t>
      </w:r>
      <w:bookmarkEnd w:id="34"/>
    </w:p>
    <w:p w14:paraId="336D8A7B" w14:textId="77777777" w:rsidR="00F16391" w:rsidRDefault="00F16391" w:rsidP="00CD628A">
      <w:pPr>
        <w:keepNext/>
        <w:spacing w:after="120"/>
        <w:jc w:val="both"/>
        <w:rPr>
          <w:color w:val="000000" w:themeColor="text1"/>
        </w:rPr>
      </w:pPr>
      <w:r w:rsidRPr="009913E5">
        <w:rPr>
          <w:color w:val="000000" w:themeColor="text1"/>
        </w:rPr>
        <w:t xml:space="preserve">Diagnostic image quality is impacted by both </w:t>
      </w:r>
      <w:r>
        <w:rPr>
          <w:color w:val="000000" w:themeColor="text1"/>
        </w:rPr>
        <w:t xml:space="preserve">largely </w:t>
      </w:r>
      <w:r w:rsidRPr="009913E5">
        <w:rPr>
          <w:color w:val="000000" w:themeColor="text1"/>
        </w:rPr>
        <w:t>uncontrollable</w:t>
      </w:r>
      <w:r>
        <w:rPr>
          <w:color w:val="000000" w:themeColor="text1"/>
        </w:rPr>
        <w:t xml:space="preserve"> patient-centric </w:t>
      </w:r>
      <w:r w:rsidRPr="009913E5">
        <w:rPr>
          <w:color w:val="000000" w:themeColor="text1"/>
        </w:rPr>
        <w:t>factors (heart-rate, plaque material composition, plaque morphology, etc.) and controllable</w:t>
      </w:r>
      <w:r>
        <w:rPr>
          <w:color w:val="000000" w:themeColor="text1"/>
        </w:rPr>
        <w:t xml:space="preserve"> machine-centric </w:t>
      </w:r>
      <w:r w:rsidRPr="009913E5">
        <w:rPr>
          <w:color w:val="000000" w:themeColor="text1"/>
        </w:rPr>
        <w:t xml:space="preserve">factors (kVp, </w:t>
      </w:r>
      <w:r>
        <w:rPr>
          <w:color w:val="000000" w:themeColor="text1"/>
        </w:rPr>
        <w:t>voxel noise level</w:t>
      </w:r>
      <w:r w:rsidRPr="009913E5">
        <w:rPr>
          <w:color w:val="000000" w:themeColor="text1"/>
        </w:rPr>
        <w:t xml:space="preserve">, spatial resolution, etc.). </w:t>
      </w:r>
    </w:p>
    <w:p w14:paraId="0C6660A3" w14:textId="1EA06C0E" w:rsidR="00F16391" w:rsidRDefault="00F16391" w:rsidP="00CD628A">
      <w:pPr>
        <w:keepNext/>
        <w:spacing w:after="120"/>
        <w:jc w:val="both"/>
        <w:rPr>
          <w:color w:val="000000" w:themeColor="text1"/>
        </w:rPr>
      </w:pPr>
      <w:r w:rsidRPr="009913E5">
        <w:rPr>
          <w:color w:val="000000" w:themeColor="text1"/>
        </w:rPr>
        <w:t xml:space="preserve">A given factor combination and its associated interdependencies will determine the achievable measurement precision and bias for a given measurand (stenosis, lumen area, etc.). The ideal estimator is a mathematical framework, derived from information theory, which provides a quantitative method to ascertain the impact of each factor on overall measurement performance.  Utilizing this method, limits were set on all controllable factors to achieve </w:t>
      </w:r>
      <w:r>
        <w:rPr>
          <w:color w:val="000000" w:themeColor="text1"/>
        </w:rPr>
        <w:t xml:space="preserve">the Profile’s performance claims </w:t>
      </w:r>
      <w:r w:rsidRPr="009913E5">
        <w:rPr>
          <w:color w:val="000000" w:themeColor="text1"/>
        </w:rPr>
        <w:t>under a range of typical uncontrollable factor conditions</w:t>
      </w:r>
      <w:r>
        <w:rPr>
          <w:color w:val="000000" w:themeColor="text1"/>
        </w:rPr>
        <w:t xml:space="preserve"> or patient populations</w:t>
      </w:r>
      <w:r w:rsidRPr="009913E5">
        <w:rPr>
          <w:color w:val="000000" w:themeColor="text1"/>
        </w:rPr>
        <w:t>.</w:t>
      </w:r>
      <w:r>
        <w:rPr>
          <w:color w:val="000000" w:themeColor="text1"/>
        </w:rPr>
        <w:t xml:space="preserve"> </w:t>
      </w:r>
    </w:p>
    <w:p w14:paraId="4E95F96C" w14:textId="77777777" w:rsidR="00F16391" w:rsidRPr="00F45915" w:rsidRDefault="00F16391" w:rsidP="00CD628A">
      <w:pPr>
        <w:pStyle w:val="3"/>
        <w:spacing w:before="0" w:after="120"/>
        <w:jc w:val="both"/>
        <w:rPr>
          <w:rStyle w:val="StyleVisioncontentC0000000009723E70"/>
          <w:i w:val="0"/>
          <w:color w:val="000000" w:themeColor="text1"/>
        </w:rPr>
      </w:pPr>
      <w:r w:rsidRPr="00EC3013">
        <w:rPr>
          <w:rStyle w:val="StyleVisioncontentC0000000009723E70"/>
          <w:i w:val="0"/>
          <w:color w:val="000000" w:themeColor="text1"/>
        </w:rPr>
        <w:t xml:space="preserve">CT scans for </w:t>
      </w:r>
      <w:r w:rsidRPr="00EC3013">
        <w:rPr>
          <w:color w:val="000000" w:themeColor="text1"/>
        </w:rPr>
        <w:t>quantitative assessment of vessel structure and tissue composition of atherosclerotic plaques</w:t>
      </w:r>
      <w:r w:rsidRPr="00EC3013">
        <w:rPr>
          <w:rStyle w:val="StyleVisioncontentC0000000009723E70"/>
          <w:i w:val="0"/>
          <w:color w:val="000000" w:themeColor="text1"/>
        </w:rPr>
        <w:t xml:space="preserve"> can be performed on any equipment that complies with the specifications set out in this Profile.  However, we </w:t>
      </w:r>
      <w:r w:rsidRPr="00F45915">
        <w:rPr>
          <w:rStyle w:val="StyleVisioncontentC0000000009723E70"/>
          <w:i w:val="0"/>
          <w:color w:val="000000" w:themeColor="text1"/>
        </w:rPr>
        <w:t xml:space="preserve">strongly encourage performing all CT scans for an individual subject on the same platform (manufacturer, model and version) using similar scan parameters, which we expect will further reduce variation. </w:t>
      </w:r>
    </w:p>
    <w:p w14:paraId="6A8E8484"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t xml:space="preserve">Acquisition Protocols are often selected by the technologist at scan time based on the procedure requested in the modality worklist.  For the measurements to be conformant, this Profile requires that the protocol used has been validated (e.g. by a physicist) to meet certain requirements and performance metrics. The site will need to find some way to communicate to the technologist which protocols have been validated.  This may be something in the protocol names, or a paper list for the technologist to consult, or a special pick-list on the modality console.  Or a site may, for example, validate ALL protocols for a given procedure so that any protocol the technologist selects will have been validated. </w:t>
      </w:r>
    </w:p>
    <w:p w14:paraId="787EA573"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t>Consistency with the baseline implies a need for a method to record and communicate the baseline settings and make that information available at the time and place that subsequent scans are performed. Although it is conceivable that the scanner could retrieve prior/baseline images and extract acquisition parameters to encourage consistency, such interoperability mechanisms are not defined or mandated here.  Similarly, managing and forwarding the data files when multiple sites are involved may exceed the practical capabilities of the participating sites.  Sites should be prepared to use manual methods instead.</w:t>
      </w:r>
    </w:p>
    <w:p w14:paraId="2D9E2364" w14:textId="77777777" w:rsidR="00F16391" w:rsidRPr="00F45915" w:rsidRDefault="00F16391" w:rsidP="00CD628A">
      <w:pPr>
        <w:keepNext/>
        <w:spacing w:after="120"/>
        <w:jc w:val="both"/>
        <w:rPr>
          <w:color w:val="000000" w:themeColor="text1"/>
        </w:rPr>
      </w:pPr>
      <w:r w:rsidRPr="00F45915">
        <w:rPr>
          <w:rStyle w:val="StyleVisioncontentC0000000009723E70"/>
          <w:i w:val="0"/>
          <w:color w:val="000000" w:themeColor="text1"/>
        </w:rPr>
        <w:t>The approach of the specifications here is to focus as much as possible on the characteristics of the resulting dataset, rather than one particular technique for achieving those characteristics.  This is intended to allow as much flexibility as possible for product innovation and reasonable adjustments for patient size (such as increasing acquisition mAs and reconstruction DFOV for larger patients), while reaching the performance targets.  Again, the technique parameter sets in the Conformance Statements for Acquisition Devices and Reconstruction Software may be helpful for those looking for more guidance.</w:t>
      </w:r>
    </w:p>
    <w:p w14:paraId="26C07B7C"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 xml:space="preserve">Total Collimation Width (defined as the total nominal beam width, NxT, for example 64x1.25mm) is often not directly visible in the scanner interface.  Manufacturer reference materials typically explain how to determine this for a particular scanner make, model and operating mode.  Wider collimation widths can increase coverage, shorten acquisition and reduce the need to stitch together multiple sections of imaged anatomy. Imaging protocols will seek to strike a balance to preserve image quality while providing sufficient coverage to keep acquisition times short. </w:t>
      </w:r>
    </w:p>
    <w:p w14:paraId="414E1AD0" w14:textId="77777777" w:rsidR="00F16391" w:rsidRPr="00F45915" w:rsidRDefault="00F16391" w:rsidP="00CD628A">
      <w:pPr>
        <w:widowControl/>
        <w:autoSpaceDE/>
        <w:autoSpaceDN/>
        <w:adjustRightInd/>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i w:val="0"/>
          <w:color w:val="000000" w:themeColor="text1"/>
        </w:rPr>
        <w:t>Nominal Tomographic Section Thickness (T), the term preferred by the IEC, is sometimes also called the Single Collimation Width</w:t>
      </w:r>
      <w:r w:rsidRPr="00F45915">
        <w:rPr>
          <w:rStyle w:val="StyleVisionparagraphC0000000009736A60-contentC0000000009731CD0"/>
          <w:rFonts w:cs="Times New Roman"/>
          <w:i w:val="0"/>
          <w:color w:val="000000" w:themeColor="text1"/>
          <w:szCs w:val="20"/>
        </w:rPr>
        <w:t xml:space="preserve">.  It affects the spatial resolution along the subject z-axis. </w:t>
      </w:r>
    </w:p>
    <w:p w14:paraId="6C678470"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Smaller voxels are preferable to reduce partial volume effects and provide higher accuracy due to higher spatial resolution. Voxel size becomes increasingly important as the size of the object to be analyzed decreases [See Appendix C]. The resolution/voxel size that reaches the analysis software is affected by both acquisition parameters and reconstruction parameters.</w:t>
      </w:r>
    </w:p>
    <w:p w14:paraId="5A50A596"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X-ray CT uses ionizing radiation.  Exposure to radiation can pose risks; however as the radiation dose is reduced, image quality can be degraded.  It is expected that health care professionals will balance the need for good image quality with the risks of radiation exposure on a case-by-case basis.  It is not within the scope of this document to describe how these trade-offs should be resolved.</w:t>
      </w:r>
    </w:p>
    <w:p w14:paraId="62ED50B8"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Image reconstruction is modeled as a separate Activity in the QIBA Profile.  Although it is closely related to image acquisition, and is usually performed on the Acquisition Device, reconstruction may be performed, or re-performed, separate from the acquisition.  Many reconstruction parameters will be influenced or constrained by related acquisition parameters.  This specification is the result of discussions to allow a degree of separation in their consideration without suggesting they are totally independent.  </w:t>
      </w:r>
    </w:p>
    <w:p w14:paraId="453E8BE5" w14:textId="77777777" w:rsidR="00F16391" w:rsidRPr="00F45915" w:rsidRDefault="00F16391" w:rsidP="00CD628A">
      <w:pPr>
        <w:keepNext/>
        <w:spacing w:after="120"/>
        <w:jc w:val="both"/>
        <w:rPr>
          <w:rStyle w:val="StyleVisioncontentC0000000009723E70"/>
          <w:i w:val="0"/>
          <w:color w:val="000000" w:themeColor="text1"/>
        </w:rPr>
      </w:pPr>
      <w:r w:rsidRPr="00F45915">
        <w:rPr>
          <w:rStyle w:val="StyleVisioncontentC0000000009723E70"/>
          <w:i w:val="0"/>
          <w:color w:val="000000" w:themeColor="text1"/>
        </w:rPr>
        <w:t xml:space="preserve">Many reconstruction parameters can have direct or indirect effects on identifying, segmenting and measuring </w:t>
      </w:r>
      <w:r w:rsidRPr="00F45915">
        <w:rPr>
          <w:color w:val="000000" w:themeColor="text1"/>
        </w:rPr>
        <w:t>atherosclerotic plaques</w:t>
      </w:r>
      <w:r w:rsidRPr="00F45915">
        <w:rPr>
          <w:rStyle w:val="StyleVisioncontentC0000000009723E70"/>
          <w:i w:val="0"/>
          <w:color w:val="000000" w:themeColor="text1"/>
        </w:rPr>
        <w:t>.  To reduce this potential source of variance, all efforts should be made to have as many of the parameters as possible consistent with the baseline.</w:t>
      </w:r>
    </w:p>
    <w:p w14:paraId="0B899CFF" w14:textId="2DF62BE5"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Spatial Resolution quantifies the ability to resolve spatial details and scales the impact of partial volume effects. Increased spatial resolution typically comes with an increase in noise which may degrade segmentation. If the spatial resolution is significantly different between the two encounters, these impacts will change which can affect repeatability.  So both balance and consistency is desirable.  Maximum spatial resolution is mostly determined by the scanner geometry (which is not usually under user control) and the reconstruction </w:t>
      </w:r>
      <w:r w:rsidR="00D52279">
        <w:rPr>
          <w:rStyle w:val="StyleVisionparagraphC0000000009738E20-contentC000000000974C8B0"/>
          <w:i w:val="0"/>
          <w:color w:val="000000" w:themeColor="text1"/>
        </w:rPr>
        <w:t>filter</w:t>
      </w:r>
      <w:r w:rsidRPr="00F45915">
        <w:rPr>
          <w:rStyle w:val="StyleVisionparagraphC0000000009738E20-contentC000000000974C8B0"/>
          <w:i w:val="0"/>
          <w:color w:val="000000" w:themeColor="text1"/>
        </w:rPr>
        <w:t xml:space="preserve"> (over which the user has some choice).    </w:t>
      </w:r>
    </w:p>
    <w:p w14:paraId="39589D15"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Resolution is assessed (See section 4.1) in terms of the f50 value of the modulation transfer function (MTF) measured in a scan of a resolution phantom (such as module 1 of the </w:t>
      </w:r>
      <w:r w:rsidRPr="00F45915">
        <w:rPr>
          <w:color w:val="000000" w:themeColor="text1"/>
        </w:rPr>
        <w:t>CT Accreditation Program (CTAP)</w:t>
      </w:r>
      <w:r w:rsidRPr="00F45915">
        <w:rPr>
          <w:rStyle w:val="StyleVisionparagraphC0000000009738E20-contentC000000000974C8B0"/>
          <w:i w:val="0"/>
          <w:color w:val="000000" w:themeColor="text1"/>
        </w:rPr>
        <w:t xml:space="preserve"> phantom from the American College of Radiology).  An implication of using the ACR phantom is that the resolution is assessed at only one distance from the isocenter.  Although spatial resolution may vary with distance from the isocenter and </w:t>
      </w:r>
      <w:r w:rsidRPr="00F45915">
        <w:rPr>
          <w:color w:val="000000" w:themeColor="text1"/>
        </w:rPr>
        <w:t>atherosclerotic plaques</w:t>
      </w:r>
      <w:r w:rsidRPr="00F45915">
        <w:rPr>
          <w:rStyle w:val="StyleVisioncontentC0000000009723E70"/>
          <w:i w:val="0"/>
          <w:color w:val="000000" w:themeColor="text1"/>
        </w:rPr>
        <w:t xml:space="preserve"> </w:t>
      </w:r>
      <w:r w:rsidRPr="00F45915">
        <w:rPr>
          <w:rStyle w:val="StyleVisionparagraphC0000000009738E20-contentC000000000974C8B0"/>
          <w:i w:val="0"/>
          <w:color w:val="000000" w:themeColor="text1"/>
        </w:rPr>
        <w:t xml:space="preserve">can be expected at various distances from the isocenter, it is considered fair to assume that resolution does not degrade drastically relative to the acceptable range of the resolution specification here.  Since this Profile addresses </w:t>
      </w:r>
      <w:r w:rsidRPr="00F45915">
        <w:rPr>
          <w:color w:val="000000" w:themeColor="text1"/>
        </w:rPr>
        <w:t>atherosclerotic plaques</w:t>
      </w:r>
      <w:r w:rsidRPr="00F45915">
        <w:rPr>
          <w:rStyle w:val="StyleVisionparagraphC0000000009738E20-contentC000000000974C8B0"/>
          <w:i w:val="0"/>
          <w:color w:val="000000" w:themeColor="text1"/>
        </w:rPr>
        <w:t xml:space="preserve"> primarily consisting of either calcified or lipid tissues, the f50 is evaluated for both air and soft tissue edges.</w:t>
      </w:r>
    </w:p>
    <w:p w14:paraId="178EFC2F" w14:textId="77777777" w:rsidR="00F16391" w:rsidRPr="00F45915" w:rsidRDefault="00F16391" w:rsidP="00CD628A">
      <w:pPr>
        <w:keepNext/>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Voxel Noise Metrics quantify the magnitude of the random variation in reconstructed CT numbers.  Increased levels of noise can make it difficult to identify the boundary of vessel lumen, wall, and </w:t>
      </w:r>
      <w:r w:rsidRPr="00F45915">
        <w:rPr>
          <w:color w:val="000000" w:themeColor="text1"/>
        </w:rPr>
        <w:t>atherosclerotic plaque</w:t>
      </w:r>
      <w:r w:rsidRPr="00F45915">
        <w:rPr>
          <w:rStyle w:val="StyleVisionparagraphC0000000009738E20-contentC000000000974C8B0"/>
          <w:i w:val="0"/>
          <w:color w:val="000000" w:themeColor="text1"/>
        </w:rPr>
        <w:t xml:space="preserve"> by humans and automated algorithms.  If algorithms become uniformly more "noise tolerant", the maximum threshold may be raised. Decreased image noise is not always beneficial, if achieved through undesirable image manipulation (e.g. extreme amounts of image smoothing), or scanning technique (e.g. increases in radiation dose or decreases in resolution). The profile does not currently define a minimum threshold, because lower noise is always superior when achieved within acceptable patient dose levels. The preferred metric for voxel noise is the standard deviation of reconstructed CT numbers over a uniform region in a phantom.</w:t>
      </w:r>
    </w:p>
    <w:p w14:paraId="636D4A79" w14:textId="2D8B200B" w:rsidR="00F16391" w:rsidRDefault="00F16391" w:rsidP="00CD628A">
      <w:pPr>
        <w:keepNext/>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It is not expected that the Voxel Noise be measured for each subject scan, but rather the Acquisition Device and Reconstruction Software be qualified for the expected acquisition and reconstruction parameters using a standard phantom with a region of uniform material (such as module 3 of the </w:t>
      </w:r>
      <w:r w:rsidRPr="00F45915">
        <w:rPr>
          <w:color w:val="000000" w:themeColor="text1"/>
        </w:rPr>
        <w:t>CT Accreditation Program (CTAP)</w:t>
      </w:r>
      <w:r w:rsidRPr="00F45915">
        <w:rPr>
          <w:rStyle w:val="StyleVisionparagraphC0000000009738E20-contentC000000000974C8B0"/>
          <w:i w:val="0"/>
          <w:color w:val="000000" w:themeColor="text1"/>
        </w:rPr>
        <w:t xml:space="preserve"> phantom from the American College of Radiology). Scan parameters, especially mAs and tube potential (kVp), will strongly influence achieved voxel noise when adjusted to accommodate for patient size. </w:t>
      </w:r>
      <w:r w:rsidR="00A10D97" w:rsidRPr="00FF4960">
        <w:rPr>
          <w:rFonts w:asciiTheme="minorHAnsi" w:hAnsiTheme="minorHAnsi" w:cstheme="minorHAnsi"/>
        </w:rPr>
        <w:t xml:space="preserve">By way of example, </w:t>
      </w:r>
      <w:r w:rsidRPr="00F45915">
        <w:rPr>
          <w:rStyle w:val="StyleVisionparagraphC0000000009738E20-contentC000000000974C8B0"/>
          <w:i w:val="0"/>
          <w:color w:val="000000" w:themeColor="text1"/>
        </w:rPr>
        <w:t xml:space="preserve">a chart </w:t>
      </w:r>
      <w:r w:rsidR="00A10D97">
        <w:rPr>
          <w:rStyle w:val="StyleVisionparagraphC0000000009738E20-contentC000000000974C8B0"/>
          <w:i w:val="0"/>
          <w:color w:val="000000" w:themeColor="text1"/>
        </w:rPr>
        <w:t>of</w:t>
      </w:r>
      <w:r w:rsidRPr="00F45915">
        <w:rPr>
          <w:rStyle w:val="StyleVisionparagraphC0000000009738E20-contentC000000000974C8B0"/>
          <w:i w:val="0"/>
          <w:color w:val="000000" w:themeColor="text1"/>
        </w:rPr>
        <w:t xml:space="preserve"> general guidelines on how to adjust scan parameters to achieve a constant voxel noise le</w:t>
      </w:r>
      <w:r w:rsidR="00A10D97">
        <w:rPr>
          <w:rStyle w:val="StyleVisionparagraphC0000000009738E20-contentC000000000974C8B0"/>
          <w:i w:val="0"/>
          <w:color w:val="000000" w:themeColor="text1"/>
        </w:rPr>
        <w:t>vel across patient of all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57"/>
        <w:gridCol w:w="521"/>
        <w:gridCol w:w="959"/>
        <w:gridCol w:w="521"/>
      </w:tblGrid>
      <w:tr w:rsidR="00A10D97" w:rsidRPr="00A10D97" w14:paraId="39114237" w14:textId="33224FAE" w:rsidTr="0084287A">
        <w:trPr>
          <w:trHeight w:val="64"/>
          <w:tblHeader/>
          <w:jc w:val="center"/>
        </w:trPr>
        <w:tc>
          <w:tcPr>
            <w:tcW w:w="0" w:type="auto"/>
            <w:shd w:val="clear" w:color="auto" w:fill="E7E6E6" w:themeFill="background2"/>
            <w:hideMark/>
          </w:tcPr>
          <w:p w14:paraId="679C3D3D" w14:textId="77777777"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BMI</w:t>
            </w:r>
          </w:p>
        </w:tc>
        <w:tc>
          <w:tcPr>
            <w:tcW w:w="0" w:type="auto"/>
            <w:shd w:val="clear" w:color="auto" w:fill="E7E6E6" w:themeFill="background2"/>
            <w:hideMark/>
          </w:tcPr>
          <w:p w14:paraId="6C89D020" w14:textId="77777777"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mA</w:t>
            </w:r>
          </w:p>
        </w:tc>
        <w:tc>
          <w:tcPr>
            <w:tcW w:w="0" w:type="auto"/>
            <w:shd w:val="clear" w:color="auto" w:fill="E7E6E6" w:themeFill="background2"/>
            <w:hideMark/>
          </w:tcPr>
          <w:p w14:paraId="7E024B57" w14:textId="77777777"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AIDR mA</w:t>
            </w:r>
          </w:p>
        </w:tc>
        <w:tc>
          <w:tcPr>
            <w:tcW w:w="0" w:type="auto"/>
            <w:shd w:val="clear" w:color="auto" w:fill="E7E6E6" w:themeFill="background2"/>
          </w:tcPr>
          <w:p w14:paraId="6CC5D7C3" w14:textId="3C24C36A"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kV</w:t>
            </w:r>
          </w:p>
        </w:tc>
      </w:tr>
      <w:tr w:rsidR="00A10D97" w:rsidRPr="00A10D97" w14:paraId="1300383F" w14:textId="26BE7146" w:rsidTr="00CD628A">
        <w:trPr>
          <w:trHeight w:val="64"/>
          <w:jc w:val="center"/>
        </w:trPr>
        <w:tc>
          <w:tcPr>
            <w:tcW w:w="0" w:type="auto"/>
            <w:shd w:val="clear" w:color="auto" w:fill="auto"/>
            <w:hideMark/>
          </w:tcPr>
          <w:p w14:paraId="66260A5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8</w:t>
            </w:r>
          </w:p>
        </w:tc>
        <w:tc>
          <w:tcPr>
            <w:tcW w:w="0" w:type="auto"/>
            <w:shd w:val="clear" w:color="auto" w:fill="auto"/>
            <w:hideMark/>
          </w:tcPr>
          <w:p w14:paraId="770D37B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0</w:t>
            </w:r>
          </w:p>
        </w:tc>
        <w:tc>
          <w:tcPr>
            <w:tcW w:w="0" w:type="auto"/>
            <w:shd w:val="clear" w:color="auto" w:fill="auto"/>
            <w:hideMark/>
          </w:tcPr>
          <w:p w14:paraId="511E506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0</w:t>
            </w:r>
          </w:p>
        </w:tc>
        <w:tc>
          <w:tcPr>
            <w:tcW w:w="0" w:type="auto"/>
            <w:vMerge w:val="restart"/>
          </w:tcPr>
          <w:p w14:paraId="1DB55E21" w14:textId="69699A1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00</w:t>
            </w:r>
          </w:p>
        </w:tc>
      </w:tr>
      <w:tr w:rsidR="00A10D97" w:rsidRPr="00A10D97" w14:paraId="0AF3D8AD" w14:textId="3933CD7F" w:rsidTr="00CD628A">
        <w:trPr>
          <w:trHeight w:val="64"/>
          <w:jc w:val="center"/>
        </w:trPr>
        <w:tc>
          <w:tcPr>
            <w:tcW w:w="0" w:type="auto"/>
            <w:shd w:val="clear" w:color="auto" w:fill="auto"/>
            <w:hideMark/>
          </w:tcPr>
          <w:p w14:paraId="0A7A89C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9</w:t>
            </w:r>
          </w:p>
        </w:tc>
        <w:tc>
          <w:tcPr>
            <w:tcW w:w="0" w:type="auto"/>
            <w:shd w:val="clear" w:color="auto" w:fill="auto"/>
            <w:hideMark/>
          </w:tcPr>
          <w:p w14:paraId="336FE55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40</w:t>
            </w:r>
          </w:p>
        </w:tc>
        <w:tc>
          <w:tcPr>
            <w:tcW w:w="0" w:type="auto"/>
            <w:shd w:val="clear" w:color="auto" w:fill="auto"/>
            <w:hideMark/>
          </w:tcPr>
          <w:p w14:paraId="66BD65B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0</w:t>
            </w:r>
          </w:p>
        </w:tc>
        <w:tc>
          <w:tcPr>
            <w:tcW w:w="0" w:type="auto"/>
            <w:vMerge/>
            <w:vAlign w:val="center"/>
          </w:tcPr>
          <w:p w14:paraId="6B0063D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6B361F0E" w14:textId="4940DC60" w:rsidTr="00CD628A">
        <w:trPr>
          <w:trHeight w:val="64"/>
          <w:jc w:val="center"/>
        </w:trPr>
        <w:tc>
          <w:tcPr>
            <w:tcW w:w="0" w:type="auto"/>
            <w:shd w:val="clear" w:color="auto" w:fill="auto"/>
            <w:hideMark/>
          </w:tcPr>
          <w:p w14:paraId="47CC2B5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w:t>
            </w:r>
          </w:p>
        </w:tc>
        <w:tc>
          <w:tcPr>
            <w:tcW w:w="0" w:type="auto"/>
            <w:shd w:val="clear" w:color="auto" w:fill="auto"/>
            <w:hideMark/>
          </w:tcPr>
          <w:p w14:paraId="11D2FD4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50</w:t>
            </w:r>
          </w:p>
        </w:tc>
        <w:tc>
          <w:tcPr>
            <w:tcW w:w="0" w:type="auto"/>
            <w:shd w:val="clear" w:color="auto" w:fill="auto"/>
            <w:hideMark/>
          </w:tcPr>
          <w:p w14:paraId="664B20C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0</w:t>
            </w:r>
          </w:p>
        </w:tc>
        <w:tc>
          <w:tcPr>
            <w:tcW w:w="0" w:type="auto"/>
            <w:vMerge/>
            <w:vAlign w:val="center"/>
          </w:tcPr>
          <w:p w14:paraId="4A88303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427E6E51" w14:textId="0A113D5D" w:rsidTr="00CD628A">
        <w:trPr>
          <w:trHeight w:val="64"/>
          <w:jc w:val="center"/>
        </w:trPr>
        <w:tc>
          <w:tcPr>
            <w:tcW w:w="0" w:type="auto"/>
            <w:shd w:val="clear" w:color="auto" w:fill="auto"/>
            <w:hideMark/>
          </w:tcPr>
          <w:p w14:paraId="165239F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1</w:t>
            </w:r>
          </w:p>
        </w:tc>
        <w:tc>
          <w:tcPr>
            <w:tcW w:w="0" w:type="auto"/>
            <w:shd w:val="clear" w:color="auto" w:fill="auto"/>
            <w:hideMark/>
          </w:tcPr>
          <w:p w14:paraId="2DE112E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2E9FC61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1DD84E9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4F068DF" w14:textId="0AB64CF7" w:rsidTr="00CD628A">
        <w:trPr>
          <w:trHeight w:val="64"/>
          <w:jc w:val="center"/>
        </w:trPr>
        <w:tc>
          <w:tcPr>
            <w:tcW w:w="0" w:type="auto"/>
            <w:shd w:val="clear" w:color="auto" w:fill="auto"/>
            <w:hideMark/>
          </w:tcPr>
          <w:p w14:paraId="075AE1B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w:t>
            </w:r>
          </w:p>
        </w:tc>
        <w:tc>
          <w:tcPr>
            <w:tcW w:w="0" w:type="auto"/>
            <w:shd w:val="clear" w:color="auto" w:fill="auto"/>
            <w:hideMark/>
          </w:tcPr>
          <w:p w14:paraId="4935F6D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364BCC7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6AEE3D4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9FA95B6" w14:textId="12CAD010" w:rsidTr="00CD628A">
        <w:trPr>
          <w:trHeight w:val="64"/>
          <w:jc w:val="center"/>
        </w:trPr>
        <w:tc>
          <w:tcPr>
            <w:tcW w:w="0" w:type="auto"/>
            <w:shd w:val="clear" w:color="auto" w:fill="auto"/>
            <w:hideMark/>
          </w:tcPr>
          <w:p w14:paraId="65F3F2D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w:t>
            </w:r>
          </w:p>
        </w:tc>
        <w:tc>
          <w:tcPr>
            <w:tcW w:w="0" w:type="auto"/>
            <w:shd w:val="clear" w:color="auto" w:fill="auto"/>
            <w:hideMark/>
          </w:tcPr>
          <w:p w14:paraId="6F240DF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5539157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74C6DD8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34868EF4" w14:textId="5CFCEC30" w:rsidTr="00CD628A">
        <w:trPr>
          <w:trHeight w:val="64"/>
          <w:jc w:val="center"/>
        </w:trPr>
        <w:tc>
          <w:tcPr>
            <w:tcW w:w="0" w:type="auto"/>
            <w:shd w:val="clear" w:color="auto" w:fill="auto"/>
            <w:hideMark/>
          </w:tcPr>
          <w:p w14:paraId="6D4E222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w:t>
            </w:r>
          </w:p>
        </w:tc>
        <w:tc>
          <w:tcPr>
            <w:tcW w:w="0" w:type="auto"/>
            <w:shd w:val="clear" w:color="auto" w:fill="auto"/>
            <w:hideMark/>
          </w:tcPr>
          <w:p w14:paraId="22F96D4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40</w:t>
            </w:r>
          </w:p>
        </w:tc>
        <w:tc>
          <w:tcPr>
            <w:tcW w:w="0" w:type="auto"/>
            <w:shd w:val="clear" w:color="auto" w:fill="auto"/>
            <w:hideMark/>
          </w:tcPr>
          <w:p w14:paraId="55E104E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59769B6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4C5AE9E9" w14:textId="3D652E5C" w:rsidTr="00CD628A">
        <w:trPr>
          <w:trHeight w:val="64"/>
          <w:jc w:val="center"/>
        </w:trPr>
        <w:tc>
          <w:tcPr>
            <w:tcW w:w="0" w:type="auto"/>
            <w:shd w:val="clear" w:color="auto" w:fill="auto"/>
            <w:hideMark/>
          </w:tcPr>
          <w:p w14:paraId="2926E97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w:t>
            </w:r>
          </w:p>
        </w:tc>
        <w:tc>
          <w:tcPr>
            <w:tcW w:w="0" w:type="auto"/>
            <w:shd w:val="clear" w:color="auto" w:fill="auto"/>
            <w:hideMark/>
          </w:tcPr>
          <w:p w14:paraId="7522C00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512D27C1"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3AA85E3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ACBA5B0" w14:textId="21127460" w:rsidTr="00CD628A">
        <w:trPr>
          <w:trHeight w:val="64"/>
          <w:jc w:val="center"/>
        </w:trPr>
        <w:tc>
          <w:tcPr>
            <w:tcW w:w="0" w:type="auto"/>
            <w:shd w:val="clear" w:color="auto" w:fill="auto"/>
            <w:hideMark/>
          </w:tcPr>
          <w:p w14:paraId="56CC5E7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w:t>
            </w:r>
          </w:p>
        </w:tc>
        <w:tc>
          <w:tcPr>
            <w:tcW w:w="0" w:type="auto"/>
            <w:shd w:val="clear" w:color="auto" w:fill="auto"/>
            <w:hideMark/>
          </w:tcPr>
          <w:p w14:paraId="33491D4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16F61D3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2C73D4F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A3FC66F" w14:textId="20D42CA4" w:rsidTr="00CD628A">
        <w:trPr>
          <w:trHeight w:val="64"/>
          <w:jc w:val="center"/>
        </w:trPr>
        <w:tc>
          <w:tcPr>
            <w:tcW w:w="0" w:type="auto"/>
            <w:shd w:val="clear" w:color="auto" w:fill="auto"/>
            <w:hideMark/>
          </w:tcPr>
          <w:p w14:paraId="71A0418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w:t>
            </w:r>
          </w:p>
        </w:tc>
        <w:tc>
          <w:tcPr>
            <w:tcW w:w="0" w:type="auto"/>
            <w:shd w:val="clear" w:color="auto" w:fill="auto"/>
            <w:hideMark/>
          </w:tcPr>
          <w:p w14:paraId="0D44ACD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10</w:t>
            </w:r>
          </w:p>
        </w:tc>
        <w:tc>
          <w:tcPr>
            <w:tcW w:w="0" w:type="auto"/>
            <w:shd w:val="clear" w:color="auto" w:fill="auto"/>
            <w:hideMark/>
          </w:tcPr>
          <w:p w14:paraId="1EA710E4"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restart"/>
          </w:tcPr>
          <w:p w14:paraId="6195E34D" w14:textId="1349435E"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20</w:t>
            </w:r>
          </w:p>
        </w:tc>
      </w:tr>
      <w:tr w:rsidR="00A10D97" w:rsidRPr="00A10D97" w14:paraId="75F5C316" w14:textId="3F530077" w:rsidTr="00CD628A">
        <w:trPr>
          <w:trHeight w:val="64"/>
          <w:jc w:val="center"/>
        </w:trPr>
        <w:tc>
          <w:tcPr>
            <w:tcW w:w="0" w:type="auto"/>
            <w:shd w:val="clear" w:color="auto" w:fill="auto"/>
            <w:hideMark/>
          </w:tcPr>
          <w:p w14:paraId="4BAC4E5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w:t>
            </w:r>
          </w:p>
        </w:tc>
        <w:tc>
          <w:tcPr>
            <w:tcW w:w="0" w:type="auto"/>
            <w:shd w:val="clear" w:color="auto" w:fill="auto"/>
            <w:hideMark/>
          </w:tcPr>
          <w:p w14:paraId="41DF746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3481E33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3B35F33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3AE80E7" w14:textId="01DB9CE8" w:rsidTr="00CD628A">
        <w:trPr>
          <w:trHeight w:val="64"/>
          <w:jc w:val="center"/>
        </w:trPr>
        <w:tc>
          <w:tcPr>
            <w:tcW w:w="0" w:type="auto"/>
            <w:shd w:val="clear" w:color="auto" w:fill="auto"/>
            <w:hideMark/>
          </w:tcPr>
          <w:p w14:paraId="704A1F9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w:t>
            </w:r>
          </w:p>
        </w:tc>
        <w:tc>
          <w:tcPr>
            <w:tcW w:w="0" w:type="auto"/>
            <w:shd w:val="clear" w:color="auto" w:fill="auto"/>
            <w:hideMark/>
          </w:tcPr>
          <w:p w14:paraId="4B231E5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1D4F3B9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44165FB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3C136FFE" w14:textId="0107EE09" w:rsidTr="00CD628A">
        <w:trPr>
          <w:trHeight w:val="64"/>
          <w:jc w:val="center"/>
        </w:trPr>
        <w:tc>
          <w:tcPr>
            <w:tcW w:w="0" w:type="auto"/>
            <w:shd w:val="clear" w:color="auto" w:fill="auto"/>
            <w:hideMark/>
          </w:tcPr>
          <w:p w14:paraId="5893DE5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0</w:t>
            </w:r>
          </w:p>
        </w:tc>
        <w:tc>
          <w:tcPr>
            <w:tcW w:w="0" w:type="auto"/>
            <w:shd w:val="clear" w:color="auto" w:fill="auto"/>
            <w:hideMark/>
          </w:tcPr>
          <w:p w14:paraId="3C6C154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19786DA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7C098C2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63FB93C" w14:textId="428B3915" w:rsidTr="00CD628A">
        <w:trPr>
          <w:trHeight w:val="64"/>
          <w:jc w:val="center"/>
        </w:trPr>
        <w:tc>
          <w:tcPr>
            <w:tcW w:w="0" w:type="auto"/>
            <w:shd w:val="clear" w:color="auto" w:fill="auto"/>
            <w:hideMark/>
          </w:tcPr>
          <w:p w14:paraId="50BC325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1</w:t>
            </w:r>
          </w:p>
        </w:tc>
        <w:tc>
          <w:tcPr>
            <w:tcW w:w="0" w:type="auto"/>
            <w:shd w:val="clear" w:color="auto" w:fill="auto"/>
            <w:hideMark/>
          </w:tcPr>
          <w:p w14:paraId="54C6616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5992F7F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1FF2BCD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DAD5F61" w14:textId="6139C9B3" w:rsidTr="00CD628A">
        <w:trPr>
          <w:trHeight w:val="64"/>
          <w:jc w:val="center"/>
        </w:trPr>
        <w:tc>
          <w:tcPr>
            <w:tcW w:w="0" w:type="auto"/>
            <w:shd w:val="clear" w:color="auto" w:fill="auto"/>
            <w:hideMark/>
          </w:tcPr>
          <w:p w14:paraId="05B23254"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2</w:t>
            </w:r>
          </w:p>
        </w:tc>
        <w:tc>
          <w:tcPr>
            <w:tcW w:w="0" w:type="auto"/>
            <w:shd w:val="clear" w:color="auto" w:fill="auto"/>
            <w:hideMark/>
          </w:tcPr>
          <w:p w14:paraId="0AEBDED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15D168C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5BD6B2B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2AF0B65" w14:textId="55A0C3C4" w:rsidTr="00CD628A">
        <w:trPr>
          <w:trHeight w:val="64"/>
          <w:jc w:val="center"/>
        </w:trPr>
        <w:tc>
          <w:tcPr>
            <w:tcW w:w="0" w:type="auto"/>
            <w:shd w:val="clear" w:color="auto" w:fill="auto"/>
            <w:hideMark/>
          </w:tcPr>
          <w:p w14:paraId="1F30D1D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3</w:t>
            </w:r>
          </w:p>
        </w:tc>
        <w:tc>
          <w:tcPr>
            <w:tcW w:w="0" w:type="auto"/>
            <w:shd w:val="clear" w:color="auto" w:fill="auto"/>
            <w:hideMark/>
          </w:tcPr>
          <w:p w14:paraId="2BBE481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3DE0C33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64D41DF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5A4E416" w14:textId="24C3A1E1" w:rsidTr="00CD628A">
        <w:trPr>
          <w:trHeight w:val="64"/>
          <w:jc w:val="center"/>
        </w:trPr>
        <w:tc>
          <w:tcPr>
            <w:tcW w:w="0" w:type="auto"/>
            <w:shd w:val="clear" w:color="auto" w:fill="auto"/>
            <w:hideMark/>
          </w:tcPr>
          <w:p w14:paraId="405514C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4</w:t>
            </w:r>
          </w:p>
        </w:tc>
        <w:tc>
          <w:tcPr>
            <w:tcW w:w="0" w:type="auto"/>
            <w:shd w:val="clear" w:color="auto" w:fill="auto"/>
            <w:hideMark/>
          </w:tcPr>
          <w:p w14:paraId="136AD7D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04E5F99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75F1A6A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E26124B" w14:textId="496FB5F9" w:rsidTr="00CD628A">
        <w:trPr>
          <w:trHeight w:val="64"/>
          <w:jc w:val="center"/>
        </w:trPr>
        <w:tc>
          <w:tcPr>
            <w:tcW w:w="0" w:type="auto"/>
            <w:shd w:val="clear" w:color="auto" w:fill="auto"/>
            <w:hideMark/>
          </w:tcPr>
          <w:p w14:paraId="21CEC56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5</w:t>
            </w:r>
          </w:p>
        </w:tc>
        <w:tc>
          <w:tcPr>
            <w:tcW w:w="0" w:type="auto"/>
            <w:shd w:val="clear" w:color="auto" w:fill="auto"/>
            <w:hideMark/>
          </w:tcPr>
          <w:p w14:paraId="362A6AA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144A36D4"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7CE335E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068ACE5" w14:textId="188ADDB3" w:rsidTr="00CD628A">
        <w:trPr>
          <w:trHeight w:val="64"/>
          <w:jc w:val="center"/>
        </w:trPr>
        <w:tc>
          <w:tcPr>
            <w:tcW w:w="0" w:type="auto"/>
            <w:shd w:val="clear" w:color="auto" w:fill="auto"/>
            <w:hideMark/>
          </w:tcPr>
          <w:p w14:paraId="1598B8B1"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6</w:t>
            </w:r>
          </w:p>
        </w:tc>
        <w:tc>
          <w:tcPr>
            <w:tcW w:w="0" w:type="auto"/>
            <w:shd w:val="clear" w:color="auto" w:fill="auto"/>
            <w:hideMark/>
          </w:tcPr>
          <w:p w14:paraId="47A690B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5C0A40E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38D4CF1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B33860C" w14:textId="055F24B8" w:rsidTr="00CD628A">
        <w:trPr>
          <w:trHeight w:val="64"/>
          <w:jc w:val="center"/>
        </w:trPr>
        <w:tc>
          <w:tcPr>
            <w:tcW w:w="0" w:type="auto"/>
            <w:shd w:val="clear" w:color="auto" w:fill="auto"/>
            <w:hideMark/>
          </w:tcPr>
          <w:p w14:paraId="1ABD91E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7</w:t>
            </w:r>
          </w:p>
        </w:tc>
        <w:tc>
          <w:tcPr>
            <w:tcW w:w="0" w:type="auto"/>
            <w:shd w:val="clear" w:color="auto" w:fill="auto"/>
            <w:hideMark/>
          </w:tcPr>
          <w:p w14:paraId="2674F4F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6FE765A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6CDFCD7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E36058B" w14:textId="42A281C4" w:rsidTr="00CD628A">
        <w:trPr>
          <w:trHeight w:val="64"/>
          <w:jc w:val="center"/>
        </w:trPr>
        <w:tc>
          <w:tcPr>
            <w:tcW w:w="0" w:type="auto"/>
            <w:shd w:val="clear" w:color="auto" w:fill="auto"/>
            <w:hideMark/>
          </w:tcPr>
          <w:p w14:paraId="22AA2DB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8</w:t>
            </w:r>
          </w:p>
        </w:tc>
        <w:tc>
          <w:tcPr>
            <w:tcW w:w="0" w:type="auto"/>
            <w:shd w:val="clear" w:color="auto" w:fill="auto"/>
            <w:hideMark/>
          </w:tcPr>
          <w:p w14:paraId="3566B41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4018B07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4AFB8A3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587CED5F" w14:textId="46D7DF5E" w:rsidTr="00A61B0D">
        <w:trPr>
          <w:trHeight w:val="64"/>
          <w:jc w:val="center"/>
        </w:trPr>
        <w:tc>
          <w:tcPr>
            <w:tcW w:w="0" w:type="auto"/>
            <w:shd w:val="clear" w:color="auto" w:fill="auto"/>
            <w:hideMark/>
          </w:tcPr>
          <w:p w14:paraId="497F703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9</w:t>
            </w:r>
          </w:p>
        </w:tc>
        <w:tc>
          <w:tcPr>
            <w:tcW w:w="0" w:type="auto"/>
            <w:shd w:val="clear" w:color="auto" w:fill="auto"/>
            <w:hideMark/>
          </w:tcPr>
          <w:p w14:paraId="578C777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80</w:t>
            </w:r>
          </w:p>
        </w:tc>
        <w:tc>
          <w:tcPr>
            <w:tcW w:w="0" w:type="auto"/>
            <w:shd w:val="clear" w:color="auto" w:fill="auto"/>
            <w:hideMark/>
          </w:tcPr>
          <w:p w14:paraId="42D09F5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0</w:t>
            </w:r>
          </w:p>
        </w:tc>
        <w:tc>
          <w:tcPr>
            <w:tcW w:w="0" w:type="auto"/>
            <w:vMerge w:val="restart"/>
          </w:tcPr>
          <w:p w14:paraId="4B798EEC" w14:textId="7CAA2CE9"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35</w:t>
            </w:r>
          </w:p>
        </w:tc>
      </w:tr>
      <w:tr w:rsidR="00A10D97" w:rsidRPr="00A10D97" w14:paraId="18BD50A4" w14:textId="53DBA27A" w:rsidTr="00A61B0D">
        <w:trPr>
          <w:trHeight w:val="64"/>
          <w:jc w:val="center"/>
        </w:trPr>
        <w:tc>
          <w:tcPr>
            <w:tcW w:w="0" w:type="auto"/>
            <w:shd w:val="clear" w:color="auto" w:fill="auto"/>
            <w:hideMark/>
          </w:tcPr>
          <w:p w14:paraId="4BAB348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7052B6F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90</w:t>
            </w:r>
          </w:p>
        </w:tc>
        <w:tc>
          <w:tcPr>
            <w:tcW w:w="0" w:type="auto"/>
            <w:shd w:val="clear" w:color="auto" w:fill="auto"/>
            <w:hideMark/>
          </w:tcPr>
          <w:p w14:paraId="3043165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184D989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58103CB3" w14:textId="72D62768" w:rsidTr="00A61B0D">
        <w:trPr>
          <w:trHeight w:val="64"/>
          <w:jc w:val="center"/>
        </w:trPr>
        <w:tc>
          <w:tcPr>
            <w:tcW w:w="0" w:type="auto"/>
            <w:shd w:val="clear" w:color="auto" w:fill="auto"/>
            <w:hideMark/>
          </w:tcPr>
          <w:p w14:paraId="31CB642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29559FB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54DDB25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0BCACF6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bl>
    <w:p w14:paraId="4A1B4F07" w14:textId="77777777" w:rsidR="00E66100" w:rsidRPr="00F45915" w:rsidRDefault="00E66100" w:rsidP="00CD628A">
      <w:pPr>
        <w:pStyle w:val="3"/>
        <w:spacing w:before="120" w:after="120"/>
        <w:jc w:val="both"/>
        <w:rPr>
          <w:color w:val="000000" w:themeColor="text1"/>
        </w:rPr>
      </w:pPr>
      <w:r w:rsidRPr="00E66100">
        <w:rPr>
          <w:rStyle w:val="StyleVisionparagraphC0000000009736A60-contentC0000000009731CD0"/>
          <w:i w:val="0"/>
          <w:color w:val="000000" w:themeColor="text1"/>
        </w:rPr>
        <w:t>Operating tube potential (kVp) may need adjustments to accommodate for larger or smaller patients in concert with pre-defined operating constraints or limits on maximum x-ray tube output and optimal patient dose levels. Where possible, a lower tube potential (kVp) can be used to improve lumen and soft-tissue contrast.</w:t>
      </w:r>
      <w:r w:rsidRPr="00F45915">
        <w:rPr>
          <w:rStyle w:val="StyleVisionparagraphC0000000009736A60-contentC0000000009731CD0"/>
          <w:i w:val="0"/>
          <w:color w:val="000000" w:themeColor="text1"/>
        </w:rPr>
        <w:t xml:space="preserve"> </w:t>
      </w:r>
    </w:p>
    <w:p w14:paraId="72CEF505" w14:textId="77777777" w:rsidR="00F16391" w:rsidRPr="00F45915" w:rsidRDefault="00F16391" w:rsidP="00CD628A">
      <w:pPr>
        <w:widowControl/>
        <w:autoSpaceDE/>
        <w:autoSpaceDN/>
        <w:adjustRightInd/>
        <w:spacing w:before="120"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Note also that most modern CT scanners are equipped with Automatic Exposure Control that adjusts the scanner radiation output to achieve pre-determined target noise levels in the images as a function of patient size. The qualification of CT scanner noise needs to account for this provision in that the noise is quantified in a standard size phantom object (such as the CT Accreditation Program phantom from the American College of Radiology) and further as a function of size if there is any concern that the noise performance may be outside compliance for larger sizes.</w:t>
      </w:r>
    </w:p>
    <w:p w14:paraId="089AC4B2"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Scan Plane (transaxial is preferred) may differ between subjects due to the need to position for physical deformities or external hardware.  For an individual subject, a consistent scan plane will reduce unnecessary differences in the appearance of the lesion.  A vertical scan plane (no tilt) is expected for all imaging except some head and neck exams.</w:t>
      </w:r>
    </w:p>
    <w:p w14:paraId="4A3E1FDC" w14:textId="77777777" w:rsidR="00F16391" w:rsidRPr="006A4ECC" w:rsidRDefault="00F16391" w:rsidP="00CD628A">
      <w:pPr>
        <w:pStyle w:val="Heading3"/>
        <w:spacing w:after="120"/>
        <w:rPr>
          <w:rStyle w:val="SubtleReference"/>
          <w:color w:val="auto"/>
          <w:sz w:val="24"/>
        </w:rPr>
      </w:pPr>
      <w:bookmarkStart w:id="35" w:name="_Toc467484706"/>
      <w:bookmarkStart w:id="36" w:name="_Toc535236736"/>
      <w:r w:rsidRPr="006A4ECC">
        <w:rPr>
          <w:rStyle w:val="SubtleReference"/>
          <w:color w:val="auto"/>
          <w:sz w:val="24"/>
        </w:rPr>
        <w:t>Specification Common to Arterial Beds</w:t>
      </w:r>
      <w:bookmarkEnd w:id="36"/>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F16391" w:rsidRPr="006A4ECC" w14:paraId="4D52AF69" w14:textId="77777777" w:rsidTr="0041692A">
        <w:trPr>
          <w:tblHeader/>
          <w:tblCellSpacing w:w="7" w:type="dxa"/>
        </w:trPr>
        <w:tc>
          <w:tcPr>
            <w:tcW w:w="0" w:type="auto"/>
          </w:tcPr>
          <w:p w14:paraId="4C59210C"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255B94E"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7DB2A70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49BF5CAA"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14:paraId="14DB3D08" w14:textId="77777777" w:rsidTr="0041692A">
        <w:trPr>
          <w:tblCellSpacing w:w="7" w:type="dxa"/>
        </w:trPr>
        <w:tc>
          <w:tcPr>
            <w:tcW w:w="0" w:type="auto"/>
          </w:tcPr>
          <w:p w14:paraId="78203E2F"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07FE98A0" w14:textId="77777777" w:rsidR="00F16391" w:rsidRPr="006A4ECC" w:rsidRDefault="00F16391" w:rsidP="00CD628A">
            <w:pPr>
              <w:rPr>
                <w:sz w:val="22"/>
              </w:rPr>
            </w:pPr>
            <w:r w:rsidRPr="006A4ECC">
              <w:rPr>
                <w:sz w:val="22"/>
              </w:rPr>
              <w:t>Imaging Physician</w:t>
            </w:r>
          </w:p>
        </w:tc>
        <w:tc>
          <w:tcPr>
            <w:tcW w:w="0" w:type="auto"/>
          </w:tcPr>
          <w:p w14:paraId="4D31D5DE"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14:paraId="0BE671C7"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14:paraId="22A7A7C0" w14:textId="77777777" w:rsidR="00F16391" w:rsidRPr="006A4ECC" w:rsidDel="008D18ED" w:rsidRDefault="00F16391" w:rsidP="00CD628A">
            <w:pPr>
              <w:rPr>
                <w:sz w:val="22"/>
              </w:rPr>
            </w:pPr>
          </w:p>
        </w:tc>
      </w:tr>
      <w:tr w:rsidR="00F16391" w:rsidRPr="006A4ECC" w14:paraId="107B98BC" w14:textId="77777777" w:rsidTr="0041692A">
        <w:trPr>
          <w:tblCellSpacing w:w="7" w:type="dxa"/>
        </w:trPr>
        <w:tc>
          <w:tcPr>
            <w:tcW w:w="0" w:type="auto"/>
            <w:vMerge w:val="restart"/>
          </w:tcPr>
          <w:p w14:paraId="39C10BF0" w14:textId="77777777" w:rsidR="00F16391" w:rsidRPr="006A4ECC" w:rsidRDefault="00F16391" w:rsidP="00CD628A">
            <w:pPr>
              <w:rPr>
                <w:sz w:val="22"/>
              </w:rPr>
            </w:pPr>
            <w:r w:rsidRPr="006A4ECC">
              <w:rPr>
                <w:sz w:val="22"/>
              </w:rPr>
              <w:t>Acquisition Protocol</w:t>
            </w:r>
          </w:p>
        </w:tc>
        <w:tc>
          <w:tcPr>
            <w:tcW w:w="0" w:type="auto"/>
          </w:tcPr>
          <w:p w14:paraId="3DF3BA39" w14:textId="77777777" w:rsidR="00F16391" w:rsidRPr="006A4ECC" w:rsidRDefault="00F16391" w:rsidP="00CD628A">
            <w:pPr>
              <w:rPr>
                <w:sz w:val="22"/>
              </w:rPr>
            </w:pPr>
            <w:r w:rsidRPr="006A4ECC">
              <w:rPr>
                <w:rStyle w:val="StyleVisiontablecellC00000000097372A0-contentC0000000009732010"/>
                <w:i w:val="0"/>
                <w:color w:val="auto"/>
                <w:sz w:val="22"/>
              </w:rPr>
              <w:t>Acquisition Device</w:t>
            </w:r>
          </w:p>
        </w:tc>
        <w:tc>
          <w:tcPr>
            <w:tcW w:w="0" w:type="auto"/>
          </w:tcPr>
          <w:p w14:paraId="4A3BF3D9" w14:textId="77777777" w:rsidR="00F16391" w:rsidRPr="006A4ECC" w:rsidRDefault="00F16391" w:rsidP="00CD628A">
            <w:pPr>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14:paraId="7906AF2F" w14:textId="77777777" w:rsidR="00F16391" w:rsidRPr="006A4ECC" w:rsidRDefault="00F16391" w:rsidP="00CD628A">
            <w:pPr>
              <w:rPr>
                <w:rStyle w:val="StyleVisiontablecellC00000000097372A0-contentC0000000009732010"/>
                <w:i w:val="0"/>
                <w:color w:val="auto"/>
                <w:sz w:val="22"/>
              </w:rPr>
            </w:pPr>
          </w:p>
        </w:tc>
      </w:tr>
      <w:tr w:rsidR="00F16391" w:rsidRPr="006A4ECC" w14:paraId="3BC8E4BB" w14:textId="77777777" w:rsidTr="0041692A">
        <w:trPr>
          <w:tblCellSpacing w:w="7" w:type="dxa"/>
        </w:trPr>
        <w:tc>
          <w:tcPr>
            <w:tcW w:w="0" w:type="auto"/>
            <w:vMerge/>
          </w:tcPr>
          <w:p w14:paraId="709F251B" w14:textId="77777777" w:rsidR="00F16391" w:rsidRPr="006A4ECC" w:rsidRDefault="00F16391" w:rsidP="00CD628A">
            <w:pPr>
              <w:rPr>
                <w:sz w:val="22"/>
              </w:rPr>
            </w:pPr>
          </w:p>
        </w:tc>
        <w:tc>
          <w:tcPr>
            <w:tcW w:w="0" w:type="auto"/>
          </w:tcPr>
          <w:p w14:paraId="245F8195"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7EFB05DF" w14:textId="77777777" w:rsidR="00F16391" w:rsidRPr="006A4ECC" w:rsidRDefault="00F16391" w:rsidP="00CD628A">
            <w:pPr>
              <w:rPr>
                <w:sz w:val="22"/>
                <w:szCs w:val="22"/>
              </w:rPr>
            </w:pPr>
            <w:r w:rsidRPr="006A4ECC">
              <w:rPr>
                <w:sz w:val="22"/>
                <w:szCs w:val="22"/>
              </w:rPr>
              <w:t xml:space="preserve">Shall validate that the protocol achieves an f50 value that is </w:t>
            </w:r>
            <w:r>
              <w:rPr>
                <w:sz w:val="22"/>
                <w:szCs w:val="22"/>
              </w:rPr>
              <w:t>Greater than</w:t>
            </w:r>
            <w:r w:rsidRPr="006A4ECC">
              <w:rPr>
                <w:sz w:val="22"/>
                <w:szCs w:val="22"/>
              </w:rPr>
              <w:t xml:space="preserve"> 0.3</w:t>
            </w:r>
            <w:r>
              <w:rPr>
                <w:sz w:val="22"/>
                <w:szCs w:val="22"/>
              </w:rPr>
              <w:t>5</w:t>
            </w:r>
            <w:r w:rsidRPr="006A4ECC">
              <w:rPr>
                <w:sz w:val="22"/>
                <w:szCs w:val="22"/>
              </w:rPr>
              <w:t xml:space="preserve"> mm</w:t>
            </w:r>
            <w:r w:rsidRPr="006A4ECC">
              <w:rPr>
                <w:sz w:val="22"/>
                <w:szCs w:val="22"/>
                <w:vertAlign w:val="superscript"/>
              </w:rPr>
              <w:t>-1</w:t>
            </w:r>
            <w:r w:rsidRPr="006A4ECC">
              <w:rPr>
                <w:sz w:val="22"/>
                <w:szCs w:val="22"/>
              </w:rPr>
              <w:t xml:space="preserve"> for both </w:t>
            </w:r>
            <w:r>
              <w:rPr>
                <w:sz w:val="22"/>
                <w:szCs w:val="22"/>
              </w:rPr>
              <w:t>air</w:t>
            </w:r>
            <w:r w:rsidRPr="006A4ECC">
              <w:rPr>
                <w:sz w:val="22"/>
                <w:szCs w:val="22"/>
              </w:rPr>
              <w:t xml:space="preserve"> and soft tissue edges.</w:t>
            </w:r>
          </w:p>
          <w:p w14:paraId="7F1D268E" w14:textId="77777777" w:rsidR="00F16391" w:rsidRPr="006A4ECC" w:rsidRDefault="00F16391" w:rsidP="00CD628A">
            <w:pPr>
              <w:rPr>
                <w:rStyle w:val="StyleVisiontablecellC00000000097372A0-contentC0000000009732010"/>
                <w:i w:val="0"/>
                <w:color w:val="auto"/>
                <w:sz w:val="22"/>
              </w:rPr>
            </w:pPr>
            <w:r w:rsidRPr="006A4ECC">
              <w:rPr>
                <w:sz w:val="22"/>
                <w:szCs w:val="22"/>
              </w:rPr>
              <w:t xml:space="preserve">See </w:t>
            </w:r>
            <w:r w:rsidRPr="00385288">
              <w:rPr>
                <w:sz w:val="22"/>
                <w:szCs w:val="22"/>
              </w:rPr>
              <w:t>section 4.1.</w:t>
            </w:r>
            <w:r w:rsidRPr="006A4ECC">
              <w:rPr>
                <w:sz w:val="22"/>
                <w:szCs w:val="22"/>
              </w:rPr>
              <w:t xml:space="preserve"> Assessment Procedure: In-plane Spatial Resolution</w:t>
            </w:r>
          </w:p>
        </w:tc>
        <w:tc>
          <w:tcPr>
            <w:tcW w:w="0" w:type="auto"/>
          </w:tcPr>
          <w:p w14:paraId="1C5D2108" w14:textId="77777777" w:rsidR="00F16391" w:rsidRPr="006A4ECC" w:rsidRDefault="00F16391" w:rsidP="00CD628A">
            <w:pPr>
              <w:rPr>
                <w:sz w:val="22"/>
                <w:szCs w:val="22"/>
              </w:rPr>
            </w:pPr>
          </w:p>
        </w:tc>
      </w:tr>
      <w:tr w:rsidR="00F16391" w:rsidRPr="006A4ECC" w14:paraId="69B03B0F" w14:textId="77777777" w:rsidTr="0041692A">
        <w:trPr>
          <w:tblCellSpacing w:w="7" w:type="dxa"/>
        </w:trPr>
        <w:tc>
          <w:tcPr>
            <w:tcW w:w="0" w:type="auto"/>
            <w:vMerge/>
          </w:tcPr>
          <w:p w14:paraId="24FBB5F3" w14:textId="77777777" w:rsidR="00F16391" w:rsidRPr="006A4ECC" w:rsidRDefault="00F16391" w:rsidP="00CD628A">
            <w:pPr>
              <w:rPr>
                <w:sz w:val="22"/>
              </w:rPr>
            </w:pPr>
          </w:p>
        </w:tc>
        <w:tc>
          <w:tcPr>
            <w:tcW w:w="0" w:type="auto"/>
          </w:tcPr>
          <w:p w14:paraId="677FE0D9"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431F230C" w14:textId="15D49023" w:rsidR="00F16391" w:rsidRPr="006A4ECC" w:rsidRDefault="00F16391" w:rsidP="00CD628A">
            <w:pPr>
              <w:rPr>
                <w:rStyle w:val="StyleVisiontablecellC00000000097372A0-contentC0000000009732010"/>
                <w:i w:val="0"/>
                <w:color w:val="auto"/>
                <w:sz w:val="22"/>
              </w:rPr>
            </w:pPr>
            <w:r w:rsidRPr="006A4ECC">
              <w:rPr>
                <w:sz w:val="22"/>
                <w:szCs w:val="22"/>
              </w:rPr>
              <w:t>Shall valida</w:t>
            </w:r>
            <w:r w:rsidR="00E66100">
              <w:rPr>
                <w:sz w:val="22"/>
                <w:szCs w:val="22"/>
              </w:rPr>
              <w:t xml:space="preserve">te that the protocol achieves </w:t>
            </w:r>
            <w:r w:rsidRPr="006A4ECC">
              <w:rPr>
                <w:sz w:val="22"/>
                <w:szCs w:val="22"/>
              </w:rPr>
              <w:t>a</w:t>
            </w:r>
            <w:r>
              <w:rPr>
                <w:sz w:val="22"/>
                <w:szCs w:val="22"/>
              </w:rPr>
              <w:t xml:space="preserve"> standard deviation that is &lt; 30</w:t>
            </w:r>
            <w:r w:rsidRPr="006A4ECC">
              <w:rPr>
                <w:sz w:val="22"/>
                <w:szCs w:val="22"/>
              </w:rPr>
              <w:t xml:space="preserve">HU. See </w:t>
            </w:r>
            <w:r w:rsidRPr="00385288">
              <w:rPr>
                <w:sz w:val="22"/>
                <w:szCs w:val="22"/>
              </w:rPr>
              <w:t>4.2.</w:t>
            </w:r>
            <w:r w:rsidRPr="006A4ECC">
              <w:rPr>
                <w:sz w:val="22"/>
                <w:szCs w:val="22"/>
              </w:rPr>
              <w:t xml:space="preserve"> Assessment Procedure: Voxel Noise</w:t>
            </w:r>
          </w:p>
        </w:tc>
        <w:tc>
          <w:tcPr>
            <w:tcW w:w="0" w:type="auto"/>
          </w:tcPr>
          <w:p w14:paraId="1C905F99" w14:textId="77777777" w:rsidR="00F16391" w:rsidRPr="006A4ECC" w:rsidRDefault="00F16391" w:rsidP="00CD628A">
            <w:pPr>
              <w:rPr>
                <w:sz w:val="22"/>
                <w:szCs w:val="22"/>
              </w:rPr>
            </w:pPr>
          </w:p>
        </w:tc>
      </w:tr>
      <w:tr w:rsidR="00F16391" w:rsidRPr="006A4ECC" w14:paraId="33BC972B" w14:textId="77777777" w:rsidTr="0041692A">
        <w:trPr>
          <w:tblCellSpacing w:w="7" w:type="dxa"/>
        </w:trPr>
        <w:tc>
          <w:tcPr>
            <w:tcW w:w="0" w:type="auto"/>
          </w:tcPr>
          <w:p w14:paraId="28D69D6B"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4C61EC16" w14:textId="77777777" w:rsidR="00F16391" w:rsidRPr="006A4ECC" w:rsidRDefault="00F16391" w:rsidP="00CD628A">
            <w:pPr>
              <w:rPr>
                <w:sz w:val="22"/>
              </w:rPr>
            </w:pPr>
            <w:r w:rsidRPr="006A4ECC">
              <w:rPr>
                <w:sz w:val="22"/>
              </w:rPr>
              <w:t>Technologist</w:t>
            </w:r>
          </w:p>
        </w:tc>
        <w:tc>
          <w:tcPr>
            <w:tcW w:w="0" w:type="auto"/>
          </w:tcPr>
          <w:p w14:paraId="63AAD624"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14:paraId="2BE60E3A" w14:textId="77777777" w:rsidR="00F16391" w:rsidRPr="006A4ECC" w:rsidRDefault="00F16391" w:rsidP="00CD628A">
            <w:pPr>
              <w:rPr>
                <w:rStyle w:val="StyleVisiontextC00000000097371F0"/>
                <w:i w:val="0"/>
                <w:color w:val="auto"/>
                <w:sz w:val="22"/>
              </w:rPr>
            </w:pPr>
          </w:p>
        </w:tc>
      </w:tr>
    </w:tbl>
    <w:p w14:paraId="65002D20" w14:textId="77777777" w:rsidR="00F16391" w:rsidRPr="006A4ECC" w:rsidRDefault="00F16391" w:rsidP="00CD628A">
      <w:pPr>
        <w:pStyle w:val="Heading3"/>
        <w:spacing w:after="120"/>
        <w:rPr>
          <w:rStyle w:val="SubtleReference"/>
          <w:color w:val="auto"/>
          <w:sz w:val="24"/>
        </w:rPr>
      </w:pPr>
      <w:bookmarkStart w:id="37" w:name="_Toc535236737"/>
      <w:r w:rsidRPr="006A4ECC">
        <w:rPr>
          <w:rStyle w:val="SubtleReference"/>
          <w:color w:val="auto"/>
          <w:sz w:val="24"/>
        </w:rPr>
        <w:t>Protocol Specification Unique to Coronary Arteries</w:t>
      </w:r>
      <w:bookmarkEnd w:id="37"/>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214"/>
        <w:gridCol w:w="1172"/>
        <w:gridCol w:w="5259"/>
        <w:gridCol w:w="1955"/>
      </w:tblGrid>
      <w:tr w:rsidR="00F16391" w:rsidRPr="006A4ECC" w14:paraId="407F7AEC" w14:textId="77777777" w:rsidTr="0041692A">
        <w:trPr>
          <w:tblHeader/>
          <w:tblCellSpacing w:w="7" w:type="dxa"/>
        </w:trPr>
        <w:tc>
          <w:tcPr>
            <w:tcW w:w="0" w:type="auto"/>
          </w:tcPr>
          <w:p w14:paraId="52D02307"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5DCADC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4E040DF3"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0C980EE1"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rsidDel="008D18ED" w14:paraId="2D656EAC" w14:textId="77777777" w:rsidTr="0041692A">
        <w:trPr>
          <w:tblCellSpacing w:w="7" w:type="dxa"/>
        </w:trPr>
        <w:tc>
          <w:tcPr>
            <w:tcW w:w="0" w:type="auto"/>
          </w:tcPr>
          <w:p w14:paraId="759B7783" w14:textId="77777777" w:rsidR="00F16391" w:rsidRPr="006A4ECC" w:rsidRDefault="00F16391" w:rsidP="00CD628A">
            <w:pPr>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14:paraId="6844DD3D" w14:textId="77777777" w:rsidR="00F16391" w:rsidRPr="006A4ECC" w:rsidRDefault="00F16391" w:rsidP="00CD628A">
            <w:pPr>
              <w:rPr>
                <w:sz w:val="22"/>
              </w:rPr>
            </w:pPr>
            <w:r w:rsidRPr="006A4ECC">
              <w:rPr>
                <w:sz w:val="22"/>
              </w:rPr>
              <w:t>Imaging Physician</w:t>
            </w:r>
          </w:p>
        </w:tc>
        <w:tc>
          <w:tcPr>
            <w:tcW w:w="0" w:type="auto"/>
          </w:tcPr>
          <w:p w14:paraId="34E868B8" w14:textId="77777777" w:rsidR="00F16391" w:rsidRPr="006A4ECC" w:rsidRDefault="00F16391" w:rsidP="00CD628A">
            <w:pPr>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Pr>
                <w:rStyle w:val="StyleVisiontablecellC00000000097372A0-contentC0000000009732010"/>
                <w:i w:val="0"/>
                <w:color w:val="auto"/>
                <w:sz w:val="22"/>
              </w:rPr>
              <w:t>3</w:t>
            </w:r>
            <w:r w:rsidRPr="006A4ECC">
              <w:rPr>
                <w:rStyle w:val="StyleVisiontablecellC00000000097372A0-contentC0000000009732010"/>
                <w:i w:val="0"/>
                <w:color w:val="auto"/>
                <w:sz w:val="22"/>
              </w:rPr>
              <w:t>0mm.</w:t>
            </w:r>
          </w:p>
        </w:tc>
        <w:tc>
          <w:tcPr>
            <w:tcW w:w="0" w:type="auto"/>
          </w:tcPr>
          <w:p w14:paraId="53062279" w14:textId="77777777" w:rsidR="00F16391" w:rsidRPr="006A4ECC" w:rsidDel="008D18ED" w:rsidRDefault="00F16391" w:rsidP="00CD628A">
            <w:pPr>
              <w:rPr>
                <w:sz w:val="22"/>
              </w:rPr>
            </w:pPr>
            <w:r w:rsidRPr="006A4ECC">
              <w:rPr>
                <w:rStyle w:val="StyleVisiontablecellC00000000097372A0-contentC0000000009732010"/>
                <w:i w:val="0"/>
                <w:color w:val="auto"/>
                <w:sz w:val="22"/>
              </w:rPr>
              <w:t>Total Collimation Width (0018,9307)</w:t>
            </w:r>
          </w:p>
        </w:tc>
      </w:tr>
      <w:tr w:rsidR="00F16391" w:rsidRPr="006A4ECC" w14:paraId="5074F7E0" w14:textId="77777777" w:rsidTr="0041692A">
        <w:trPr>
          <w:tblCellSpacing w:w="7" w:type="dxa"/>
        </w:trPr>
        <w:tc>
          <w:tcPr>
            <w:tcW w:w="0" w:type="auto"/>
          </w:tcPr>
          <w:p w14:paraId="275399D9" w14:textId="77777777" w:rsidR="00F16391" w:rsidRPr="006A4ECC" w:rsidRDefault="00F16391" w:rsidP="00CD628A">
            <w:pPr>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14:paraId="4D41D9BF" w14:textId="77777777" w:rsidR="00F16391" w:rsidRPr="006A4ECC" w:rsidRDefault="00F16391" w:rsidP="00CD628A">
            <w:pPr>
              <w:rPr>
                <w:sz w:val="22"/>
              </w:rPr>
            </w:pPr>
            <w:r w:rsidRPr="006A4ECC">
              <w:rPr>
                <w:sz w:val="22"/>
              </w:rPr>
              <w:t>Imaging Physician</w:t>
            </w:r>
          </w:p>
        </w:tc>
        <w:tc>
          <w:tcPr>
            <w:tcW w:w="0" w:type="auto"/>
          </w:tcPr>
          <w:p w14:paraId="724B4BE6"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0mm.</w:t>
            </w:r>
          </w:p>
        </w:tc>
        <w:tc>
          <w:tcPr>
            <w:tcW w:w="0" w:type="auto"/>
          </w:tcPr>
          <w:p w14:paraId="4DABBCC0"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F16391" w:rsidRPr="006A4ECC" w14:paraId="0FC1D075" w14:textId="77777777" w:rsidTr="0041692A">
        <w:trPr>
          <w:tblCellSpacing w:w="7" w:type="dxa"/>
        </w:trPr>
        <w:tc>
          <w:tcPr>
            <w:tcW w:w="0" w:type="auto"/>
          </w:tcPr>
          <w:p w14:paraId="32563C52" w14:textId="77777777" w:rsidR="00F16391" w:rsidRPr="006A4ECC"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3154D781" w14:textId="77777777" w:rsidR="00F16391" w:rsidRPr="006A4ECC" w:rsidRDefault="00F16391" w:rsidP="00CD628A">
            <w:pPr>
              <w:rPr>
                <w:sz w:val="22"/>
              </w:rPr>
            </w:pPr>
            <w:r w:rsidRPr="006A4ECC">
              <w:rPr>
                <w:sz w:val="22"/>
              </w:rPr>
              <w:t>Imaging Physician</w:t>
            </w:r>
          </w:p>
        </w:tc>
        <w:tc>
          <w:tcPr>
            <w:tcW w:w="0" w:type="auto"/>
          </w:tcPr>
          <w:p w14:paraId="1EDC2ECE" w14:textId="77777777" w:rsidR="00F16391" w:rsidRPr="006A4ECC" w:rsidRDefault="00F16391" w:rsidP="00CD628A">
            <w:pPr>
              <w:rPr>
                <w:sz w:val="22"/>
              </w:rPr>
            </w:pPr>
            <w:r w:rsidRPr="006A4ECC">
              <w:rPr>
                <w:sz w:val="22"/>
              </w:rPr>
              <w:t>Shall achieve a table speed of at least 4cm per second, if table motion is necessary to cover the required anatomy.</w:t>
            </w:r>
          </w:p>
        </w:tc>
        <w:tc>
          <w:tcPr>
            <w:tcW w:w="0" w:type="auto"/>
          </w:tcPr>
          <w:p w14:paraId="7FFC5E7D" w14:textId="77777777" w:rsidR="00F16391" w:rsidRPr="006A4ECC" w:rsidRDefault="00F16391" w:rsidP="00CD628A">
            <w:pPr>
              <w:rPr>
                <w:sz w:val="22"/>
              </w:rPr>
            </w:pPr>
            <w:r w:rsidRPr="006A4ECC">
              <w:rPr>
                <w:sz w:val="22"/>
              </w:rPr>
              <w:t>Table Speed (0018,9309)</w:t>
            </w:r>
          </w:p>
        </w:tc>
      </w:tr>
      <w:tr w:rsidR="00F16391" w:rsidRPr="00853121" w14:paraId="47C545C7" w14:textId="77777777" w:rsidTr="0041692A">
        <w:trPr>
          <w:tblCellSpacing w:w="7" w:type="dxa"/>
        </w:trPr>
        <w:tc>
          <w:tcPr>
            <w:tcW w:w="0" w:type="auto"/>
          </w:tcPr>
          <w:p w14:paraId="1966D353"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Revolution Time</w:t>
            </w:r>
          </w:p>
        </w:tc>
        <w:tc>
          <w:tcPr>
            <w:tcW w:w="0" w:type="auto"/>
          </w:tcPr>
          <w:p w14:paraId="18C5E12F" w14:textId="77777777" w:rsidR="00F16391" w:rsidRPr="00853121" w:rsidRDefault="00F16391" w:rsidP="00CD628A">
            <w:pPr>
              <w:rPr>
                <w:sz w:val="22"/>
              </w:rPr>
            </w:pPr>
            <w:r w:rsidRPr="00853121">
              <w:rPr>
                <w:sz w:val="22"/>
              </w:rPr>
              <w:t>Imaging Physician</w:t>
            </w:r>
          </w:p>
        </w:tc>
        <w:tc>
          <w:tcPr>
            <w:tcW w:w="0" w:type="auto"/>
          </w:tcPr>
          <w:p w14:paraId="7A5C8D3B" w14:textId="77777777" w:rsidR="00F16391" w:rsidRPr="00853121" w:rsidRDefault="00F16391" w:rsidP="00CD628A">
            <w:pPr>
              <w:rPr>
                <w:sz w:val="22"/>
              </w:rPr>
            </w:pPr>
            <w:r w:rsidRPr="00853121">
              <w:rPr>
                <w:sz w:val="22"/>
              </w:rPr>
              <w:t xml:space="preserve">Shall achieve a revolution time of Less than or equal to 350ms. </w:t>
            </w:r>
          </w:p>
        </w:tc>
        <w:tc>
          <w:tcPr>
            <w:tcW w:w="0" w:type="auto"/>
          </w:tcPr>
          <w:p w14:paraId="4BA30360" w14:textId="77777777" w:rsidR="00F16391" w:rsidRPr="00853121" w:rsidRDefault="00F16391" w:rsidP="00CD628A">
            <w:pPr>
              <w:rPr>
                <w:sz w:val="22"/>
              </w:rPr>
            </w:pPr>
            <w:r w:rsidRPr="00853121">
              <w:rPr>
                <w:sz w:val="22"/>
              </w:rPr>
              <w:t>Revolution Time (0018,9305)</w:t>
            </w:r>
          </w:p>
        </w:tc>
      </w:tr>
      <w:tr w:rsidR="00F16391" w:rsidRPr="00853121" w14:paraId="69E0A6B7" w14:textId="77777777" w:rsidTr="0041692A">
        <w:trPr>
          <w:tblCellSpacing w:w="7" w:type="dxa"/>
        </w:trPr>
        <w:tc>
          <w:tcPr>
            <w:tcW w:w="0" w:type="auto"/>
          </w:tcPr>
          <w:p w14:paraId="7612BD34"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ECG Triggering</w:t>
            </w:r>
          </w:p>
        </w:tc>
        <w:tc>
          <w:tcPr>
            <w:tcW w:w="0" w:type="auto"/>
          </w:tcPr>
          <w:p w14:paraId="47F172E5" w14:textId="77777777" w:rsidR="00F16391" w:rsidRPr="00853121" w:rsidRDefault="00F16391" w:rsidP="00CD628A">
            <w:pPr>
              <w:rPr>
                <w:sz w:val="22"/>
              </w:rPr>
            </w:pPr>
            <w:r w:rsidRPr="00853121">
              <w:rPr>
                <w:sz w:val="22"/>
              </w:rPr>
              <w:t>Imaging Physician</w:t>
            </w:r>
          </w:p>
        </w:tc>
        <w:tc>
          <w:tcPr>
            <w:tcW w:w="0" w:type="auto"/>
          </w:tcPr>
          <w:p w14:paraId="14D1908A" w14:textId="77777777" w:rsidR="00F16391" w:rsidRPr="00853121" w:rsidRDefault="00F16391" w:rsidP="00CD628A">
            <w:pPr>
              <w:rPr>
                <w:sz w:val="22"/>
              </w:rPr>
            </w:pPr>
            <w:r w:rsidRPr="00853121">
              <w:rPr>
                <w:sz w:val="22"/>
              </w:rPr>
              <w:t>Shall be enabled with trigger set for mid diastolic for heart-rates less than or equal to 70 bpm, and end systole for heart-rates above 70 bpm</w:t>
            </w:r>
          </w:p>
        </w:tc>
        <w:tc>
          <w:tcPr>
            <w:tcW w:w="0" w:type="auto"/>
          </w:tcPr>
          <w:p w14:paraId="46A2AD56" w14:textId="77777777" w:rsidR="00F16391" w:rsidRPr="00853121" w:rsidRDefault="00F16391" w:rsidP="00CD628A">
            <w:pPr>
              <w:rPr>
                <w:sz w:val="22"/>
              </w:rPr>
            </w:pPr>
          </w:p>
        </w:tc>
      </w:tr>
    </w:tbl>
    <w:p w14:paraId="6A689897" w14:textId="77777777" w:rsidR="00F16391" w:rsidRPr="006A4ECC" w:rsidRDefault="00F16391" w:rsidP="00CD628A">
      <w:pPr>
        <w:pStyle w:val="Heading3"/>
        <w:spacing w:after="120"/>
        <w:rPr>
          <w:rStyle w:val="SubtleReference"/>
          <w:color w:val="auto"/>
          <w:sz w:val="24"/>
        </w:rPr>
      </w:pPr>
      <w:bookmarkStart w:id="38" w:name="_Toc535236738"/>
      <w:r>
        <w:rPr>
          <w:rStyle w:val="SubtleReference"/>
          <w:color w:val="auto"/>
          <w:sz w:val="24"/>
        </w:rPr>
        <w:t xml:space="preserve">Protocol </w:t>
      </w:r>
      <w:r w:rsidRPr="006A4ECC">
        <w:rPr>
          <w:rStyle w:val="SubtleReference"/>
          <w:color w:val="auto"/>
          <w:sz w:val="24"/>
        </w:rPr>
        <w:t>Specification</w:t>
      </w:r>
      <w:bookmarkEnd w:id="35"/>
      <w:r w:rsidRPr="006A4ECC">
        <w:rPr>
          <w:rStyle w:val="SubtleReference"/>
          <w:color w:val="auto"/>
          <w:sz w:val="24"/>
        </w:rPr>
        <w:t xml:space="preserve"> Unique to Carotid Arteries</w:t>
      </w:r>
      <w:bookmarkEnd w:id="38"/>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F16391" w:rsidRPr="004623CE" w14:paraId="6D9A6295" w14:textId="77777777" w:rsidTr="0041692A">
        <w:trPr>
          <w:tblHeader/>
          <w:tblCellSpacing w:w="7" w:type="dxa"/>
        </w:trPr>
        <w:tc>
          <w:tcPr>
            <w:tcW w:w="0" w:type="auto"/>
          </w:tcPr>
          <w:p w14:paraId="49B2B817"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Parameter</w:t>
            </w:r>
          </w:p>
        </w:tc>
        <w:tc>
          <w:tcPr>
            <w:tcW w:w="0" w:type="auto"/>
          </w:tcPr>
          <w:p w14:paraId="684D1F06"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Actor</w:t>
            </w:r>
          </w:p>
        </w:tc>
        <w:tc>
          <w:tcPr>
            <w:tcW w:w="0" w:type="auto"/>
          </w:tcPr>
          <w:p w14:paraId="71AC0CC2"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Requirement</w:t>
            </w:r>
          </w:p>
        </w:tc>
        <w:tc>
          <w:tcPr>
            <w:tcW w:w="0" w:type="auto"/>
          </w:tcPr>
          <w:p w14:paraId="707257AC"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DICOM Tag</w:t>
            </w:r>
          </w:p>
        </w:tc>
      </w:tr>
      <w:tr w:rsidR="00F16391" w:rsidRPr="004623CE" w:rsidDel="008D18ED" w14:paraId="395DEF78" w14:textId="77777777" w:rsidTr="0041692A">
        <w:trPr>
          <w:tblCellSpacing w:w="7" w:type="dxa"/>
        </w:trPr>
        <w:tc>
          <w:tcPr>
            <w:tcW w:w="0" w:type="auto"/>
          </w:tcPr>
          <w:p w14:paraId="56C4ED22" w14:textId="77777777" w:rsidR="00F16391" w:rsidRPr="004623CE" w:rsidRDefault="00F16391" w:rsidP="00CD628A">
            <w:pPr>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14:paraId="5BCA06B2" w14:textId="77777777" w:rsidR="00F16391" w:rsidRPr="004623CE" w:rsidRDefault="00F16391" w:rsidP="00CD628A">
            <w:pPr>
              <w:rPr>
                <w:sz w:val="22"/>
              </w:rPr>
            </w:pPr>
            <w:r w:rsidRPr="004623CE">
              <w:rPr>
                <w:sz w:val="22"/>
              </w:rPr>
              <w:t>Imaging Physician</w:t>
            </w:r>
          </w:p>
        </w:tc>
        <w:tc>
          <w:tcPr>
            <w:tcW w:w="0" w:type="auto"/>
          </w:tcPr>
          <w:p w14:paraId="706FB03B" w14:textId="77777777" w:rsidR="00F16391" w:rsidRPr="004623CE" w:rsidRDefault="00F16391" w:rsidP="00CD628A">
            <w:pPr>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14:paraId="07C8B1E9" w14:textId="77777777" w:rsidR="00F16391" w:rsidRPr="004623CE" w:rsidDel="008D18ED" w:rsidRDefault="00F16391" w:rsidP="00CD628A">
            <w:pPr>
              <w:rPr>
                <w:sz w:val="22"/>
              </w:rPr>
            </w:pPr>
            <w:r w:rsidRPr="004623CE">
              <w:rPr>
                <w:rStyle w:val="StyleVisiontablecellC00000000097372A0-contentC0000000009732010"/>
                <w:i w:val="0"/>
                <w:color w:val="auto"/>
                <w:sz w:val="22"/>
              </w:rPr>
              <w:t>Total Collimation Width (0018,9307)</w:t>
            </w:r>
          </w:p>
        </w:tc>
      </w:tr>
      <w:tr w:rsidR="00F16391" w:rsidRPr="004623CE" w14:paraId="07368D48" w14:textId="77777777" w:rsidTr="0041692A">
        <w:trPr>
          <w:tblCellSpacing w:w="7" w:type="dxa"/>
        </w:trPr>
        <w:tc>
          <w:tcPr>
            <w:tcW w:w="0" w:type="auto"/>
          </w:tcPr>
          <w:p w14:paraId="63B88E6E" w14:textId="77777777" w:rsidR="00F16391" w:rsidRPr="004623CE" w:rsidRDefault="00F16391" w:rsidP="00CD628A">
            <w:pPr>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14:paraId="3A3D08DF" w14:textId="77777777" w:rsidR="00F16391" w:rsidRPr="004623CE" w:rsidRDefault="00F16391" w:rsidP="00CD628A">
            <w:pPr>
              <w:rPr>
                <w:sz w:val="22"/>
              </w:rPr>
            </w:pPr>
            <w:r w:rsidRPr="004623CE">
              <w:rPr>
                <w:sz w:val="22"/>
              </w:rPr>
              <w:t>Imaging Physician</w:t>
            </w:r>
          </w:p>
        </w:tc>
        <w:tc>
          <w:tcPr>
            <w:tcW w:w="0" w:type="auto"/>
          </w:tcPr>
          <w:p w14:paraId="528A36F7"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Pr>
                <w:rFonts w:eastAsia="Calibri"/>
                <w:sz w:val="22"/>
              </w:rPr>
              <w:t xml:space="preserve"> 1.0</w:t>
            </w:r>
            <w:r w:rsidRPr="004623CE">
              <w:rPr>
                <w:rFonts w:eastAsia="Calibri"/>
                <w:sz w:val="22"/>
              </w:rPr>
              <w:t>mm.</w:t>
            </w:r>
          </w:p>
        </w:tc>
        <w:tc>
          <w:tcPr>
            <w:tcW w:w="0" w:type="auto"/>
          </w:tcPr>
          <w:p w14:paraId="1B6B8769"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F16391" w:rsidRPr="004623CE" w14:paraId="2F6151E9" w14:textId="77777777" w:rsidTr="0041692A">
        <w:trPr>
          <w:tblCellSpacing w:w="7" w:type="dxa"/>
        </w:trPr>
        <w:tc>
          <w:tcPr>
            <w:tcW w:w="0" w:type="auto"/>
          </w:tcPr>
          <w:p w14:paraId="52D6B73B" w14:textId="77777777" w:rsidR="00F16391" w:rsidRPr="004623CE"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1240357E" w14:textId="77777777" w:rsidR="00F16391" w:rsidRPr="004623CE" w:rsidRDefault="00F16391" w:rsidP="00CD628A">
            <w:pPr>
              <w:rPr>
                <w:sz w:val="22"/>
              </w:rPr>
            </w:pPr>
            <w:r w:rsidRPr="004623CE">
              <w:rPr>
                <w:sz w:val="22"/>
              </w:rPr>
              <w:t>Imaging Physician</w:t>
            </w:r>
          </w:p>
        </w:tc>
        <w:tc>
          <w:tcPr>
            <w:tcW w:w="0" w:type="auto"/>
          </w:tcPr>
          <w:p w14:paraId="4450DB32" w14:textId="77777777" w:rsidR="00F16391" w:rsidRPr="004623CE" w:rsidRDefault="00F16391" w:rsidP="00CD628A">
            <w:pPr>
              <w:rPr>
                <w:sz w:val="22"/>
              </w:rPr>
            </w:pPr>
            <w:r w:rsidRPr="004623CE">
              <w:rPr>
                <w:sz w:val="22"/>
              </w:rPr>
              <w:t>Shall achieve a table speed of at least 4cm per second, if table motion is necessary to cover the required anatomy.</w:t>
            </w:r>
          </w:p>
        </w:tc>
        <w:tc>
          <w:tcPr>
            <w:tcW w:w="0" w:type="auto"/>
          </w:tcPr>
          <w:p w14:paraId="6CF5DE62" w14:textId="77777777" w:rsidR="00F16391" w:rsidRPr="004623CE" w:rsidRDefault="00F16391" w:rsidP="00CD628A">
            <w:pPr>
              <w:rPr>
                <w:sz w:val="22"/>
              </w:rPr>
            </w:pPr>
            <w:r w:rsidRPr="004623CE">
              <w:rPr>
                <w:sz w:val="22"/>
              </w:rPr>
              <w:t>Table Speed (0018,9309)</w:t>
            </w:r>
          </w:p>
        </w:tc>
      </w:tr>
    </w:tbl>
    <w:p w14:paraId="4390184F" w14:textId="77777777" w:rsidR="00F16391" w:rsidRPr="00495B70" w:rsidRDefault="00F16391" w:rsidP="00CD628A">
      <w:pPr>
        <w:pStyle w:val="Heading2"/>
        <w:keepNext/>
        <w:spacing w:before="240" w:after="120"/>
        <w:rPr>
          <w:rStyle w:val="StyleVisiontextC00000000097AAD00"/>
        </w:rPr>
      </w:pPr>
      <w:bookmarkStart w:id="39" w:name="_Toc292350662"/>
      <w:bookmarkStart w:id="40" w:name="_Toc382939120"/>
      <w:bookmarkStart w:id="41" w:name="_Toc535236739"/>
      <w:r w:rsidRPr="00495B70">
        <w:rPr>
          <w:rStyle w:val="StyleVisiontextC00000000097AAD00"/>
        </w:rPr>
        <w:t>3.</w:t>
      </w:r>
      <w:r>
        <w:rPr>
          <w:rStyle w:val="StyleVisiontextC00000000097AAD00"/>
        </w:rPr>
        <w:t>3</w:t>
      </w:r>
      <w:r w:rsidRPr="00495B70">
        <w:rPr>
          <w:rStyle w:val="StyleVisiontextC00000000097AAD00"/>
        </w:rPr>
        <w:t>. Image Data Reconstruction</w:t>
      </w:r>
      <w:bookmarkEnd w:id="39"/>
      <w:bookmarkEnd w:id="40"/>
      <w:bookmarkEnd w:id="41"/>
    </w:p>
    <w:p w14:paraId="0A015F2D" w14:textId="7BC59D35" w:rsidR="00F16391" w:rsidRPr="00495B70" w:rsidRDefault="00F16391" w:rsidP="00CD628A">
      <w:pPr>
        <w:spacing w:after="120"/>
        <w:jc w:val="both"/>
      </w:pPr>
      <w:r w:rsidRPr="00495B70">
        <w:t xml:space="preserve">This activity involves the reconstruction of image data for a </w:t>
      </w:r>
      <w:r w:rsidR="00EE4542">
        <w:t>given encounter.</w:t>
      </w:r>
    </w:p>
    <w:p w14:paraId="71ACF7F8" w14:textId="77777777" w:rsidR="00F16391" w:rsidRPr="00713EA5" w:rsidRDefault="00F16391" w:rsidP="00CD628A">
      <w:pPr>
        <w:pStyle w:val="Heading3"/>
        <w:spacing w:after="120"/>
        <w:jc w:val="both"/>
        <w:rPr>
          <w:rStyle w:val="SubtleReference"/>
          <w:color w:val="auto"/>
          <w:sz w:val="24"/>
        </w:rPr>
      </w:pPr>
      <w:bookmarkStart w:id="42" w:name="_Toc535236740"/>
      <w:r w:rsidRPr="00713EA5">
        <w:rPr>
          <w:rStyle w:val="SubtleReference"/>
          <w:color w:val="auto"/>
          <w:sz w:val="24"/>
        </w:rPr>
        <w:t>Discussion</w:t>
      </w:r>
      <w:bookmarkEnd w:id="42"/>
    </w:p>
    <w:p w14:paraId="13B1CEE5"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i w:val="0"/>
          <w:color w:val="000000" w:themeColor="text1"/>
        </w:rPr>
        <w:t>Note that the requirement to "select a protocol that has been prepared and validated for this purpose" is not asking the technologist to scan phantoms before every patient, or to validate the protocol themselves.  Sites are required to have validated the protocols that the technologist will be using and conformance with the protocol depends on the technologist selecting those protocols.</w:t>
      </w:r>
    </w:p>
    <w:p w14:paraId="275AECF4"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b/>
          <w:i w:val="0"/>
          <w:color w:val="000000" w:themeColor="text1"/>
        </w:rPr>
        <w:t>Reconstruction Protocol</w:t>
      </w:r>
      <w:r w:rsidRPr="00EC3013">
        <w:rPr>
          <w:rStyle w:val="StyleVisionparagraphC0000000009738E20-contentC000000000974C8B0"/>
          <w:i w:val="0"/>
          <w:color w:val="000000" w:themeColor="text1"/>
        </w:rPr>
        <w:t xml:space="preserve"> affects the image pixel characteristics.  The selection and reporting requirements imply a need for a method to record and communicate the protocol selected and any significant modifications and make that information available to the Imaging Physician for the QA Activity.  The Profile does not dictate any specific method.  Manual methods are acceptable.</w:t>
      </w:r>
    </w:p>
    <w:p w14:paraId="6641043C" w14:textId="77777777"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b/>
          <w:i w:val="0"/>
          <w:color w:val="000000" w:themeColor="text1"/>
        </w:rPr>
        <w:t>Reconstruction Field of View</w:t>
      </w:r>
      <w:r w:rsidRPr="00EC3013">
        <w:rPr>
          <w:rStyle w:val="StyleVisionparagraphC0000000009736A60-contentC0000000009731CD0"/>
          <w:i w:val="0"/>
          <w:color w:val="000000" w:themeColor="text1"/>
        </w:rPr>
        <w:t xml:space="preserve"> affects reconstructed pixel size because the fixed image matrix size of most reconstruction algorithms</w:t>
      </w:r>
      <w:r w:rsidRPr="00EC3013" w:rsidDel="00CF1CB5">
        <w:rPr>
          <w:rStyle w:val="StyleVisionparagraphC0000000009736A60-contentC0000000009731CD0"/>
          <w:i w:val="0"/>
          <w:color w:val="000000" w:themeColor="text1"/>
        </w:rPr>
        <w:t xml:space="preserve"> </w:t>
      </w:r>
      <w:r w:rsidRPr="00EC3013">
        <w:rPr>
          <w:rStyle w:val="StyleVisionparagraphC0000000009736A60-contentC0000000009731CD0"/>
          <w:i w:val="0"/>
          <w:color w:val="000000" w:themeColor="text1"/>
        </w:rPr>
        <w:t xml:space="preserve">is 512x512.  If it is necessary to expand the field of view to encompass more anatomy, the resulting larger pixels may be insufficient to achieve the claim. A targeted reconstruction with a smaller field of view may be necessary, but a reconstruction with that field of view would need to be performed for every encounter. Pixel Size directly affects voxel size along the subject x-axis and y-axis. Smaller voxels are preferable to reduce partial volume effects and provide higher measurement precision.  </w:t>
      </w:r>
    </w:p>
    <w:p w14:paraId="674C6975" w14:textId="432BE9B8"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i w:val="0"/>
          <w:color w:val="000000" w:themeColor="text1"/>
        </w:rPr>
        <w:t xml:space="preserve">Pixel size in each dimension is not the same as spatial resolution in each dimension. The spatial resolution of the reconstructed image depends on a number of additional factors including a strong dependence on the reconstruction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however since the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is configured in the protocol, its effect on the spatial resolution will have been evaluated by the f50 requirement when determining conformance.    </w:t>
      </w:r>
    </w:p>
    <w:p w14:paraId="79768A69"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ed Image Thickness</w:t>
      </w:r>
      <w:r w:rsidRPr="00EC3013">
        <w:rPr>
          <w:rStyle w:val="StyleVisionparagraphC00000000097AD4E0-contentC00000000097B3570"/>
          <w:i w:val="0"/>
          <w:color w:val="000000" w:themeColor="text1"/>
        </w:rPr>
        <w:t xml:space="preserve"> is the nominal width of the reconstructed image along the z-axis (reconstructed image thickness) since the thickness is not technically the same at the middle and at the edges.</w:t>
      </w:r>
    </w:p>
    <w:p w14:paraId="53A8E756"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36A60-contentC0000000009731CD0"/>
          <w:b/>
          <w:i w:val="0"/>
          <w:color w:val="000000" w:themeColor="text1"/>
        </w:rPr>
        <w:t>Reconstructed Image Interval</w:t>
      </w:r>
      <w:r w:rsidRPr="00EC3013">
        <w:rPr>
          <w:rStyle w:val="StyleVisionparagraphC0000000009736A60-contentC0000000009731CD0"/>
          <w:i w:val="0"/>
          <w:color w:val="000000" w:themeColor="text1"/>
        </w:rPr>
        <w:t xml:space="preserve"> </w:t>
      </w:r>
      <w:r w:rsidRPr="00EC3013">
        <w:rPr>
          <w:rStyle w:val="StyleVisionparagraphC00000000097AD4E0-contentC00000000097B3570"/>
          <w:i w:val="0"/>
          <w:color w:val="000000" w:themeColor="text1"/>
        </w:rPr>
        <w:t>is the distance between two consecutive reconstructed images.</w:t>
      </w:r>
      <w:r w:rsidRPr="00EC3013">
        <w:rPr>
          <w:rStyle w:val="StyleVisionparagraphC0000000009736A60-contentC0000000009731CD0"/>
          <w:i w:val="0"/>
          <w:color w:val="000000" w:themeColor="text1"/>
        </w:rPr>
        <w:t xml:space="preserve">  An interval that results in discontiguous data is unacceptable as it may degrade the identification of </w:t>
      </w:r>
      <w:r w:rsidRPr="00E1154D">
        <w:rPr>
          <w:rStyle w:val="StyleVisionparagraphC0000000009736A60-contentC0000000009731CD0"/>
          <w:i w:val="0"/>
          <w:color w:val="000000" w:themeColor="text1"/>
        </w:rPr>
        <w:t>vessel wall and plaque</w:t>
      </w:r>
      <w:r w:rsidRPr="00EC3013">
        <w:rPr>
          <w:rStyle w:val="StyleVisionparagraphC0000000009736A60-contentC0000000009731CD0"/>
          <w:i w:val="0"/>
          <w:color w:val="000000" w:themeColor="text1"/>
        </w:rPr>
        <w:t xml:space="preserve"> contours, confound the precision of measurement for total </w:t>
      </w:r>
      <w:r w:rsidRPr="00E1154D">
        <w:rPr>
          <w:rStyle w:val="StyleVisionparagraphC0000000009736A60-contentC0000000009731CD0"/>
          <w:i w:val="0"/>
          <w:color w:val="000000" w:themeColor="text1"/>
        </w:rPr>
        <w:t>plaque burden</w:t>
      </w:r>
      <w:r w:rsidRPr="00EC3013">
        <w:rPr>
          <w:rStyle w:val="StyleVisionparagraphC0000000009736A60-contentC0000000009731CD0"/>
          <w:i w:val="0"/>
          <w:color w:val="000000" w:themeColor="text1"/>
        </w:rPr>
        <w:t xml:space="preserve"> measurands, etc.  </w:t>
      </w:r>
      <w:r w:rsidRPr="00EC3013">
        <w:rPr>
          <w:rStyle w:val="StyleVisionparagraphC00000000097AD4E0-contentC00000000097B3570"/>
          <w:i w:val="0"/>
          <w:color w:val="000000" w:themeColor="text1"/>
        </w:rPr>
        <w:t>Decisions about overlap (having an interval that is less than the nominal reconstructed slice thickness) need to consider the technical requirements of the clinical trial, including effects on measurement, throughput, image analysis time, and storage requirements.</w:t>
      </w:r>
    </w:p>
    <w:p w14:paraId="11BFBE90" w14:textId="799C49E3"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i w:val="0"/>
          <w:color w:val="000000" w:themeColor="text1"/>
        </w:rPr>
        <w:t xml:space="preserve">Reconstructing datasets with </w:t>
      </w:r>
      <w:r w:rsidRPr="00EC3013">
        <w:rPr>
          <w:rStyle w:val="StyleVisionparagraphC00000000097AD4E0-contentC00000000097B3570"/>
          <w:b/>
          <w:i w:val="0"/>
          <w:color w:val="000000" w:themeColor="text1"/>
        </w:rPr>
        <w:t>overlap</w:t>
      </w:r>
      <w:r w:rsidRPr="00EC3013">
        <w:rPr>
          <w:rStyle w:val="StyleVisionparagraphC00000000097AD4E0-contentC00000000097B3570"/>
          <w:i w:val="0"/>
          <w:color w:val="000000" w:themeColor="text1"/>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slice thickness and intervals can be reconstructed from the same acquisition (raw projection data) and therefore no additional radiation exposure is needed.  </w:t>
      </w:r>
    </w:p>
    <w:p w14:paraId="03FE5882" w14:textId="5E8E65F1"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ion Characteristics</w:t>
      </w:r>
      <w:r w:rsidRPr="00EC3013">
        <w:rPr>
          <w:rStyle w:val="StyleVisionparagraphC00000000097AD4E0-contentC00000000097B3570"/>
          <w:i w:val="0"/>
          <w:color w:val="000000" w:themeColor="text1"/>
        </w:rPr>
        <w:t xml:space="preserve"> influence the texture and the appearance of lesions in the reconstructed images, which may influence measurements.  A soft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reduce noise at the expense of spatial resolution. An enhancing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improve resolving power at the expense of increased noi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haracteristics also interact with acquisition parameters and reconstruction algorithm types; a sharp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in a low-dose scan might make a greater difference with an FBP Algorithm than with an Iterative Algorithm.  The characteristics of different tissues (e.g. </w:t>
      </w:r>
      <w:r w:rsidRPr="00E1154D">
        <w:rPr>
          <w:rStyle w:val="StyleVisionparagraphC00000000097AD4E0-contentC00000000097B3570"/>
          <w:i w:val="0"/>
          <w:color w:val="000000" w:themeColor="text1"/>
        </w:rPr>
        <w:t>calcified vs lipid</w:t>
      </w:r>
      <w:r w:rsidRPr="00EC3013">
        <w:rPr>
          <w:rStyle w:val="StyleVisionparagraphC00000000097AD4E0-contentC00000000097B3570"/>
          <w:i w:val="0"/>
          <w:color w:val="000000" w:themeColor="text1"/>
        </w:rPr>
        <w:t xml:space="preserve">) may call for the use of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and implementers are encouraged to u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suitable for the anatomic region and tissue imaged.  The use of multipl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in a single study is not prohibited by the specification below, but any given </w:t>
      </w:r>
      <w:r w:rsidRPr="00E1154D">
        <w:rPr>
          <w:rStyle w:val="StyleVisionparagraphC00000000097AD4E0-contentC00000000097B3570"/>
          <w:i w:val="0"/>
          <w:color w:val="000000" w:themeColor="text1"/>
        </w:rPr>
        <w:t xml:space="preserve">vessel and atherosclerotic plaque </w:t>
      </w:r>
      <w:r w:rsidRPr="00EC3013">
        <w:rPr>
          <w:rStyle w:val="StyleVisionparagraphC00000000097AD4E0-contentC00000000097B3570"/>
          <w:i w:val="0"/>
          <w:color w:val="000000" w:themeColor="text1"/>
        </w:rPr>
        <w:t xml:space="preserve">must be measured on images reconstructed using consist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s at each encounter.</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68"/>
        <w:gridCol w:w="1599"/>
        <w:gridCol w:w="5334"/>
        <w:gridCol w:w="1899"/>
      </w:tblGrid>
      <w:tr w:rsidR="00F16391" w:rsidRPr="00E1154D" w14:paraId="6B55B0A2" w14:textId="77777777" w:rsidTr="0041692A">
        <w:trPr>
          <w:tblHeader/>
          <w:tblCellSpacing w:w="7" w:type="dxa"/>
        </w:trPr>
        <w:tc>
          <w:tcPr>
            <w:tcW w:w="0" w:type="auto"/>
          </w:tcPr>
          <w:p w14:paraId="4F961D8F"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Parameter</w:t>
            </w:r>
          </w:p>
        </w:tc>
        <w:tc>
          <w:tcPr>
            <w:tcW w:w="0" w:type="auto"/>
          </w:tcPr>
          <w:p w14:paraId="4CF8E8D7"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Actor</w:t>
            </w:r>
          </w:p>
        </w:tc>
        <w:tc>
          <w:tcPr>
            <w:tcW w:w="0" w:type="auto"/>
          </w:tcPr>
          <w:p w14:paraId="04095D8C"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Requirement</w:t>
            </w:r>
          </w:p>
        </w:tc>
        <w:tc>
          <w:tcPr>
            <w:tcW w:w="0" w:type="auto"/>
          </w:tcPr>
          <w:p w14:paraId="76566460"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DICOM Tag</w:t>
            </w:r>
          </w:p>
        </w:tc>
      </w:tr>
      <w:tr w:rsidR="00BD38D5" w:rsidRPr="00E1154D" w14:paraId="4F64B631" w14:textId="77777777" w:rsidTr="0041692A">
        <w:trPr>
          <w:tblCellSpacing w:w="7" w:type="dxa"/>
        </w:trPr>
        <w:tc>
          <w:tcPr>
            <w:tcW w:w="0" w:type="auto"/>
            <w:vMerge w:val="restart"/>
          </w:tcPr>
          <w:p w14:paraId="51661722" w14:textId="41F1E904" w:rsidR="00BD38D5" w:rsidRPr="00EC3013" w:rsidRDefault="00BD38D5" w:rsidP="00CD628A">
            <w:pPr>
              <w:rPr>
                <w:rStyle w:val="StyleVisioncontentC00000000097307B0"/>
                <w:i w:val="0"/>
                <w:color w:val="000000" w:themeColor="text1"/>
                <w:sz w:val="22"/>
              </w:rPr>
            </w:pPr>
            <w:r w:rsidRPr="00EC3013">
              <w:rPr>
                <w:rStyle w:val="StyleVisioncontentC00000000097307B0"/>
                <w:i w:val="0"/>
                <w:color w:val="000000" w:themeColor="text1"/>
                <w:sz w:val="22"/>
              </w:rPr>
              <w:t>Reconstruction Protocol</w:t>
            </w:r>
          </w:p>
        </w:tc>
        <w:tc>
          <w:tcPr>
            <w:tcW w:w="0" w:type="auto"/>
          </w:tcPr>
          <w:p w14:paraId="54925CED" w14:textId="77777777" w:rsidR="00BD38D5" w:rsidRPr="00EC3013" w:rsidRDefault="00BD38D5" w:rsidP="00CD628A">
            <w:pPr>
              <w:rPr>
                <w:color w:val="000000" w:themeColor="text1"/>
                <w:sz w:val="22"/>
              </w:rPr>
            </w:pPr>
            <w:r w:rsidRPr="00EC3013">
              <w:rPr>
                <w:color w:val="000000" w:themeColor="text1"/>
                <w:sz w:val="22"/>
              </w:rPr>
              <w:t>Imaging Physician</w:t>
            </w:r>
          </w:p>
        </w:tc>
        <w:tc>
          <w:tcPr>
            <w:tcW w:w="0" w:type="auto"/>
          </w:tcPr>
          <w:p w14:paraId="0E03C751" w14:textId="77777777" w:rsidR="00BD38D5" w:rsidRPr="00EC3013" w:rsidRDefault="00BD38D5" w:rsidP="00CD628A">
            <w:pPr>
              <w:rPr>
                <w:rStyle w:val="StyleVisiontextC00000000097371F0"/>
                <w:i w:val="0"/>
                <w:color w:val="000000" w:themeColor="text1"/>
                <w:sz w:val="22"/>
              </w:rPr>
            </w:pPr>
            <w:r w:rsidRPr="00EC3013">
              <w:rPr>
                <w:rStyle w:val="StyleVisiontextC00000000097371F0"/>
                <w:i w:val="0"/>
                <w:color w:val="000000" w:themeColor="text1"/>
                <w:sz w:val="22"/>
              </w:rPr>
              <w:t>Shall prepare a protocol to meet the specifications in this table.</w:t>
            </w:r>
          </w:p>
          <w:p w14:paraId="42023263" w14:textId="77777777" w:rsidR="00BD38D5" w:rsidRPr="00EC3013" w:rsidRDefault="00BD38D5" w:rsidP="00CD628A">
            <w:pPr>
              <w:rPr>
                <w:color w:val="000000" w:themeColor="text1"/>
                <w:sz w:val="22"/>
              </w:rPr>
            </w:pPr>
            <w:r w:rsidRPr="00EC3013">
              <w:rPr>
                <w:rStyle w:val="StyleVisiontextC00000000097371F0"/>
                <w:i w:val="0"/>
                <w:color w:val="000000" w:themeColor="text1"/>
                <w:sz w:val="22"/>
              </w:rPr>
              <w:t>Shall ensure technologists have been trained on the requirements of this profile.</w:t>
            </w:r>
          </w:p>
        </w:tc>
        <w:tc>
          <w:tcPr>
            <w:tcW w:w="0" w:type="auto"/>
          </w:tcPr>
          <w:p w14:paraId="6953D023" w14:textId="77777777" w:rsidR="00BD38D5" w:rsidRPr="00EC3013" w:rsidRDefault="00BD38D5" w:rsidP="00CD628A">
            <w:pPr>
              <w:rPr>
                <w:color w:val="000000" w:themeColor="text1"/>
                <w:sz w:val="22"/>
              </w:rPr>
            </w:pPr>
          </w:p>
        </w:tc>
      </w:tr>
      <w:tr w:rsidR="00BD38D5" w:rsidRPr="00E1154D" w14:paraId="0992ED35" w14:textId="77777777" w:rsidTr="0041692A">
        <w:trPr>
          <w:tblCellSpacing w:w="7" w:type="dxa"/>
        </w:trPr>
        <w:tc>
          <w:tcPr>
            <w:tcW w:w="0" w:type="auto"/>
            <w:vMerge/>
          </w:tcPr>
          <w:p w14:paraId="6B92C3E7" w14:textId="24B54F75" w:rsidR="00BD38D5" w:rsidRPr="00EC3013" w:rsidRDefault="00BD38D5" w:rsidP="00CD628A">
            <w:pPr>
              <w:rPr>
                <w:rStyle w:val="StyleVisioncontentC00000000097307B0"/>
                <w:i w:val="0"/>
                <w:color w:val="000000" w:themeColor="text1"/>
                <w:sz w:val="22"/>
              </w:rPr>
            </w:pPr>
          </w:p>
        </w:tc>
        <w:tc>
          <w:tcPr>
            <w:tcW w:w="0" w:type="auto"/>
          </w:tcPr>
          <w:p w14:paraId="78725D84" w14:textId="1C01E11B"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67A80AC" w14:textId="0F258B80"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34A719BB" w14:textId="77777777" w:rsidR="00BD38D5" w:rsidRPr="00EC3013" w:rsidRDefault="00BD38D5" w:rsidP="00CD628A">
            <w:pPr>
              <w:rPr>
                <w:color w:val="000000" w:themeColor="text1"/>
                <w:sz w:val="22"/>
              </w:rPr>
            </w:pPr>
          </w:p>
        </w:tc>
      </w:tr>
      <w:tr w:rsidR="00BD38D5" w:rsidRPr="00E1154D" w14:paraId="40FC2D6C" w14:textId="77777777" w:rsidTr="0041692A">
        <w:trPr>
          <w:tblCellSpacing w:w="7" w:type="dxa"/>
        </w:trPr>
        <w:tc>
          <w:tcPr>
            <w:tcW w:w="0" w:type="auto"/>
            <w:vMerge/>
          </w:tcPr>
          <w:p w14:paraId="3E7D6283" w14:textId="63C55E26" w:rsidR="00BD38D5" w:rsidRPr="00EC3013" w:rsidRDefault="00BD38D5" w:rsidP="00CD628A">
            <w:pPr>
              <w:rPr>
                <w:rStyle w:val="StyleVisioncontentC00000000097307B0"/>
                <w:i w:val="0"/>
                <w:color w:val="000000" w:themeColor="text1"/>
                <w:sz w:val="22"/>
              </w:rPr>
            </w:pPr>
          </w:p>
        </w:tc>
        <w:tc>
          <w:tcPr>
            <w:tcW w:w="0" w:type="auto"/>
          </w:tcPr>
          <w:p w14:paraId="6B3911FB" w14:textId="1C602C0B"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0773B496" w14:textId="30866702"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select a protocol that has been previously prepared and validated for this purpose.</w:t>
            </w:r>
          </w:p>
        </w:tc>
        <w:tc>
          <w:tcPr>
            <w:tcW w:w="0" w:type="auto"/>
          </w:tcPr>
          <w:p w14:paraId="7CE38F44" w14:textId="77777777" w:rsidR="00BD38D5" w:rsidRPr="00EC3013" w:rsidRDefault="00BD38D5" w:rsidP="00CD628A">
            <w:pPr>
              <w:rPr>
                <w:color w:val="000000" w:themeColor="text1"/>
                <w:sz w:val="22"/>
              </w:rPr>
            </w:pPr>
          </w:p>
        </w:tc>
      </w:tr>
      <w:tr w:rsidR="00BD38D5" w:rsidRPr="00E1154D" w14:paraId="3797989A" w14:textId="77777777" w:rsidTr="0041692A">
        <w:trPr>
          <w:tblCellSpacing w:w="7" w:type="dxa"/>
        </w:trPr>
        <w:tc>
          <w:tcPr>
            <w:tcW w:w="0" w:type="auto"/>
            <w:vMerge/>
          </w:tcPr>
          <w:p w14:paraId="25D2C17B" w14:textId="284E385E" w:rsidR="00BD38D5" w:rsidRPr="00EC3013" w:rsidRDefault="00BD38D5" w:rsidP="00CD628A">
            <w:pPr>
              <w:rPr>
                <w:rStyle w:val="StyleVisioncontentC000000000974CA50"/>
                <w:i w:val="0"/>
                <w:color w:val="000000" w:themeColor="text1"/>
                <w:sz w:val="22"/>
              </w:rPr>
            </w:pPr>
          </w:p>
        </w:tc>
        <w:tc>
          <w:tcPr>
            <w:tcW w:w="0" w:type="auto"/>
          </w:tcPr>
          <w:p w14:paraId="21555A36" w14:textId="2587E459" w:rsidR="00BD38D5" w:rsidRPr="00EC3013" w:rsidRDefault="00BD38D5" w:rsidP="00CD628A">
            <w:pPr>
              <w:rPr>
                <w:rStyle w:val="StyleVisiontablecellC00000000097372A0-contentC0000000009732010"/>
                <w:i w:val="0"/>
                <w:color w:val="000000" w:themeColor="text1"/>
                <w:sz w:val="22"/>
              </w:rPr>
            </w:pPr>
            <w:r w:rsidRPr="00853121">
              <w:rPr>
                <w:color w:val="000000" w:themeColor="text1"/>
                <w:sz w:val="22"/>
              </w:rPr>
              <w:t>Reconstruction Software</w:t>
            </w:r>
          </w:p>
        </w:tc>
        <w:tc>
          <w:tcPr>
            <w:tcW w:w="0" w:type="auto"/>
          </w:tcPr>
          <w:p w14:paraId="62728AE1" w14:textId="694FE573" w:rsidR="00BD38D5" w:rsidRPr="00EC3013"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5F46BB98" w14:textId="77777777" w:rsidR="00BD38D5" w:rsidRPr="00EC3013" w:rsidRDefault="00BD38D5" w:rsidP="00CD628A">
            <w:pPr>
              <w:rPr>
                <w:color w:val="000000" w:themeColor="text1"/>
                <w:sz w:val="22"/>
              </w:rPr>
            </w:pPr>
          </w:p>
        </w:tc>
      </w:tr>
      <w:tr w:rsidR="00BD38D5" w:rsidRPr="00E1154D" w14:paraId="608BD983" w14:textId="77777777" w:rsidTr="0041692A">
        <w:trPr>
          <w:tblCellSpacing w:w="7" w:type="dxa"/>
        </w:trPr>
        <w:tc>
          <w:tcPr>
            <w:tcW w:w="0" w:type="auto"/>
            <w:vMerge w:val="restart"/>
          </w:tcPr>
          <w:p w14:paraId="65AE49B8" w14:textId="1A398CE2" w:rsidR="00BD38D5" w:rsidRPr="00EC3013" w:rsidRDefault="00BD38D5" w:rsidP="00BD38D5">
            <w:pPr>
              <w:rPr>
                <w:rStyle w:val="StyleVisioncontentC00000000097307B0"/>
                <w:i w:val="0"/>
                <w:color w:val="000000" w:themeColor="text1"/>
                <w:sz w:val="22"/>
              </w:rPr>
            </w:pPr>
            <w:r w:rsidRPr="00EC3013">
              <w:rPr>
                <w:color w:val="000000" w:themeColor="text1"/>
                <w:sz w:val="22"/>
              </w:rPr>
              <w:t>Reconstructed Image Thickness</w:t>
            </w:r>
          </w:p>
        </w:tc>
        <w:tc>
          <w:tcPr>
            <w:tcW w:w="0" w:type="auto"/>
          </w:tcPr>
          <w:p w14:paraId="6A4F0277"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741E7B4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w:t>
            </w:r>
          </w:p>
        </w:tc>
        <w:tc>
          <w:tcPr>
            <w:tcW w:w="0" w:type="auto"/>
          </w:tcPr>
          <w:p w14:paraId="506C29C9"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lice Thickness (0018,0050)</w:t>
            </w:r>
          </w:p>
        </w:tc>
      </w:tr>
      <w:tr w:rsidR="00BD38D5" w:rsidRPr="00E1154D" w14:paraId="671581CF" w14:textId="77777777" w:rsidTr="0041692A">
        <w:trPr>
          <w:tblCellSpacing w:w="7" w:type="dxa"/>
        </w:trPr>
        <w:tc>
          <w:tcPr>
            <w:tcW w:w="0" w:type="auto"/>
            <w:vMerge/>
          </w:tcPr>
          <w:p w14:paraId="35BC9F98" w14:textId="04AFFDB3" w:rsidR="00BD38D5" w:rsidRPr="00EC3013" w:rsidRDefault="00BD38D5" w:rsidP="00CD628A">
            <w:pPr>
              <w:rPr>
                <w:color w:val="000000" w:themeColor="text1"/>
                <w:sz w:val="22"/>
              </w:rPr>
            </w:pPr>
          </w:p>
        </w:tc>
        <w:tc>
          <w:tcPr>
            <w:tcW w:w="0" w:type="auto"/>
          </w:tcPr>
          <w:p w14:paraId="204361D0" w14:textId="74D81424"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540C2900" w14:textId="208993EE"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 if not set in the protocol.</w:t>
            </w:r>
          </w:p>
        </w:tc>
        <w:tc>
          <w:tcPr>
            <w:tcW w:w="0" w:type="auto"/>
          </w:tcPr>
          <w:p w14:paraId="718DC6E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24692AFF" w14:textId="77777777" w:rsidTr="0041692A">
        <w:trPr>
          <w:tblCellSpacing w:w="7" w:type="dxa"/>
        </w:trPr>
        <w:tc>
          <w:tcPr>
            <w:tcW w:w="0" w:type="auto"/>
            <w:vMerge w:val="restart"/>
          </w:tcPr>
          <w:p w14:paraId="70245A18" w14:textId="71DFBD7A" w:rsidR="00BD38D5" w:rsidRPr="00EC3013" w:rsidRDefault="00BD38D5" w:rsidP="00BD38D5">
            <w:pPr>
              <w:rPr>
                <w:rStyle w:val="StyleVisioncontentC00000000097307B0"/>
                <w:i w:val="0"/>
                <w:color w:val="000000" w:themeColor="text1"/>
                <w:sz w:val="22"/>
              </w:rPr>
            </w:pPr>
            <w:r w:rsidRPr="00EC3013">
              <w:rPr>
                <w:rStyle w:val="StyleVisioncontentC00000000097B3710"/>
                <w:i w:val="0"/>
                <w:color w:val="000000" w:themeColor="text1"/>
                <w:sz w:val="22"/>
              </w:rPr>
              <w:t>Reconstructed Image Interval</w:t>
            </w:r>
          </w:p>
        </w:tc>
        <w:tc>
          <w:tcPr>
            <w:tcW w:w="0" w:type="auto"/>
          </w:tcPr>
          <w:p w14:paraId="3DA12CF3"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6B46453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Shall set to less than or equal to</w:t>
            </w:r>
            <w:r w:rsidRPr="00EC3013" w:rsidDel="008D18ED">
              <w:rPr>
                <w:rStyle w:val="StyleVisiontablecellC00000000097372A0-contentC0000000009732010"/>
                <w:i w:val="0"/>
                <w:color w:val="000000" w:themeColor="text1"/>
                <w:sz w:val="22"/>
              </w:rPr>
              <w:t xml:space="preserve"> </w:t>
            </w:r>
            <w:r w:rsidRPr="00EC3013">
              <w:rPr>
                <w:rStyle w:val="StyleVisiontablecellC00000000097ADD20-contentC00000000097B38B0"/>
                <w:i w:val="0"/>
                <w:color w:val="000000" w:themeColor="text1"/>
                <w:sz w:val="22"/>
              </w:rPr>
              <w:t>the Reconstructed Image Thickness (i.e. no gap, may have overlap).</w:t>
            </w:r>
          </w:p>
        </w:tc>
        <w:tc>
          <w:tcPr>
            <w:tcW w:w="0" w:type="auto"/>
          </w:tcPr>
          <w:p w14:paraId="01DA07C8"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pacing Between Slices (0018,0088)</w:t>
            </w:r>
          </w:p>
        </w:tc>
      </w:tr>
      <w:tr w:rsidR="00BD38D5" w:rsidRPr="00E1154D" w14:paraId="034FB7D4" w14:textId="77777777" w:rsidTr="0041692A">
        <w:trPr>
          <w:tblCellSpacing w:w="7" w:type="dxa"/>
        </w:trPr>
        <w:tc>
          <w:tcPr>
            <w:tcW w:w="0" w:type="auto"/>
            <w:vMerge/>
          </w:tcPr>
          <w:p w14:paraId="71A339F9" w14:textId="13A3F369" w:rsidR="00BD38D5" w:rsidRPr="00E1154D" w:rsidRDefault="00BD38D5" w:rsidP="00CD628A">
            <w:pPr>
              <w:rPr>
                <w:rStyle w:val="StyleVisioncontentC00000000097B3710"/>
                <w:i w:val="0"/>
                <w:color w:val="000000" w:themeColor="text1"/>
                <w:sz w:val="22"/>
              </w:rPr>
            </w:pPr>
          </w:p>
        </w:tc>
        <w:tc>
          <w:tcPr>
            <w:tcW w:w="0" w:type="auto"/>
          </w:tcPr>
          <w:p w14:paraId="1DF40549" w14:textId="1D0E71A8"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357B96B7" w14:textId="4E2AECAF"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set to less than or equal to</w:t>
            </w:r>
            <w:r w:rsidRPr="00853121" w:rsidDel="008D18ED">
              <w:rPr>
                <w:rStyle w:val="StyleVisiontablecellC00000000097372A0-contentC0000000009732010"/>
                <w:i w:val="0"/>
                <w:color w:val="000000" w:themeColor="text1"/>
                <w:sz w:val="22"/>
              </w:rPr>
              <w:t xml:space="preserve"> </w:t>
            </w:r>
            <w:r w:rsidRPr="00853121">
              <w:rPr>
                <w:rStyle w:val="StyleVisiontablecellC00000000097ADD20-contentC00000000097B38B0"/>
                <w:i w:val="0"/>
                <w:color w:val="000000" w:themeColor="text1"/>
                <w:sz w:val="22"/>
              </w:rPr>
              <w:t xml:space="preserve">the Reconstructed Image Thickness (i.e. no gap, may have overlap) </w:t>
            </w:r>
            <w:r w:rsidRPr="00853121">
              <w:rPr>
                <w:rStyle w:val="StyleVisionparagraphC0000000009738E20-contentC000000000974C8B0"/>
                <w:i w:val="0"/>
                <w:color w:val="000000" w:themeColor="text1"/>
                <w:sz w:val="22"/>
              </w:rPr>
              <w:t>and consistent with baseline</w:t>
            </w:r>
            <w:r w:rsidRPr="00853121">
              <w:rPr>
                <w:rStyle w:val="StyleVisiontablecellC00000000097ADD20-contentC00000000097B38B0"/>
                <w:i w:val="0"/>
                <w:color w:val="000000" w:themeColor="text1"/>
                <w:sz w:val="22"/>
              </w:rPr>
              <w:t>.</w:t>
            </w:r>
          </w:p>
        </w:tc>
        <w:tc>
          <w:tcPr>
            <w:tcW w:w="0" w:type="auto"/>
          </w:tcPr>
          <w:p w14:paraId="162ACEE4" w14:textId="77777777" w:rsidR="00BD38D5" w:rsidRPr="00E1154D" w:rsidRDefault="00BD38D5" w:rsidP="00CD628A">
            <w:pPr>
              <w:rPr>
                <w:rStyle w:val="StyleVisiontablecellC00000000097372A0-contentC0000000009732010"/>
                <w:i w:val="0"/>
                <w:color w:val="000000" w:themeColor="text1"/>
                <w:sz w:val="22"/>
              </w:rPr>
            </w:pPr>
          </w:p>
        </w:tc>
      </w:tr>
      <w:tr w:rsidR="00BD38D5" w:rsidRPr="00E1154D" w14:paraId="22F47960" w14:textId="77777777" w:rsidTr="0041692A">
        <w:trPr>
          <w:tblCellSpacing w:w="7" w:type="dxa"/>
        </w:trPr>
        <w:tc>
          <w:tcPr>
            <w:tcW w:w="0" w:type="auto"/>
          </w:tcPr>
          <w:p w14:paraId="244BFFEE" w14:textId="5B403170" w:rsidR="00BD38D5" w:rsidRPr="00EC3013" w:rsidRDefault="00BD38D5" w:rsidP="00CD628A">
            <w:pPr>
              <w:rPr>
                <w:rStyle w:val="StyleVisioncontentC00000000097B3710"/>
                <w:i w:val="0"/>
                <w:color w:val="000000" w:themeColor="text1"/>
                <w:sz w:val="22"/>
              </w:rPr>
            </w:pPr>
            <w:r>
              <w:rPr>
                <w:rStyle w:val="StyleVisioncontentC00000000097B3710"/>
                <w:i w:val="0"/>
                <w:color w:val="000000" w:themeColor="text1"/>
                <w:sz w:val="22"/>
              </w:rPr>
              <w:t>Reconstructed In-plane Voxel Size</w:t>
            </w:r>
          </w:p>
        </w:tc>
        <w:tc>
          <w:tcPr>
            <w:tcW w:w="0" w:type="auto"/>
          </w:tcPr>
          <w:p w14:paraId="12A624FC" w14:textId="48B575BF" w:rsidR="00BD38D5" w:rsidRPr="00EC3013" w:rsidRDefault="00BD38D5" w:rsidP="00CD628A">
            <w:pPr>
              <w:rPr>
                <w:rStyle w:val="StyleVisiontablecellC00000000097372A0-contentC0000000009732010"/>
                <w:i w:val="0"/>
                <w:color w:val="000000" w:themeColor="text1"/>
                <w:sz w:val="22"/>
              </w:rPr>
            </w:pPr>
            <w:r w:rsidRPr="00123F11">
              <w:rPr>
                <w:rStyle w:val="StyleVisiontablecellC00000000097372A0-contentC0000000009732010"/>
                <w:i w:val="0"/>
                <w:color w:val="000000" w:themeColor="text1"/>
                <w:sz w:val="22"/>
              </w:rPr>
              <w:t>Imaging Physician</w:t>
            </w:r>
          </w:p>
        </w:tc>
        <w:tc>
          <w:tcPr>
            <w:tcW w:w="0" w:type="auto"/>
          </w:tcPr>
          <w:p w14:paraId="21ABE705" w14:textId="7472F4FA" w:rsidR="00BD38D5" w:rsidRPr="00853121" w:rsidRDefault="00BD38D5" w:rsidP="00CD628A">
            <w:pPr>
              <w:rPr>
                <w:rStyle w:val="StyleVisiontablecellC00000000097372A0-contentC0000000009732010"/>
                <w:i w:val="0"/>
                <w:color w:val="000000" w:themeColor="text1"/>
                <w:sz w:val="22"/>
                <w:szCs w:val="22"/>
              </w:rPr>
            </w:pPr>
            <w:r>
              <w:rPr>
                <w:rStyle w:val="StyleVisiontablecellC00000000097372A0-contentC0000000009732010"/>
                <w:i w:val="0"/>
                <w:color w:val="000000" w:themeColor="text1"/>
                <w:sz w:val="22"/>
              </w:rPr>
              <w:t>Shall set to less than or equal to 0.625mm</w:t>
            </w:r>
          </w:p>
        </w:tc>
        <w:tc>
          <w:tcPr>
            <w:tcW w:w="0" w:type="auto"/>
          </w:tcPr>
          <w:p w14:paraId="792D1DCB" w14:textId="77777777" w:rsidR="00BD38D5" w:rsidRPr="00EC3013" w:rsidRDefault="00BD38D5" w:rsidP="00562697">
            <w:pPr>
              <w:widowControl/>
              <w:autoSpaceDE/>
              <w:autoSpaceDN/>
              <w:adjustRightInd/>
              <w:rPr>
                <w:rFonts w:asciiTheme="minorHAnsi" w:hAnsiTheme="minorHAnsi" w:cs="Times New Roman"/>
                <w:sz w:val="22"/>
                <w:szCs w:val="22"/>
              </w:rPr>
            </w:pPr>
            <w:r w:rsidRPr="00EC3013">
              <w:rPr>
                <w:rFonts w:asciiTheme="minorHAnsi" w:hAnsiTheme="minorHAnsi" w:cs="Segoe UI"/>
                <w:color w:val="000000" w:themeColor="text1"/>
                <w:sz w:val="22"/>
                <w:szCs w:val="22"/>
                <w:shd w:val="clear" w:color="auto" w:fill="FFFFFF"/>
              </w:rPr>
              <w:t>(0028,0030)</w:t>
            </w:r>
          </w:p>
          <w:p w14:paraId="5ACA6E40"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93D8C87" w14:textId="77777777" w:rsidTr="0041692A">
        <w:trPr>
          <w:tblCellSpacing w:w="7" w:type="dxa"/>
        </w:trPr>
        <w:tc>
          <w:tcPr>
            <w:tcW w:w="0" w:type="auto"/>
          </w:tcPr>
          <w:p w14:paraId="17E10F79" w14:textId="52DCE211" w:rsidR="00BD38D5" w:rsidRPr="00EC3013" w:rsidRDefault="00BD38D5" w:rsidP="00CD628A">
            <w:pPr>
              <w:rPr>
                <w:rStyle w:val="StyleVisioncontentC00000000097B3710"/>
                <w:i w:val="0"/>
                <w:color w:val="000000" w:themeColor="text1"/>
                <w:sz w:val="22"/>
              </w:rPr>
            </w:pPr>
            <w:r w:rsidRPr="00EC3013">
              <w:rPr>
                <w:rStyle w:val="StyleVisioncontentC000000000974CA50"/>
                <w:i w:val="0"/>
                <w:color w:val="000000" w:themeColor="text1"/>
                <w:sz w:val="22"/>
              </w:rPr>
              <w:t>In-plane Spatial Resolution</w:t>
            </w:r>
          </w:p>
        </w:tc>
        <w:tc>
          <w:tcPr>
            <w:tcW w:w="0" w:type="auto"/>
          </w:tcPr>
          <w:p w14:paraId="301B6641" w14:textId="7ED9809C"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1F6E0E79" w14:textId="7927EA16"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szCs w:val="22"/>
              </w:rPr>
              <w:t>Shall validate that the protocol achieves an f50 value that is Greater than 0.35 mm</w:t>
            </w:r>
            <w:r w:rsidRPr="00EC3013">
              <w:rPr>
                <w:color w:val="000000" w:themeColor="text1"/>
                <w:sz w:val="22"/>
                <w:szCs w:val="22"/>
                <w:vertAlign w:val="superscript"/>
              </w:rPr>
              <w:t>-1</w:t>
            </w:r>
            <w:r w:rsidRPr="00EC3013">
              <w:rPr>
                <w:color w:val="000000" w:themeColor="text1"/>
                <w:sz w:val="22"/>
                <w:szCs w:val="22"/>
              </w:rPr>
              <w:t xml:space="preserve"> for </w:t>
            </w:r>
            <w:r>
              <w:rPr>
                <w:color w:val="000000" w:themeColor="text1"/>
                <w:sz w:val="22"/>
                <w:szCs w:val="22"/>
              </w:rPr>
              <w:t xml:space="preserve">both air and soft tissue edges. </w:t>
            </w:r>
            <w:r w:rsidRPr="00EC3013">
              <w:rPr>
                <w:color w:val="000000" w:themeColor="text1"/>
                <w:sz w:val="22"/>
                <w:szCs w:val="22"/>
              </w:rPr>
              <w:t>See section 4.1. Assessment Procedure: In-plane Spatial Resolution</w:t>
            </w:r>
          </w:p>
        </w:tc>
        <w:tc>
          <w:tcPr>
            <w:tcW w:w="0" w:type="auto"/>
          </w:tcPr>
          <w:p w14:paraId="5C2DEF2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4A51BDCF" w14:textId="77777777" w:rsidTr="0041692A">
        <w:trPr>
          <w:tblCellSpacing w:w="7" w:type="dxa"/>
        </w:trPr>
        <w:tc>
          <w:tcPr>
            <w:tcW w:w="0" w:type="auto"/>
          </w:tcPr>
          <w:p w14:paraId="7945088E" w14:textId="0B4C5325" w:rsidR="00BD38D5" w:rsidRPr="00EC3013" w:rsidRDefault="00BD38D5" w:rsidP="00CD628A">
            <w:pPr>
              <w:rPr>
                <w:rStyle w:val="StyleVisioncontentC0000000009821550"/>
                <w:i w:val="0"/>
                <w:color w:val="000000" w:themeColor="text1"/>
                <w:sz w:val="22"/>
              </w:rPr>
            </w:pPr>
            <w:r w:rsidRPr="00EC3013">
              <w:rPr>
                <w:rStyle w:val="StyleVisioncontentC000000000974CA50"/>
                <w:i w:val="0"/>
                <w:color w:val="000000" w:themeColor="text1"/>
                <w:sz w:val="22"/>
              </w:rPr>
              <w:t xml:space="preserve">Voxel Noise </w:t>
            </w:r>
          </w:p>
        </w:tc>
        <w:tc>
          <w:tcPr>
            <w:tcW w:w="0" w:type="auto"/>
          </w:tcPr>
          <w:p w14:paraId="686636E7" w14:textId="0A1E5D61"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34553DC5" w14:textId="49F108C9"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hall valida</w:t>
            </w:r>
            <w:r>
              <w:rPr>
                <w:rStyle w:val="StyleVisiontablecellC00000000097372A0-contentC0000000009732010"/>
                <w:i w:val="0"/>
                <w:color w:val="000000" w:themeColor="text1"/>
                <w:sz w:val="22"/>
              </w:rPr>
              <w:t xml:space="preserve">te that the protocol achieves </w:t>
            </w:r>
            <w:r w:rsidRPr="00853121">
              <w:rPr>
                <w:rStyle w:val="StyleVisiontablecellC00000000097372A0-contentC0000000009732010"/>
                <w:i w:val="0"/>
                <w:color w:val="000000" w:themeColor="text1"/>
                <w:sz w:val="22"/>
              </w:rPr>
              <w:t>a standard deviation that is &lt; 30HU</w:t>
            </w:r>
            <w:r w:rsidRPr="00853121">
              <w:rPr>
                <w:rStyle w:val="StyleVisiontablecellC0000000009739660-contentC000000000974CBF0"/>
                <w:i w:val="0"/>
                <w:color w:val="000000" w:themeColor="text1"/>
                <w:sz w:val="22"/>
              </w:rPr>
              <w:t xml:space="preserve">. </w:t>
            </w:r>
            <w:r>
              <w:rPr>
                <w:rStyle w:val="StyleVisiontablecellC0000000009739660-contentC000000000974CBF0"/>
                <w:i w:val="0"/>
                <w:color w:val="000000" w:themeColor="text1"/>
                <w:sz w:val="22"/>
              </w:rPr>
              <w:t xml:space="preserve"> </w:t>
            </w:r>
            <w:r w:rsidRPr="00EC3013">
              <w:rPr>
                <w:rStyle w:val="StyleVisiontablecellC0000000009739660-contentC000000000974CBF0"/>
                <w:i w:val="0"/>
                <w:color w:val="000000" w:themeColor="text1"/>
                <w:sz w:val="22"/>
              </w:rPr>
              <w:t xml:space="preserve">See </w:t>
            </w:r>
            <w:r w:rsidRPr="00EC3013">
              <w:rPr>
                <w:rStyle w:val="StyleVisionparagraphC0000000009738E20-contentC000000000974C8B0"/>
                <w:i w:val="0"/>
                <w:color w:val="000000" w:themeColor="text1"/>
                <w:sz w:val="22"/>
              </w:rPr>
              <w:t xml:space="preserve">section </w:t>
            </w:r>
            <w:r w:rsidRPr="00EC3013">
              <w:rPr>
                <w:rStyle w:val="StyleVisiontablecellC0000000009739660-contentC000000000974CBF0"/>
                <w:i w:val="0"/>
                <w:color w:val="000000" w:themeColor="text1"/>
                <w:sz w:val="22"/>
              </w:rPr>
              <w:t>4.2. Assessment Procedure: Voxel Noise</w:t>
            </w:r>
          </w:p>
        </w:tc>
        <w:tc>
          <w:tcPr>
            <w:tcW w:w="0" w:type="auto"/>
          </w:tcPr>
          <w:p w14:paraId="452F8017"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C548941" w14:textId="77777777" w:rsidTr="0041692A">
        <w:trPr>
          <w:tblCellSpacing w:w="7" w:type="dxa"/>
        </w:trPr>
        <w:tc>
          <w:tcPr>
            <w:tcW w:w="0" w:type="auto"/>
          </w:tcPr>
          <w:p w14:paraId="3CEB84AB"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324D5F20"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D4721A5"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0CE29AAD" w14:textId="77777777" w:rsidR="00BD38D5" w:rsidRPr="00EC3013" w:rsidRDefault="00BD38D5" w:rsidP="00CD628A">
            <w:pPr>
              <w:rPr>
                <w:color w:val="000000" w:themeColor="text1"/>
                <w:sz w:val="22"/>
              </w:rPr>
            </w:pPr>
          </w:p>
        </w:tc>
      </w:tr>
      <w:tr w:rsidR="00BD38D5" w:rsidRPr="00E1154D" w14:paraId="72E19808" w14:textId="77777777" w:rsidTr="0041692A">
        <w:trPr>
          <w:tblCellSpacing w:w="7" w:type="dxa"/>
        </w:trPr>
        <w:tc>
          <w:tcPr>
            <w:tcW w:w="0" w:type="auto"/>
          </w:tcPr>
          <w:p w14:paraId="1AE81B8E" w14:textId="77777777" w:rsidR="00BD38D5" w:rsidRPr="00853121" w:rsidRDefault="00BD38D5" w:rsidP="00CD628A">
            <w:pPr>
              <w:rPr>
                <w:rStyle w:val="StyleVisioncontentC000000000974CA50"/>
                <w:i w:val="0"/>
                <w:color w:val="000000" w:themeColor="text1"/>
                <w:sz w:val="22"/>
              </w:rPr>
            </w:pPr>
            <w:r w:rsidRPr="00853121">
              <w:rPr>
                <w:rStyle w:val="StyleVisioncontentC0000000009731E70"/>
                <w:i w:val="0"/>
                <w:color w:val="000000" w:themeColor="text1"/>
                <w:sz w:val="22"/>
              </w:rPr>
              <w:t>Reconstruction</w:t>
            </w:r>
            <w:r w:rsidRPr="00853121">
              <w:rPr>
                <w:rStyle w:val="StyleVisioncontentC0000000009731E70"/>
                <w:i w:val="0"/>
                <w:color w:val="000000" w:themeColor="text1"/>
                <w:sz w:val="22"/>
              </w:rPr>
              <w:br/>
              <w:t>Field of View</w:t>
            </w:r>
          </w:p>
        </w:tc>
        <w:tc>
          <w:tcPr>
            <w:tcW w:w="0" w:type="auto"/>
          </w:tcPr>
          <w:p w14:paraId="5575C7E3"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22823D3D" w14:textId="4EAB445F"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 xml:space="preserve">Shall ensure the Field of View spans at least the full extent of </w:t>
            </w:r>
            <w:r>
              <w:rPr>
                <w:rStyle w:val="StyleVisiontablecellC00000000097372A0-contentC0000000009732010"/>
                <w:i w:val="0"/>
                <w:color w:val="000000" w:themeColor="text1"/>
                <w:sz w:val="22"/>
              </w:rPr>
              <w:t>the thoracic</w:t>
            </w:r>
            <w:r w:rsidRPr="00853121">
              <w:rPr>
                <w:rStyle w:val="StyleVisiontablecellC00000000097372A0-contentC0000000009732010"/>
                <w:i w:val="0"/>
                <w:color w:val="000000" w:themeColor="text1"/>
                <w:sz w:val="22"/>
              </w:rPr>
              <w:t xml:space="preserve"> cavity, but not substantially greater than that. </w:t>
            </w:r>
          </w:p>
        </w:tc>
        <w:tc>
          <w:tcPr>
            <w:tcW w:w="0" w:type="auto"/>
          </w:tcPr>
          <w:p w14:paraId="7974049B"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Reconstruction Field of View</w:t>
            </w:r>
            <w:r w:rsidRPr="00853121">
              <w:rPr>
                <w:color w:val="000000" w:themeColor="text1"/>
                <w:sz w:val="22"/>
              </w:rPr>
              <w:t xml:space="preserve"> </w:t>
            </w:r>
            <w:r w:rsidRPr="00853121">
              <w:rPr>
                <w:rStyle w:val="StyleVisiontablecellC00000000097372A0-contentC0000000009732010"/>
                <w:i w:val="0"/>
                <w:color w:val="000000" w:themeColor="text1"/>
                <w:sz w:val="22"/>
              </w:rPr>
              <w:t>(0018,9317)</w:t>
            </w:r>
          </w:p>
        </w:tc>
      </w:tr>
      <w:tr w:rsidR="00BD38D5" w:rsidRPr="00E1154D" w14:paraId="0B14DEE8" w14:textId="77777777" w:rsidTr="0041692A">
        <w:trPr>
          <w:tblCellSpacing w:w="7" w:type="dxa"/>
        </w:trPr>
        <w:tc>
          <w:tcPr>
            <w:tcW w:w="0" w:type="auto"/>
          </w:tcPr>
          <w:p w14:paraId="626F4ED9"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6330B32C"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E567EBE"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37491E1C" w14:textId="77777777" w:rsidR="00BD38D5" w:rsidRPr="00EC3013" w:rsidRDefault="00BD38D5" w:rsidP="00CD628A">
            <w:pPr>
              <w:rPr>
                <w:color w:val="000000" w:themeColor="text1"/>
                <w:sz w:val="22"/>
              </w:rPr>
            </w:pPr>
          </w:p>
        </w:tc>
      </w:tr>
    </w:tbl>
    <w:p w14:paraId="53EA01B8" w14:textId="77777777" w:rsidR="0031065F" w:rsidRPr="00495B70" w:rsidRDefault="00001E16" w:rsidP="00CD628A">
      <w:pPr>
        <w:pStyle w:val="Heading2"/>
        <w:spacing w:before="240" w:after="120"/>
        <w:rPr>
          <w:rStyle w:val="StyleVisiontextC0000000009810F10"/>
        </w:rPr>
      </w:pPr>
      <w:bookmarkStart w:id="43" w:name="_Toc535236741"/>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31"/>
      <w:bookmarkEnd w:id="43"/>
    </w:p>
    <w:p w14:paraId="5350D4C5" w14:textId="650F170B" w:rsidR="00BD241F" w:rsidRPr="001D17E1" w:rsidRDefault="00BD241F" w:rsidP="00CD628A">
      <w:pPr>
        <w:spacing w:after="120"/>
        <w:jc w:val="both"/>
      </w:pPr>
      <w:r w:rsidRPr="001D17E1">
        <w:t xml:space="preserve">This activity </w:t>
      </w:r>
      <w:r w:rsidR="00E94257" w:rsidRPr="001D17E1">
        <w:t xml:space="preserve">involves evaluating the </w:t>
      </w:r>
      <w:r w:rsidR="00EE4542">
        <w:t xml:space="preserve">quality of </w:t>
      </w:r>
      <w:r w:rsidR="00E94257" w:rsidRPr="001D17E1">
        <w:t>reconstructed i</w:t>
      </w:r>
      <w:r w:rsidR="00EE4542">
        <w:t>mages prior to image analysis.</w:t>
      </w:r>
    </w:p>
    <w:p w14:paraId="5EFF7D1B" w14:textId="77777777" w:rsidR="00DC790E" w:rsidRPr="001D17E1" w:rsidRDefault="00DC790E" w:rsidP="00CD628A">
      <w:pPr>
        <w:pStyle w:val="Heading3"/>
        <w:spacing w:after="120"/>
        <w:jc w:val="both"/>
        <w:rPr>
          <w:rStyle w:val="SubtleReference"/>
          <w:color w:val="auto"/>
          <w:sz w:val="24"/>
        </w:rPr>
      </w:pPr>
      <w:bookmarkStart w:id="44" w:name="_Toc535236742"/>
      <w:r w:rsidRPr="001D17E1">
        <w:rPr>
          <w:rStyle w:val="SubtleReference"/>
          <w:color w:val="auto"/>
          <w:sz w:val="24"/>
        </w:rPr>
        <w:t>Discussion</w:t>
      </w:r>
      <w:bookmarkEnd w:id="44"/>
    </w:p>
    <w:p w14:paraId="0A6F5219" w14:textId="77777777" w:rsidR="001C6FAC" w:rsidRPr="001D17E1" w:rsidRDefault="00FB3B62" w:rsidP="00CD628A">
      <w:pPr>
        <w:spacing w:after="120"/>
        <w:jc w:val="both"/>
      </w:pPr>
      <w:r w:rsidRPr="001D17E1">
        <w:t xml:space="preserve">This </w:t>
      </w:r>
      <w:r w:rsidR="00041DC7" w:rsidRPr="001D17E1">
        <w:t xml:space="preserve">Image QA </w:t>
      </w:r>
      <w:r w:rsidRPr="001D17E1">
        <w:t xml:space="preserve">activity </w:t>
      </w:r>
      <w:r w:rsidR="00041DC7" w:rsidRPr="001D17E1">
        <w:t xml:space="preserve">represents the </w:t>
      </w:r>
      <w:r w:rsidR="001C6FAC" w:rsidRPr="001D17E1">
        <w:t>portion of QA</w:t>
      </w:r>
      <w:r w:rsidR="00041DC7" w:rsidRPr="001D17E1">
        <w:t xml:space="preserve"> performed between image generation and analysis where characteristics of the </w:t>
      </w:r>
      <w:r w:rsidR="0085197F" w:rsidRPr="001D17E1">
        <w:t xml:space="preserve">content of the </w:t>
      </w:r>
      <w:r w:rsidR="00041DC7" w:rsidRPr="001D17E1">
        <w:t xml:space="preserve">image are checked for </w:t>
      </w:r>
      <w:r w:rsidR="00074E80" w:rsidRPr="001D17E1">
        <w:t>conformance</w:t>
      </w:r>
      <w:r w:rsidR="00041DC7" w:rsidRPr="001D17E1">
        <w:t xml:space="preserve"> with the profile. </w:t>
      </w:r>
      <w:r w:rsidR="001C6FAC" w:rsidRPr="001D17E1">
        <w:t xml:space="preserve">The Image QA details listed here are the ones QIBA has chosen to highlight in relation to achieving the Profile claim.  It is expected that sites will perform many other QA procedures as part of good imaging practices.  </w:t>
      </w:r>
    </w:p>
    <w:p w14:paraId="6BAD4206" w14:textId="77777777" w:rsidR="006F16BE" w:rsidRPr="001D17E1" w:rsidRDefault="006F16BE" w:rsidP="00CD628A">
      <w:pPr>
        <w:spacing w:after="120"/>
        <w:jc w:val="both"/>
      </w:pPr>
      <w:r w:rsidRPr="001D17E1">
        <w:t xml:space="preserve">The </w:t>
      </w:r>
      <w:r w:rsidR="00ED473A" w:rsidRPr="001D17E1">
        <w:t>Imaging Physician</w:t>
      </w:r>
      <w:r w:rsidRPr="001D17E1">
        <w:t xml:space="preserve"> is identified here as ultimately responsible for this activity; however sites may find it beneficial for technologists to review these details at the time of imaging and identify cases which might </w:t>
      </w:r>
      <w:r w:rsidR="00FB3B62" w:rsidRPr="001D17E1">
        <w:t xml:space="preserve">require repeating </w:t>
      </w:r>
      <w:r w:rsidRPr="001D17E1">
        <w:t xml:space="preserve">acquisition </w:t>
      </w:r>
      <w:r w:rsidR="00FB3B62" w:rsidRPr="001D17E1">
        <w:t xml:space="preserve">and/or reconstruction </w:t>
      </w:r>
      <w:r w:rsidRPr="001D17E1">
        <w:t>to address issues with patient motion or artifacts.</w:t>
      </w:r>
    </w:p>
    <w:p w14:paraId="70CAE22D" w14:textId="77777777" w:rsidR="00192618" w:rsidRPr="001D17E1" w:rsidRDefault="003E1C34" w:rsidP="00CD628A">
      <w:pPr>
        <w:spacing w:after="120"/>
        <w:jc w:val="both"/>
      </w:pPr>
      <w:r w:rsidRPr="001D17E1">
        <w:t xml:space="preserve">Similarly, some or all of these checks may be performed at reporting time and as a result some or all of the </w:t>
      </w:r>
      <w:r w:rsidR="00054D17" w:rsidRPr="001D17E1">
        <w:t>lesion</w:t>
      </w:r>
      <w:r w:rsidRPr="001D17E1">
        <w:t xml:space="preserve"> measurements may then be identified as not falling within the performance C</w:t>
      </w:r>
      <w:r w:rsidR="009B43D8" w:rsidRPr="001D17E1">
        <w:t>laim of the Profile.</w:t>
      </w:r>
    </w:p>
    <w:p w14:paraId="5681E124" w14:textId="77777777" w:rsidR="00364070" w:rsidRPr="001D17E1" w:rsidRDefault="00E2005F" w:rsidP="00CD628A">
      <w:pPr>
        <w:spacing w:after="120"/>
        <w:jc w:val="both"/>
      </w:pPr>
      <w:r w:rsidRPr="001D17E1">
        <w:t xml:space="preserve">Scan Plane variation refers to differences in gantry tilt or differences in head/neck positioning.  Since several factors that affect </w:t>
      </w:r>
      <w:r w:rsidR="00054D17" w:rsidRPr="001D17E1">
        <w:t>quantitative assessment</w:t>
      </w:r>
      <w:r w:rsidRPr="001D17E1">
        <w:t xml:space="preserve"> are not isotropic, changing the orientation of the </w:t>
      </w:r>
      <w:r w:rsidR="00054D17" w:rsidRPr="001D17E1">
        <w:t>lesion</w:t>
      </w:r>
      <w:r w:rsidRPr="001D17E1">
        <w:t xml:space="preserve"> </w:t>
      </w:r>
      <w:r w:rsidR="00B11580" w:rsidRPr="001D17E1">
        <w:t xml:space="preserve">relative to the scan plane </w:t>
      </w:r>
      <w:r w:rsidRPr="001D17E1">
        <w:t xml:space="preserve">from one </w:t>
      </w:r>
      <w:r w:rsidR="00C43878" w:rsidRPr="001D17E1">
        <w:t>encounter</w:t>
      </w:r>
      <w:r w:rsidRPr="001D17E1">
        <w:t xml:space="preserve"> to another can increase variability.</w:t>
      </w:r>
    </w:p>
    <w:p w14:paraId="4FA6FC24" w14:textId="77777777" w:rsidR="00B671A5" w:rsidRPr="001D17E1" w:rsidRDefault="002E609B" w:rsidP="00CD628A">
      <w:pPr>
        <w:spacing w:after="120"/>
        <w:jc w:val="both"/>
      </w:pPr>
      <w:r w:rsidRPr="001D17E1">
        <w:t>Patient motion artifacts can manifest in a variety of ways.</w:t>
      </w:r>
    </w:p>
    <w:p w14:paraId="5423D7A7" w14:textId="77777777" w:rsidR="004214D0" w:rsidRPr="001D17E1" w:rsidRDefault="004214D0" w:rsidP="00CD628A">
      <w:pPr>
        <w:spacing w:after="120"/>
        <w:jc w:val="both"/>
      </w:pPr>
      <w:r w:rsidRPr="001D17E1">
        <w:t xml:space="preserve">Dense object artifacts (both internal and external to the patient) can variably degrade the ability to assess </w:t>
      </w:r>
      <w:r w:rsidR="00054D17" w:rsidRPr="001D17E1">
        <w:t>lesion</w:t>
      </w:r>
      <w:r w:rsidRPr="001D17E1">
        <w:t xml:space="preserve"> </w:t>
      </w:r>
      <w:r w:rsidR="00A321CB" w:rsidRPr="001D17E1">
        <w:t>contours</w:t>
      </w:r>
      <w:r w:rsidRPr="001D17E1">
        <w:t xml:space="preserve"> as discussed in </w:t>
      </w:r>
      <w:r w:rsidR="006E0A23" w:rsidRPr="001D17E1">
        <w:rPr>
          <w:rStyle w:val="StyleVisiontablecellC00000000097372A0-contentC0000000009732010"/>
          <w:i w:val="0"/>
          <w:color w:val="auto"/>
        </w:rPr>
        <w:t xml:space="preserve">section </w:t>
      </w:r>
      <w:r w:rsidR="002450D6" w:rsidRPr="001D17E1">
        <w:t>3.5</w:t>
      </w:r>
      <w:r w:rsidRPr="001D17E1">
        <w:t xml:space="preserve">, resulting in poor change measures and repeatability.  </w:t>
      </w:r>
    </w:p>
    <w:p w14:paraId="7E15150E" w14:textId="77777777" w:rsidR="00394523" w:rsidRPr="001D17E1" w:rsidRDefault="00394523" w:rsidP="00CD628A">
      <w:pPr>
        <w:spacing w:after="120"/>
        <w:jc w:val="both"/>
      </w:pPr>
      <w:r w:rsidRPr="001D17E1">
        <w:t xml:space="preserve">Contrast Enhancement is required to be consistent between the two </w:t>
      </w:r>
      <w:r w:rsidR="00895BAD" w:rsidRPr="001D17E1">
        <w:t>encounter</w:t>
      </w:r>
      <w:r w:rsidRPr="001D17E1">
        <w:t xml:space="preserve">s.  A non-contrast scan at both </w:t>
      </w:r>
      <w:r w:rsidR="00895BAD" w:rsidRPr="001D17E1">
        <w:t>encounter</w:t>
      </w:r>
      <w:r w:rsidRPr="001D17E1">
        <w:t>s satisfies that requirement.</w:t>
      </w:r>
    </w:p>
    <w:p w14:paraId="09D5AFCD" w14:textId="77777777" w:rsidR="0031065F" w:rsidRPr="001D17E1" w:rsidRDefault="00DC790E" w:rsidP="00CD628A">
      <w:pPr>
        <w:pStyle w:val="Heading3"/>
        <w:spacing w:after="120"/>
        <w:jc w:val="both"/>
        <w:rPr>
          <w:rStyle w:val="SubtleReference"/>
          <w:color w:val="auto"/>
          <w:sz w:val="24"/>
        </w:rPr>
      </w:pPr>
      <w:bookmarkStart w:id="45" w:name="_Toc535236743"/>
      <w:r w:rsidRPr="001D17E1">
        <w:rPr>
          <w:rStyle w:val="SubtleReference"/>
          <w:color w:val="auto"/>
          <w:sz w:val="24"/>
        </w:rPr>
        <w:t>Specification</w:t>
      </w:r>
      <w:bookmarkEnd w:id="45"/>
    </w:p>
    <w:p w14:paraId="65C60CBC" w14:textId="77777777" w:rsidR="006F16BE" w:rsidRPr="001D17E1" w:rsidRDefault="006F16BE" w:rsidP="00CD628A">
      <w:pPr>
        <w:spacing w:after="120"/>
        <w:jc w:val="both"/>
      </w:pPr>
      <w:r w:rsidRPr="001D17E1">
        <w:t xml:space="preserve">The </w:t>
      </w:r>
      <w:r w:rsidR="00ED473A" w:rsidRPr="001D17E1">
        <w:t>Imaging Physician</w:t>
      </w:r>
      <w:r w:rsidRPr="001D17E1">
        <w:t xml:space="preserve"> shall ensure that the following specifications have been evaluated</w:t>
      </w:r>
      <w:r w:rsidR="00C071A3" w:rsidRPr="001D17E1">
        <w:t xml:space="preserve"> for each </w:t>
      </w:r>
      <w:r w:rsidR="00054D17" w:rsidRPr="001D17E1">
        <w:t>lesion</w:t>
      </w:r>
      <w:r w:rsidR="00C82C64" w:rsidRPr="001D17E1">
        <w:t xml:space="preserve"> </w:t>
      </w:r>
      <w:r w:rsidR="00C071A3" w:rsidRPr="001D17E1">
        <w:t>being measured</w:t>
      </w:r>
      <w:r w:rsidRPr="001D17E1">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1D17E1" w:rsidRPr="001D17E1" w14:paraId="440AE3DA" w14:textId="77777777" w:rsidTr="004623CE">
        <w:trPr>
          <w:tblHeader/>
          <w:tblCellSpacing w:w="7" w:type="dxa"/>
        </w:trPr>
        <w:tc>
          <w:tcPr>
            <w:tcW w:w="950" w:type="pct"/>
          </w:tcPr>
          <w:p w14:paraId="79E36A26"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Parameter</w:t>
            </w:r>
          </w:p>
        </w:tc>
        <w:tc>
          <w:tcPr>
            <w:tcW w:w="712" w:type="pct"/>
          </w:tcPr>
          <w:p w14:paraId="246C3C8D"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Actor</w:t>
            </w:r>
          </w:p>
        </w:tc>
        <w:tc>
          <w:tcPr>
            <w:tcW w:w="3311" w:type="pct"/>
          </w:tcPr>
          <w:p w14:paraId="675BB3BA" w14:textId="77777777" w:rsidR="0031065F" w:rsidRPr="001D17E1" w:rsidRDefault="00745932" w:rsidP="00CD628A">
            <w:pPr>
              <w:rPr>
                <w:rStyle w:val="StyleVisiontextC00000000097AD7A0"/>
                <w:i w:val="0"/>
                <w:color w:val="auto"/>
                <w:sz w:val="22"/>
              </w:rPr>
            </w:pPr>
            <w:r w:rsidRPr="001D17E1">
              <w:rPr>
                <w:rStyle w:val="StyleVisiontextC00000000097AD7A0"/>
                <w:i w:val="0"/>
                <w:color w:val="auto"/>
                <w:sz w:val="22"/>
              </w:rPr>
              <w:t>Requirement</w:t>
            </w:r>
          </w:p>
        </w:tc>
      </w:tr>
      <w:tr w:rsidR="001D17E1" w:rsidRPr="001D17E1" w14:paraId="595950B2" w14:textId="77777777" w:rsidTr="004623CE">
        <w:trPr>
          <w:tblCellSpacing w:w="7" w:type="dxa"/>
        </w:trPr>
        <w:tc>
          <w:tcPr>
            <w:tcW w:w="950" w:type="pct"/>
          </w:tcPr>
          <w:p w14:paraId="70D3F0A5" w14:textId="77777777" w:rsidR="0031065F" w:rsidRPr="001D17E1" w:rsidRDefault="002E609B" w:rsidP="00CD628A">
            <w:pPr>
              <w:rPr>
                <w:rStyle w:val="StyleVisioncontentC0000000009773410"/>
                <w:i w:val="0"/>
                <w:color w:val="auto"/>
                <w:sz w:val="22"/>
              </w:rPr>
            </w:pPr>
            <w:r w:rsidRPr="001D17E1">
              <w:rPr>
                <w:rStyle w:val="StyleVisioncontentC0000000009773410"/>
                <w:i w:val="0"/>
                <w:color w:val="auto"/>
                <w:sz w:val="22"/>
              </w:rPr>
              <w:t xml:space="preserve">Patient Motion </w:t>
            </w:r>
            <w:r w:rsidR="0031065F" w:rsidRPr="001D17E1">
              <w:rPr>
                <w:rStyle w:val="StyleVisioncontentC0000000009773410"/>
                <w:i w:val="0"/>
                <w:color w:val="auto"/>
                <w:sz w:val="22"/>
              </w:rPr>
              <w:t>Artifacts</w:t>
            </w:r>
          </w:p>
        </w:tc>
        <w:tc>
          <w:tcPr>
            <w:tcW w:w="712" w:type="pct"/>
          </w:tcPr>
          <w:p w14:paraId="0DC3CA9A" w14:textId="77777777" w:rsidR="0031065F"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2B4035B6" w14:textId="77777777" w:rsidR="00F56919" w:rsidRPr="001D17E1" w:rsidRDefault="0031065F" w:rsidP="00CD628A">
            <w:pPr>
              <w:rPr>
                <w:rStyle w:val="StyleVisiontextC000000000977D930"/>
                <w:i w:val="0"/>
                <w:color w:val="auto"/>
                <w:sz w:val="22"/>
              </w:rPr>
            </w:pPr>
            <w:r w:rsidRPr="001D17E1">
              <w:rPr>
                <w:rStyle w:val="StyleVisiontextC000000000977D930"/>
                <w:i w:val="0"/>
                <w:color w:val="auto"/>
                <w:sz w:val="22"/>
              </w:rPr>
              <w:t xml:space="preserve">Shall confirm </w:t>
            </w:r>
            <w:r w:rsidR="00D359D1" w:rsidRPr="001D17E1">
              <w:rPr>
                <w:rStyle w:val="StyleVisiontextC000000000977D930"/>
                <w:i w:val="0"/>
                <w:color w:val="auto"/>
                <w:sz w:val="22"/>
              </w:rPr>
              <w:t xml:space="preserve">the images </w:t>
            </w:r>
            <w:r w:rsidR="006B4750" w:rsidRPr="001D17E1">
              <w:rPr>
                <w:rStyle w:val="StyleVisiontextC000000000977D930"/>
                <w:i w:val="0"/>
                <w:color w:val="auto"/>
                <w:sz w:val="22"/>
              </w:rPr>
              <w:t xml:space="preserve">containing the </w:t>
            </w:r>
            <w:r w:rsidR="00054D17" w:rsidRPr="001D17E1">
              <w:rPr>
                <w:rStyle w:val="StyleVisiontextC000000000977D930"/>
                <w:i w:val="0"/>
                <w:color w:val="auto"/>
                <w:sz w:val="22"/>
              </w:rPr>
              <w:t>lesion</w:t>
            </w:r>
            <w:r w:rsidR="006B4750" w:rsidRPr="001D17E1">
              <w:rPr>
                <w:rStyle w:val="StyleVisiontextC000000000977D930"/>
                <w:i w:val="0"/>
                <w:color w:val="auto"/>
                <w:sz w:val="22"/>
              </w:rPr>
              <w:t xml:space="preserve"> </w:t>
            </w:r>
            <w:r w:rsidR="00D359D1" w:rsidRPr="001D17E1">
              <w:rPr>
                <w:rStyle w:val="StyleVisiontextC000000000977D930"/>
                <w:i w:val="0"/>
                <w:color w:val="auto"/>
                <w:sz w:val="22"/>
              </w:rPr>
              <w:t>are free from artifact due to patient motion.</w:t>
            </w:r>
          </w:p>
        </w:tc>
      </w:tr>
      <w:tr w:rsidR="001D17E1" w:rsidRPr="001D17E1" w14:paraId="7B187AA4" w14:textId="77777777" w:rsidTr="004623CE">
        <w:trPr>
          <w:tblCellSpacing w:w="7" w:type="dxa"/>
        </w:trPr>
        <w:tc>
          <w:tcPr>
            <w:tcW w:w="950" w:type="pct"/>
          </w:tcPr>
          <w:p w14:paraId="5279A4BD" w14:textId="77777777" w:rsidR="002E609B" w:rsidRPr="001D17E1" w:rsidRDefault="002E609B" w:rsidP="00CD628A">
            <w:pPr>
              <w:rPr>
                <w:rStyle w:val="StyleVisioncontentC0000000009773410"/>
                <w:i w:val="0"/>
                <w:color w:val="auto"/>
                <w:sz w:val="22"/>
              </w:rPr>
            </w:pPr>
            <w:r w:rsidRPr="001D17E1">
              <w:rPr>
                <w:rStyle w:val="StyleVisioncontentC0000000009773410"/>
                <w:i w:val="0"/>
                <w:color w:val="auto"/>
                <w:sz w:val="22"/>
              </w:rPr>
              <w:t>Dense Object Artifacts</w:t>
            </w:r>
          </w:p>
        </w:tc>
        <w:tc>
          <w:tcPr>
            <w:tcW w:w="712" w:type="pct"/>
          </w:tcPr>
          <w:p w14:paraId="1FB1CBF7" w14:textId="77777777" w:rsidR="002E609B"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02EA8C64" w14:textId="77777777" w:rsidR="002E609B" w:rsidRPr="001D17E1" w:rsidRDefault="002E609B" w:rsidP="00CD628A">
            <w:pPr>
              <w:rPr>
                <w:rStyle w:val="StyleVisiontextC000000000977D930"/>
                <w:i w:val="0"/>
                <w:color w:val="auto"/>
                <w:sz w:val="22"/>
              </w:rPr>
            </w:pPr>
            <w:r w:rsidRPr="001D17E1">
              <w:rPr>
                <w:rStyle w:val="StyleVisiontextC000000000977D930"/>
                <w:i w:val="0"/>
                <w:color w:val="auto"/>
                <w:sz w:val="22"/>
              </w:rPr>
              <w:t xml:space="preserve">Shall confirm the images containing the </w:t>
            </w:r>
            <w:r w:rsidR="00054D17" w:rsidRPr="001D17E1">
              <w:rPr>
                <w:rStyle w:val="StyleVisiontextC000000000977D930"/>
                <w:i w:val="0"/>
                <w:color w:val="auto"/>
                <w:sz w:val="22"/>
              </w:rPr>
              <w:t>lesion</w:t>
            </w:r>
            <w:r w:rsidRPr="001D17E1">
              <w:rPr>
                <w:rStyle w:val="StyleVisiontextC000000000977D930"/>
                <w:i w:val="0"/>
                <w:color w:val="auto"/>
                <w:sz w:val="22"/>
              </w:rPr>
              <w:t xml:space="preserve"> are free from artifact due to dense objects</w:t>
            </w:r>
            <w:r w:rsidR="009C5248" w:rsidRPr="001D17E1">
              <w:rPr>
                <w:rStyle w:val="StyleVisiontextC000000000977D930"/>
                <w:i w:val="0"/>
                <w:color w:val="auto"/>
                <w:sz w:val="22"/>
              </w:rPr>
              <w:t>,</w:t>
            </w:r>
            <w:r w:rsidRPr="001D17E1">
              <w:rPr>
                <w:rStyle w:val="StyleVisiontextC000000000977D930"/>
                <w:i w:val="0"/>
                <w:color w:val="auto"/>
                <w:sz w:val="22"/>
              </w:rPr>
              <w:t xml:space="preserve"> materials</w:t>
            </w:r>
            <w:r w:rsidR="009C5248" w:rsidRPr="001D17E1">
              <w:rPr>
                <w:rStyle w:val="StyleVisiontextC000000000977D930"/>
                <w:i w:val="0"/>
                <w:color w:val="auto"/>
                <w:sz w:val="22"/>
              </w:rPr>
              <w:t xml:space="preserve"> or anatomic positioning</w:t>
            </w:r>
            <w:r w:rsidRPr="001D17E1">
              <w:rPr>
                <w:rStyle w:val="StyleVisiontextC000000000977D930"/>
                <w:i w:val="0"/>
                <w:color w:val="auto"/>
                <w:sz w:val="22"/>
              </w:rPr>
              <w:t xml:space="preserve">. </w:t>
            </w:r>
          </w:p>
        </w:tc>
      </w:tr>
      <w:tr w:rsidR="001D17E1" w:rsidRPr="001D17E1" w14:paraId="00F188B0" w14:textId="77777777" w:rsidTr="004623CE">
        <w:trPr>
          <w:tblCellSpacing w:w="7" w:type="dxa"/>
        </w:trPr>
        <w:tc>
          <w:tcPr>
            <w:tcW w:w="950" w:type="pct"/>
          </w:tcPr>
          <w:p w14:paraId="7525ED1F" w14:textId="77777777" w:rsidR="00897163" w:rsidRPr="001D17E1" w:rsidRDefault="00897163" w:rsidP="00CD628A">
            <w:pPr>
              <w:rPr>
                <w:rStyle w:val="StyleVisioncontentC0000000009773410"/>
                <w:i w:val="0"/>
                <w:color w:val="auto"/>
                <w:sz w:val="22"/>
              </w:rPr>
            </w:pPr>
            <w:r w:rsidRPr="001D17E1">
              <w:rPr>
                <w:rStyle w:val="StyleVisioncontentC0000000009773410"/>
                <w:i w:val="0"/>
                <w:color w:val="auto"/>
                <w:sz w:val="22"/>
              </w:rPr>
              <w:t>Contrast</w:t>
            </w:r>
            <w:r w:rsidR="00B41BC3" w:rsidRPr="001D17E1">
              <w:rPr>
                <w:rStyle w:val="StyleVisioncontentC0000000009773410"/>
                <w:i w:val="0"/>
                <w:color w:val="auto"/>
                <w:sz w:val="22"/>
              </w:rPr>
              <w:t xml:space="preserve"> Enhancement</w:t>
            </w:r>
          </w:p>
        </w:tc>
        <w:tc>
          <w:tcPr>
            <w:tcW w:w="712" w:type="pct"/>
          </w:tcPr>
          <w:p w14:paraId="4B06C5A8" w14:textId="77777777" w:rsidR="00897163"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DD9A08F" w14:textId="77777777" w:rsidR="00897163" w:rsidRPr="001D17E1" w:rsidRDefault="007F013F" w:rsidP="00CD628A">
            <w:pPr>
              <w:rPr>
                <w:rStyle w:val="StyleVisiontextC000000000977D930"/>
                <w:i w:val="0"/>
                <w:color w:val="auto"/>
                <w:sz w:val="22"/>
              </w:rPr>
            </w:pPr>
            <w:r w:rsidRPr="001D17E1">
              <w:rPr>
                <w:rStyle w:val="StyleVisiontextC000000000977D930"/>
                <w:i w:val="0"/>
                <w:color w:val="auto"/>
                <w:sz w:val="22"/>
              </w:rPr>
              <w:t>Shall confirm that the phase of enhancement</w:t>
            </w:r>
            <w:r w:rsidR="00394523" w:rsidRPr="001D17E1">
              <w:rPr>
                <w:rStyle w:val="StyleVisiontextC000000000977D930"/>
                <w:i w:val="0"/>
                <w:color w:val="auto"/>
                <w:sz w:val="22"/>
              </w:rPr>
              <w:t>, if any,</w:t>
            </w:r>
            <w:r w:rsidRPr="001D17E1">
              <w:rPr>
                <w:rStyle w:val="StyleVisiontextC000000000977D930"/>
                <w:i w:val="0"/>
                <w:color w:val="auto"/>
                <w:sz w:val="22"/>
              </w:rPr>
              <w:t xml:space="preserve"> and degree of enhancement are </w:t>
            </w:r>
            <w:r w:rsidR="00B41BC3" w:rsidRPr="001D17E1">
              <w:rPr>
                <w:rStyle w:val="StyleVisiontextC000000000977D930"/>
                <w:i w:val="0"/>
                <w:color w:val="auto"/>
                <w:sz w:val="22"/>
              </w:rPr>
              <w:t>consistent with baseline</w:t>
            </w:r>
            <w:r w:rsidRPr="001D17E1">
              <w:rPr>
                <w:rStyle w:val="StyleVisiontextC000000000977D930"/>
                <w:i w:val="0"/>
                <w:color w:val="auto"/>
                <w:sz w:val="22"/>
              </w:rPr>
              <w:t>.</w:t>
            </w:r>
            <w:r w:rsidR="00B41BC3" w:rsidRPr="001D17E1">
              <w:rPr>
                <w:rStyle w:val="StyleVisiontextC000000000977D930"/>
                <w:i w:val="0"/>
                <w:color w:val="auto"/>
                <w:sz w:val="22"/>
              </w:rPr>
              <w:t xml:space="preserve"> </w:t>
            </w:r>
          </w:p>
        </w:tc>
      </w:tr>
      <w:tr w:rsidR="001D17E1" w:rsidRPr="001D17E1" w14:paraId="33F56FD1" w14:textId="77777777" w:rsidTr="004623CE">
        <w:trPr>
          <w:tblCellSpacing w:w="7" w:type="dxa"/>
        </w:trPr>
        <w:tc>
          <w:tcPr>
            <w:tcW w:w="950" w:type="pct"/>
          </w:tcPr>
          <w:p w14:paraId="4D156948" w14:textId="77777777" w:rsidR="005561D2" w:rsidRPr="001D17E1" w:rsidRDefault="005561D2" w:rsidP="00CD628A">
            <w:pPr>
              <w:rPr>
                <w:rStyle w:val="StyleVisioncontentC0000000009773410"/>
                <w:i w:val="0"/>
                <w:color w:val="auto"/>
                <w:sz w:val="22"/>
              </w:rPr>
            </w:pPr>
            <w:r w:rsidRPr="001D17E1">
              <w:rPr>
                <w:rStyle w:val="StyleVisioncontentC0000000009773410"/>
                <w:i w:val="0"/>
                <w:color w:val="auto"/>
                <w:sz w:val="22"/>
              </w:rPr>
              <w:t>Patient Positioning Consistency</w:t>
            </w:r>
          </w:p>
        </w:tc>
        <w:tc>
          <w:tcPr>
            <w:tcW w:w="712" w:type="pct"/>
          </w:tcPr>
          <w:p w14:paraId="4974C27A" w14:textId="77777777" w:rsidR="005561D2"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1F55A707" w14:textId="77777777" w:rsidR="005561D2" w:rsidRPr="001D17E1" w:rsidRDefault="005561D2" w:rsidP="00CD628A">
            <w:pPr>
              <w:rPr>
                <w:rStyle w:val="StyleVisiontextC000000000977D930"/>
                <w:i w:val="0"/>
                <w:color w:val="auto"/>
                <w:sz w:val="22"/>
              </w:rPr>
            </w:pPr>
            <w:r w:rsidRPr="001D17E1">
              <w:rPr>
                <w:rStyle w:val="StyleVisiontextC000000000977D930"/>
                <w:i w:val="0"/>
                <w:color w:val="auto"/>
                <w:sz w:val="22"/>
              </w:rPr>
              <w:t xml:space="preserve">Shall confirm that any </w:t>
            </w:r>
            <w:r w:rsidR="00054D17" w:rsidRPr="001D17E1">
              <w:rPr>
                <w:rStyle w:val="StyleVisiontextC000000000977D930"/>
                <w:i w:val="0"/>
                <w:color w:val="auto"/>
                <w:sz w:val="22"/>
              </w:rPr>
              <w:t>lesion</w:t>
            </w:r>
            <w:r w:rsidRPr="001D17E1">
              <w:rPr>
                <w:rStyle w:val="StyleVisiontextC000000000977D930"/>
                <w:i w:val="0"/>
                <w:color w:val="auto"/>
                <w:sz w:val="22"/>
              </w:rPr>
              <w:t xml:space="preserve"> deformation due to patient positioning is consistent with baseline (e.g. </w:t>
            </w:r>
            <w:r w:rsidR="00054D17" w:rsidRPr="001D17E1">
              <w:rPr>
                <w:rStyle w:val="StyleVisiontextC000000000977D930"/>
                <w:i w:val="0"/>
                <w:color w:val="auto"/>
                <w:sz w:val="22"/>
              </w:rPr>
              <w:t>lesion</w:t>
            </w:r>
            <w:r w:rsidRPr="001D17E1">
              <w:rPr>
                <w:rStyle w:val="StyleVisiontextC000000000977D930"/>
                <w:i w:val="0"/>
                <w:color w:val="auto"/>
                <w:sz w:val="22"/>
              </w:rPr>
              <w:t>s may deform differently if the patient is supine in one scan and prone in another).</w:t>
            </w:r>
          </w:p>
        </w:tc>
      </w:tr>
      <w:tr w:rsidR="001D17E1" w:rsidRPr="001D17E1" w14:paraId="4D158865" w14:textId="77777777" w:rsidTr="004623CE">
        <w:trPr>
          <w:tblCellSpacing w:w="7" w:type="dxa"/>
        </w:trPr>
        <w:tc>
          <w:tcPr>
            <w:tcW w:w="950" w:type="pct"/>
          </w:tcPr>
          <w:p w14:paraId="69CF6836" w14:textId="77777777" w:rsidR="00364070" w:rsidRPr="001D17E1" w:rsidRDefault="00E2005F" w:rsidP="00CD628A">
            <w:pPr>
              <w:rPr>
                <w:rStyle w:val="StyleVisioncontentC0000000009773410"/>
                <w:i w:val="0"/>
                <w:color w:val="auto"/>
                <w:sz w:val="22"/>
              </w:rPr>
            </w:pPr>
            <w:r w:rsidRPr="001D17E1">
              <w:rPr>
                <w:rStyle w:val="StyleVisioncontentC0000000009773410"/>
                <w:i w:val="0"/>
                <w:color w:val="auto"/>
                <w:sz w:val="22"/>
              </w:rPr>
              <w:t>Scan</w:t>
            </w:r>
            <w:r w:rsidR="00364070" w:rsidRPr="001D17E1">
              <w:rPr>
                <w:rStyle w:val="StyleVisioncontentC0000000009773410"/>
                <w:i w:val="0"/>
                <w:color w:val="auto"/>
                <w:sz w:val="22"/>
              </w:rPr>
              <w:t xml:space="preserve"> Plane Consistency</w:t>
            </w:r>
          </w:p>
        </w:tc>
        <w:tc>
          <w:tcPr>
            <w:tcW w:w="712" w:type="pct"/>
          </w:tcPr>
          <w:p w14:paraId="54DDBDCD" w14:textId="77777777" w:rsidR="00364070"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9C747AC" w14:textId="77777777" w:rsidR="00364070" w:rsidRPr="001D17E1" w:rsidRDefault="00E2005F" w:rsidP="00CD628A">
            <w:pPr>
              <w:rPr>
                <w:rStyle w:val="StyleVisiontextC000000000977D930"/>
                <w:i w:val="0"/>
                <w:color w:val="auto"/>
                <w:sz w:val="22"/>
              </w:rPr>
            </w:pPr>
            <w:r w:rsidRPr="001D17E1">
              <w:rPr>
                <w:rStyle w:val="StyleVisiontextC000000000977D930"/>
                <w:i w:val="0"/>
                <w:color w:val="auto"/>
                <w:sz w:val="22"/>
              </w:rPr>
              <w:t>Shall confirm that the anatomical slice orientation (due to gantry tilt or patient head/neck repositioning) is consistent with baseline.</w:t>
            </w:r>
          </w:p>
        </w:tc>
      </w:tr>
      <w:tr w:rsidR="001D17E1" w:rsidRPr="001D17E1" w14:paraId="14A5BDA2" w14:textId="77777777" w:rsidTr="004623CE">
        <w:trPr>
          <w:tblCellSpacing w:w="7" w:type="dxa"/>
        </w:trPr>
        <w:tc>
          <w:tcPr>
            <w:tcW w:w="950" w:type="pct"/>
          </w:tcPr>
          <w:p w14:paraId="4E1E6EA5" w14:textId="77777777" w:rsidR="003C7EE0" w:rsidRPr="001D17E1" w:rsidRDefault="003C7EE0" w:rsidP="00CD628A">
            <w:pPr>
              <w:rPr>
                <w:rStyle w:val="StyleVisioncontentC0000000009773410"/>
                <w:i w:val="0"/>
                <w:color w:val="auto"/>
                <w:sz w:val="22"/>
              </w:rPr>
            </w:pPr>
            <w:r w:rsidRPr="001D17E1">
              <w:rPr>
                <w:rStyle w:val="StyleVisioncontentC0000000009731E70"/>
                <w:i w:val="0"/>
                <w:color w:val="auto"/>
                <w:sz w:val="22"/>
              </w:rPr>
              <w:t>Field of View</w:t>
            </w:r>
          </w:p>
        </w:tc>
        <w:tc>
          <w:tcPr>
            <w:tcW w:w="712" w:type="pct"/>
          </w:tcPr>
          <w:p w14:paraId="008795A0" w14:textId="77777777" w:rsidR="003C7EE0" w:rsidRPr="001D17E1" w:rsidRDefault="00ED473A" w:rsidP="00CD628A">
            <w:pPr>
              <w:rPr>
                <w:rStyle w:val="StyleVisionparagraphC000000000977D1A0-contentC0000000009773270"/>
                <w:i w:val="0"/>
                <w:color w:val="auto"/>
                <w:sz w:val="22"/>
              </w:rPr>
            </w:pPr>
            <w:r w:rsidRPr="001D17E1">
              <w:rPr>
                <w:sz w:val="22"/>
              </w:rPr>
              <w:t>Imaging Physician</w:t>
            </w:r>
          </w:p>
        </w:tc>
        <w:tc>
          <w:tcPr>
            <w:tcW w:w="3311" w:type="pct"/>
          </w:tcPr>
          <w:p w14:paraId="6C83BAE4" w14:textId="77777777" w:rsidR="003C7EE0" w:rsidRPr="001D17E1" w:rsidRDefault="003C7EE0" w:rsidP="00CD628A">
            <w:pPr>
              <w:rPr>
                <w:rStyle w:val="StyleVisiontextC000000000977D930"/>
                <w:i w:val="0"/>
                <w:color w:val="auto"/>
                <w:sz w:val="22"/>
              </w:rPr>
            </w:pPr>
            <w:r w:rsidRPr="001D17E1">
              <w:rPr>
                <w:rStyle w:val="StyleVisiontablecellC00000000097372A0-contentC0000000009732010"/>
                <w:i w:val="0"/>
                <w:color w:val="auto"/>
                <w:sz w:val="22"/>
              </w:rPr>
              <w:t>Shall confirm that the image field of view (FOV) resulting from acquisition and reconstruction settings appears consistent with</w:t>
            </w:r>
            <w:r w:rsidRPr="001D17E1">
              <w:rPr>
                <w:rStyle w:val="StyleVisioncontentC0000000009723E70"/>
                <w:i w:val="0"/>
                <w:color w:val="auto"/>
                <w:sz w:val="22"/>
              </w:rPr>
              <w:t xml:space="preserve"> baseline.</w:t>
            </w:r>
          </w:p>
        </w:tc>
      </w:tr>
    </w:tbl>
    <w:p w14:paraId="3568B829" w14:textId="77777777" w:rsidR="0031065F" w:rsidRPr="00A71A26" w:rsidRDefault="0031065F" w:rsidP="00CD628A">
      <w:pPr>
        <w:spacing w:after="120"/>
        <w:rPr>
          <w:rStyle w:val="StyleVisiontextC0000000009810F10"/>
          <w:color w:val="7F7F7F" w:themeColor="text1" w:themeTint="80"/>
        </w:rPr>
      </w:pPr>
    </w:p>
    <w:p w14:paraId="0D6DBB3D" w14:textId="77777777" w:rsidR="00581644" w:rsidRPr="00FA0F62" w:rsidRDefault="00001E16" w:rsidP="00CD628A">
      <w:pPr>
        <w:pStyle w:val="Heading2"/>
        <w:keepNext/>
        <w:spacing w:before="0" w:after="120"/>
        <w:rPr>
          <w:rStyle w:val="StyleVisiontextC0000000009810F10"/>
        </w:rPr>
      </w:pPr>
      <w:bookmarkStart w:id="46" w:name="_Toc382939122"/>
      <w:bookmarkStart w:id="47" w:name="_Toc535236744"/>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32"/>
      <w:bookmarkEnd w:id="46"/>
      <w:bookmarkEnd w:id="47"/>
    </w:p>
    <w:p w14:paraId="45B4CB6E" w14:textId="68B434CF" w:rsidR="002E4D2F" w:rsidRPr="00FA0F62" w:rsidRDefault="002E4D2F" w:rsidP="00CD628A">
      <w:pPr>
        <w:keepNext/>
        <w:spacing w:after="120"/>
        <w:jc w:val="both"/>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w:t>
      </w:r>
      <w:r w:rsidR="00EE4542">
        <w:t>plaque morphology</w:t>
      </w:r>
      <w:r w:rsidR="00FA0F62">
        <w:t xml:space="preserve"> within a t</w:t>
      </w:r>
      <w:r w:rsidR="00EE4542">
        <w:t>arget vessel, lesion, or vessel subtree.</w:t>
      </w:r>
    </w:p>
    <w:p w14:paraId="43ED249C" w14:textId="77777777" w:rsidR="002C2DFC" w:rsidRPr="00713EA5" w:rsidRDefault="002C2DFC" w:rsidP="00CD628A">
      <w:pPr>
        <w:pStyle w:val="Heading3"/>
        <w:spacing w:after="120"/>
        <w:jc w:val="both"/>
        <w:rPr>
          <w:rStyle w:val="SubtleReference"/>
          <w:color w:val="auto"/>
          <w:sz w:val="24"/>
        </w:rPr>
      </w:pPr>
      <w:bookmarkStart w:id="48" w:name="_Toc535236745"/>
      <w:r w:rsidRPr="00713EA5">
        <w:rPr>
          <w:rStyle w:val="SubtleReference"/>
          <w:color w:val="auto"/>
          <w:sz w:val="24"/>
        </w:rPr>
        <w:t>Discussion</w:t>
      </w:r>
      <w:bookmarkEnd w:id="48"/>
    </w:p>
    <w:p w14:paraId="7BA252DA" w14:textId="77777777" w:rsidR="00A321CB" w:rsidRPr="00FA0F62" w:rsidRDefault="00A321CB" w:rsidP="00CD628A">
      <w:pPr>
        <w:pStyle w:val="3"/>
        <w:spacing w:before="0" w:after="120"/>
        <w:jc w:val="both"/>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w:t>
      </w:r>
      <w:r w:rsidR="00C57D28">
        <w:rPr>
          <w:rStyle w:val="StyleVisionparagraphC00000000098136F0-contentC000000000981FCF0"/>
          <w:i w:val="0"/>
          <w:color w:val="auto"/>
        </w:rPr>
        <w:t xml:space="preserve">identify a starting seed point </w:t>
      </w:r>
      <w:r w:rsidRPr="00FA0F62">
        <w:rPr>
          <w:rStyle w:val="StyleVisionparagraphC00000000098136F0-contentC000000000981FCF0"/>
          <w:i w:val="0"/>
          <w:color w:val="auto"/>
        </w:rPr>
        <w:t xml:space="preserve">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14:paraId="1D5181C3" w14:textId="7EF4DF8C" w:rsidR="00A321CB" w:rsidRDefault="00B7632A" w:rsidP="00CD628A">
      <w:pPr>
        <w:pStyle w:val="3"/>
        <w:spacing w:before="0" w:after="120"/>
        <w:jc w:val="both"/>
      </w:pPr>
      <w:r w:rsidRPr="00B7632A">
        <w:rPr>
          <w:b/>
        </w:rPr>
        <w:t>Segmentation Object Storage</w:t>
      </w:r>
      <w:r>
        <w:t xml:space="preserve"> </w:t>
      </w:r>
      <w:r w:rsidR="00F60F5D" w:rsidRPr="00FA0F62">
        <w:t xml:space="preserve">Storing segmentations and measurement results that can be loaded by </w:t>
      </w:r>
      <w:r w:rsidR="00BD38D5">
        <w:t>Image Analysis Tool</w:t>
      </w:r>
      <w:r w:rsidR="00F60F5D" w:rsidRPr="00FA0F62">
        <w:t xml:space="preserve"> analyzing data collected at a later date is certainly a useful practice as it can save time and cost.  For this to happen reliably, the stored format must be compatible and the data must be stored and conveyed.  </w:t>
      </w:r>
    </w:p>
    <w:p w14:paraId="5AEBE663" w14:textId="581F8E1D" w:rsidR="00F60F5D" w:rsidRPr="00FA0F62" w:rsidRDefault="00B7632A" w:rsidP="00CD628A">
      <w:pPr>
        <w:pStyle w:val="3"/>
        <w:spacing w:before="0" w:after="120"/>
        <w:jc w:val="both"/>
      </w:pPr>
      <w:r w:rsidRPr="00B7632A">
        <w:rPr>
          <w:b/>
        </w:rPr>
        <w:t>Tool Version</w:t>
      </w:r>
      <w:r w:rsidRPr="00B7632A">
        <w:t xml:space="preserve"> </w:t>
      </w:r>
      <w:r w:rsidR="00F60F5D" w:rsidRPr="00FA0F62">
        <w:t xml:space="preserve">Medical </w:t>
      </w:r>
      <w:r w:rsidR="00853121">
        <w:t>d</w:t>
      </w:r>
      <w:r w:rsidR="00F60F5D" w:rsidRPr="00FA0F62">
        <w:t xml:space="preserve">evices such as </w:t>
      </w:r>
      <w:r w:rsidR="00BD38D5">
        <w:t>Image Analysis Tool</w:t>
      </w:r>
      <w:r w:rsidR="00F60F5D" w:rsidRPr="00FA0F62">
        <w:t xml:space="preserve">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14:paraId="26F247EC" w14:textId="77777777" w:rsidR="00F60F5D" w:rsidRPr="00FA0F62" w:rsidRDefault="000C00A9" w:rsidP="00CD628A">
      <w:pPr>
        <w:spacing w:after="120"/>
        <w:jc w:val="both"/>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14:paraId="37BDE80D" w14:textId="7B66326B" w:rsidR="00F60F5D" w:rsidRPr="00FA0F62" w:rsidRDefault="00B7632A" w:rsidP="00CD628A">
      <w:pPr>
        <w:pStyle w:val="BodyText"/>
        <w:spacing w:before="0" w:after="120"/>
        <w:jc w:val="both"/>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w:t>
      </w:r>
      <w:r w:rsidR="00EE4542">
        <w:t>intermediate contour objects</w:t>
      </w:r>
      <w:r w:rsidR="00F60F5D" w:rsidRPr="00FA0F62">
        <w:t xml:space="preserve"> as a DICOM Segmentation</w:t>
      </w:r>
      <w:r>
        <w:t xml:space="preserve"> or NRRD file</w:t>
      </w:r>
      <w:r w:rsidR="00F60F5D" w:rsidRPr="00FA0F62">
        <w:t>.  Systems based on models should be capable of recor</w:t>
      </w:r>
      <w:r>
        <w:t>ding the model and parameters.</w:t>
      </w:r>
    </w:p>
    <w:p w14:paraId="0B7C00DC" w14:textId="6BED01D9" w:rsidR="00A321CB" w:rsidRDefault="00A321CB" w:rsidP="00CD628A">
      <w:pPr>
        <w:pStyle w:val="3"/>
        <w:spacing w:before="0" w:after="120"/>
        <w:jc w:val="both"/>
      </w:pPr>
      <w:r w:rsidRPr="00A321CB">
        <w:rPr>
          <w:b/>
        </w:rPr>
        <w:t>Multiple Encounters</w:t>
      </w:r>
      <w:r w:rsidRPr="00A321CB">
        <w:t xml:space="preserve"> </w:t>
      </w:r>
      <w:r w:rsidRPr="00FA0F62">
        <w:t>T</w:t>
      </w:r>
      <w:r w:rsidR="00853121">
        <w:t xml:space="preserve">he </w:t>
      </w:r>
      <w:r w:rsidR="00BD38D5">
        <w:t>Image Analysis Tool</w:t>
      </w:r>
      <w:r w:rsidRPr="00FA0F62">
        <w:t xml:space="preserve"> should be prepared to process </w:t>
      </w:r>
      <w:r w:rsidR="00EE4542">
        <w:t>multiple encounters</w:t>
      </w:r>
      <w:r w:rsidRPr="00FA0F62">
        <w:t xml:space="preserve"> and support matching </w:t>
      </w:r>
      <w:r w:rsidR="00B7632A">
        <w:t>across encounters</w:t>
      </w:r>
      <w:r w:rsidRPr="00FA0F62">
        <w:t xml:space="preserve"> in order to derive </w:t>
      </w:r>
      <w:r w:rsidR="00B7632A">
        <w:t>change</w:t>
      </w:r>
      <w:r w:rsidRPr="00FA0F62">
        <w:t>.</w:t>
      </w:r>
    </w:p>
    <w:p w14:paraId="528838B1" w14:textId="0A39034A" w:rsidR="00F73156" w:rsidRPr="00853121" w:rsidRDefault="00F73156" w:rsidP="00CD628A">
      <w:pPr>
        <w:pStyle w:val="Heading3"/>
        <w:spacing w:after="120"/>
        <w:jc w:val="both"/>
        <w:rPr>
          <w:smallCaps/>
          <w:sz w:val="24"/>
        </w:rPr>
      </w:pPr>
      <w:bookmarkStart w:id="49" w:name="_Toc535236746"/>
      <w:r w:rsidRPr="00713EA5">
        <w:rPr>
          <w:rStyle w:val="SubtleReference"/>
          <w:color w:val="auto"/>
          <w:sz w:val="24"/>
        </w:rPr>
        <w:t>Specification</w:t>
      </w:r>
      <w:bookmarkEnd w:id="4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394"/>
        <w:gridCol w:w="1440"/>
        <w:gridCol w:w="7766"/>
      </w:tblGrid>
      <w:tr w:rsidR="00A321CB" w:rsidRPr="00DA29D9" w14:paraId="1824A1C3" w14:textId="77777777" w:rsidTr="00EE4542">
        <w:trPr>
          <w:tblHeader/>
          <w:tblCellSpacing w:w="7" w:type="dxa"/>
        </w:trPr>
        <w:tc>
          <w:tcPr>
            <w:tcW w:w="1373" w:type="dxa"/>
          </w:tcPr>
          <w:p w14:paraId="4EF3BD16" w14:textId="77777777" w:rsidR="00F73156" w:rsidRPr="00DA29D9" w:rsidRDefault="00F73156" w:rsidP="00CD628A">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Parameter</w:t>
            </w:r>
          </w:p>
        </w:tc>
        <w:tc>
          <w:tcPr>
            <w:tcW w:w="1426" w:type="dxa"/>
          </w:tcPr>
          <w:p w14:paraId="77A9C636" w14:textId="77777777" w:rsidR="00F73156" w:rsidRPr="00DA29D9" w:rsidRDefault="00F73156" w:rsidP="00CD628A">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Actor</w:t>
            </w:r>
          </w:p>
        </w:tc>
        <w:tc>
          <w:tcPr>
            <w:tcW w:w="7745" w:type="dxa"/>
          </w:tcPr>
          <w:p w14:paraId="472601EC" w14:textId="77777777" w:rsidR="00F73156" w:rsidRPr="00DA29D9" w:rsidRDefault="00745932" w:rsidP="00CD628A">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Requirement</w:t>
            </w:r>
          </w:p>
        </w:tc>
      </w:tr>
      <w:tr w:rsidR="00A321CB" w:rsidRPr="00DA29D9" w14:paraId="49C354DD" w14:textId="77777777" w:rsidTr="00EE4542">
        <w:trPr>
          <w:tblCellSpacing w:w="7" w:type="dxa"/>
        </w:trPr>
        <w:tc>
          <w:tcPr>
            <w:tcW w:w="1373" w:type="dxa"/>
          </w:tcPr>
          <w:p w14:paraId="505E8650" w14:textId="77777777" w:rsidR="00A321CB" w:rsidRPr="00DA29D9" w:rsidDel="004A1CFB" w:rsidRDefault="00713EA5"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Vessel struct</w:t>
            </w:r>
            <w:r w:rsidR="00A321CB" w:rsidRPr="00DA29D9">
              <w:rPr>
                <w:rStyle w:val="StyleVisiontablecellC0000000009814140-contentC00000000098201D0"/>
                <w:rFonts w:asciiTheme="minorHAnsi" w:hAnsiTheme="minorHAnsi" w:cstheme="minorHAnsi"/>
                <w:i w:val="0"/>
                <w:color w:val="auto"/>
                <w:sz w:val="22"/>
                <w:szCs w:val="22"/>
              </w:rPr>
              <w:t>ure</w:t>
            </w:r>
          </w:p>
        </w:tc>
        <w:tc>
          <w:tcPr>
            <w:tcW w:w="1426" w:type="dxa"/>
          </w:tcPr>
          <w:p w14:paraId="5553880C" w14:textId="2EAA4D2A"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00971E2A" w14:textId="68934955"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When used by readers of average capability and having been trained on the tool, using phantom ground truth as outlined in the Assessment Procedures</w:t>
            </w:r>
            <w:r w:rsidR="00D32A8B">
              <w:rPr>
                <w:rStyle w:val="StyleVisiontablecellC0000000009814140-contentC00000000098201D0"/>
                <w:rFonts w:asciiTheme="minorHAnsi" w:hAnsiTheme="minorHAnsi" w:cstheme="minorHAnsi"/>
                <w:i w:val="0"/>
                <w:color w:val="auto"/>
                <w:sz w:val="22"/>
                <w:szCs w:val="22"/>
              </w:rPr>
              <w:t>, , the following specifications shall be met or exceeded</w:t>
            </w:r>
            <w:r w:rsidRPr="00DA29D9">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59"/>
              <w:gridCol w:w="5406"/>
            </w:tblGrid>
            <w:tr w:rsidR="00DC1D49" w:rsidRPr="00DA29D9" w14:paraId="32C02140" w14:textId="77777777" w:rsidTr="00C57D28">
              <w:trPr>
                <w:jc w:val="center"/>
              </w:trPr>
              <w:tc>
                <w:tcPr>
                  <w:tcW w:w="2259" w:type="dxa"/>
                  <w:tcMar>
                    <w:top w:w="0" w:type="dxa"/>
                    <w:left w:w="108" w:type="dxa"/>
                    <w:bottom w:w="0" w:type="dxa"/>
                    <w:right w:w="108" w:type="dxa"/>
                  </w:tcMar>
                  <w:hideMark/>
                </w:tcPr>
                <w:p w14:paraId="406CD0A7"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Lumen Area</w:t>
                  </w:r>
                  <w:r w:rsidRPr="00DA29D9">
                    <w:rPr>
                      <w:rFonts w:asciiTheme="minorHAnsi" w:hAnsiTheme="minorHAnsi" w:cstheme="minorHAnsi"/>
                      <w:color w:val="000000" w:themeColor="text1"/>
                      <w:kern w:val="24"/>
                      <w:sz w:val="22"/>
                      <w:szCs w:val="22"/>
                    </w:rPr>
                    <w:t>, tested range 0.3 - 290.1mm</w:t>
                  </w:r>
                  <w:r w:rsidRPr="00DA29D9">
                    <w:rPr>
                      <w:rFonts w:asciiTheme="minorHAnsi" w:hAnsiTheme="minorHAnsi" w:cstheme="minorHAnsi"/>
                      <w:color w:val="000000" w:themeColor="text1"/>
                      <w:kern w:val="24"/>
                      <w:position w:val="7"/>
                      <w:sz w:val="22"/>
                      <w:szCs w:val="22"/>
                      <w:vertAlign w:val="superscript"/>
                    </w:rPr>
                    <w:t>2</w:t>
                  </w:r>
                </w:p>
              </w:tc>
              <w:tc>
                <w:tcPr>
                  <w:tcW w:w="5408" w:type="dxa"/>
                  <w:tcMar>
                    <w:top w:w="0" w:type="dxa"/>
                    <w:left w:w="108" w:type="dxa"/>
                    <w:bottom w:w="0" w:type="dxa"/>
                    <w:right w:w="108" w:type="dxa"/>
                  </w:tcMar>
                  <w:hideMark/>
                </w:tcPr>
                <w:p w14:paraId="298D74A2"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0.81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0.3, 1.9],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0.65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0.6, 0.9],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1.01 [0.9, 1.0],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0.0 [0.0, 0.0]</w:t>
                  </w:r>
                </w:p>
              </w:tc>
            </w:tr>
            <w:tr w:rsidR="00DC1D49" w:rsidRPr="00DA29D9" w14:paraId="5B7BAB26" w14:textId="77777777" w:rsidTr="00C57D28">
              <w:trPr>
                <w:jc w:val="center"/>
              </w:trPr>
              <w:tc>
                <w:tcPr>
                  <w:tcW w:w="2259" w:type="dxa"/>
                  <w:tcMar>
                    <w:top w:w="0" w:type="dxa"/>
                    <w:left w:w="108" w:type="dxa"/>
                    <w:bottom w:w="0" w:type="dxa"/>
                    <w:right w:w="108" w:type="dxa"/>
                  </w:tcMar>
                  <w:hideMark/>
                </w:tcPr>
                <w:p w14:paraId="0FC86926"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Wall Area</w:t>
                  </w:r>
                  <w:r w:rsidRPr="00DA29D9">
                    <w:rPr>
                      <w:rFonts w:asciiTheme="minorHAnsi" w:hAnsiTheme="minorHAnsi" w:cstheme="minorHAnsi"/>
                      <w:color w:val="000000" w:themeColor="text1"/>
                      <w:kern w:val="24"/>
                      <w:sz w:val="22"/>
                      <w:szCs w:val="22"/>
                    </w:rPr>
                    <w:t>, tested range 9.4 - 448.6mm</w:t>
                  </w:r>
                  <w:r w:rsidRPr="00DA29D9">
                    <w:rPr>
                      <w:rFonts w:asciiTheme="minorHAnsi" w:hAnsiTheme="minorHAnsi" w:cstheme="minorHAnsi"/>
                      <w:color w:val="000000" w:themeColor="text1"/>
                      <w:kern w:val="24"/>
                      <w:position w:val="7"/>
                      <w:sz w:val="22"/>
                      <w:szCs w:val="22"/>
                      <w:vertAlign w:val="superscript"/>
                    </w:rPr>
                    <w:t>2</w:t>
                  </w:r>
                </w:p>
              </w:tc>
              <w:tc>
                <w:tcPr>
                  <w:tcW w:w="5408" w:type="dxa"/>
                  <w:tcMar>
                    <w:top w:w="0" w:type="dxa"/>
                    <w:left w:w="108" w:type="dxa"/>
                    <w:bottom w:w="0" w:type="dxa"/>
                    <w:right w:w="108" w:type="dxa"/>
                  </w:tcMar>
                  <w:hideMark/>
                </w:tcPr>
                <w:p w14:paraId="16768291"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0.50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1.08, 1.29],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0.59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4.1, 2. 8.0],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1.0 [0.99, 1.04],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0.0 [0.0, 0.0]</w:t>
                  </w:r>
                </w:p>
              </w:tc>
            </w:tr>
            <w:tr w:rsidR="00DC1D49" w:rsidRPr="00DA29D9" w14:paraId="2B078479" w14:textId="77777777" w:rsidTr="00C57D28">
              <w:trPr>
                <w:jc w:val="center"/>
              </w:trPr>
              <w:tc>
                <w:tcPr>
                  <w:tcW w:w="2259" w:type="dxa"/>
                  <w:tcMar>
                    <w:top w:w="0" w:type="dxa"/>
                    <w:left w:w="108" w:type="dxa"/>
                    <w:bottom w:w="0" w:type="dxa"/>
                    <w:right w:w="108" w:type="dxa"/>
                  </w:tcMar>
                  <w:hideMark/>
                </w:tcPr>
                <w:p w14:paraId="3261ACAB"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Wall Thickness</w:t>
                  </w:r>
                  <w:r w:rsidRPr="00DA29D9">
                    <w:rPr>
                      <w:rFonts w:asciiTheme="minorHAnsi" w:hAnsiTheme="minorHAnsi" w:cstheme="minorHAnsi"/>
                      <w:color w:val="000000" w:themeColor="text1"/>
                      <w:kern w:val="24"/>
                      <w:sz w:val="22"/>
                      <w:szCs w:val="22"/>
                    </w:rPr>
                    <w:t>, tested range 1.0 - 9.0mm</w:t>
                  </w:r>
                </w:p>
              </w:tc>
              <w:tc>
                <w:tcPr>
                  <w:tcW w:w="5408" w:type="dxa"/>
                  <w:tcMar>
                    <w:top w:w="0" w:type="dxa"/>
                    <w:left w:w="108" w:type="dxa"/>
                    <w:bottom w:w="0" w:type="dxa"/>
                    <w:right w:w="108" w:type="dxa"/>
                  </w:tcMar>
                  <w:hideMark/>
                </w:tcPr>
                <w:p w14:paraId="6829EA1F"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0.5mm [0.3, 0.6],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xml:space="preserve">: 0.27mm [-0.1, 0.5],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1.05 [1.01, 1.1],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0.008 [-0.02, 0.01]</w:t>
                  </w:r>
                </w:p>
              </w:tc>
            </w:tr>
            <w:tr w:rsidR="00DC1D49" w:rsidRPr="00DA29D9" w14:paraId="3F072A3C" w14:textId="77777777" w:rsidTr="00C57D28">
              <w:trPr>
                <w:jc w:val="center"/>
              </w:trPr>
              <w:tc>
                <w:tcPr>
                  <w:tcW w:w="2259" w:type="dxa"/>
                  <w:tcMar>
                    <w:top w:w="0" w:type="dxa"/>
                    <w:left w:w="108" w:type="dxa"/>
                    <w:bottom w:w="0" w:type="dxa"/>
                    <w:right w:w="108" w:type="dxa"/>
                  </w:tcMar>
                </w:tcPr>
                <w:p w14:paraId="5A71EE4C"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 xml:space="preserve">Plaque Burden </w:t>
                  </w:r>
                  <w:r w:rsidRPr="00DA29D9">
                    <w:rPr>
                      <w:rFonts w:asciiTheme="minorHAnsi" w:hAnsiTheme="minorHAnsi" w:cstheme="minorHAnsi"/>
                      <w:bCs/>
                      <w:color w:val="000000" w:themeColor="text1"/>
                      <w:kern w:val="24"/>
                      <w:sz w:val="22"/>
                      <w:szCs w:val="22"/>
                    </w:rPr>
                    <w:t>(ratio)</w:t>
                  </w:r>
                  <w:r w:rsidRPr="00DA29D9">
                    <w:rPr>
                      <w:rFonts w:asciiTheme="minorHAnsi" w:hAnsiTheme="minorHAnsi" w:cstheme="minorHAnsi"/>
                      <w:color w:val="000000" w:themeColor="text1"/>
                      <w:kern w:val="24"/>
                      <w:sz w:val="22"/>
                      <w:szCs w:val="22"/>
                    </w:rPr>
                    <w:t>, tested range 0.4 -1.0</w:t>
                  </w:r>
                </w:p>
              </w:tc>
              <w:tc>
                <w:tcPr>
                  <w:tcW w:w="5408" w:type="dxa"/>
                  <w:tcMar>
                    <w:top w:w="0" w:type="dxa"/>
                    <w:left w:w="108" w:type="dxa"/>
                    <w:bottom w:w="0" w:type="dxa"/>
                    <w:right w:w="108" w:type="dxa"/>
                  </w:tcMar>
                </w:tcPr>
                <w:p w14:paraId="5FCFB95E"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0.01 [-0.01, .004],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xml:space="preserve">: 0.01 [-0.1, 0.04],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0.99 [0.9, 1.1],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0.03 [-0.1, 0.3]</w:t>
                  </w:r>
                </w:p>
              </w:tc>
            </w:tr>
          </w:tbl>
          <w:p w14:paraId="10EC068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p>
        </w:tc>
      </w:tr>
      <w:tr w:rsidR="00A321CB" w:rsidRPr="00DA29D9" w14:paraId="0F58602A" w14:textId="77777777" w:rsidTr="00EE4542">
        <w:trPr>
          <w:tblCellSpacing w:w="7" w:type="dxa"/>
        </w:trPr>
        <w:tc>
          <w:tcPr>
            <w:tcW w:w="1373" w:type="dxa"/>
          </w:tcPr>
          <w:p w14:paraId="659B8ABC" w14:textId="77777777" w:rsidR="00A321CB" w:rsidRPr="00DA29D9" w:rsidRDefault="00A321CB" w:rsidP="00CD628A">
            <w:pPr>
              <w:rPr>
                <w:rStyle w:val="StyleVisioncontentC000000000982155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issue Composition</w:t>
            </w:r>
          </w:p>
        </w:tc>
        <w:tc>
          <w:tcPr>
            <w:tcW w:w="1426" w:type="dxa"/>
          </w:tcPr>
          <w:p w14:paraId="1B263015" w14:textId="169D1E97" w:rsidR="00A321CB" w:rsidRPr="00DA29D9" w:rsidRDefault="00BD38D5" w:rsidP="00CD628A">
            <w:pPr>
              <w:rPr>
                <w:rFonts w:asciiTheme="minorHAnsi" w:hAnsiTheme="minorHAnsi" w:cstheme="minorHAnsi"/>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230F4AAE" w14:textId="11607B14"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When used by readers of average capability and having been trained on the tool, using histology ground truth as outlined in the Assessment Procedures</w:t>
            </w:r>
            <w:r w:rsidR="00D32A8B">
              <w:rPr>
                <w:rStyle w:val="StyleVisiontablecellC0000000009814140-contentC00000000098201D0"/>
                <w:rFonts w:asciiTheme="minorHAnsi" w:hAnsiTheme="minorHAnsi" w:cstheme="minorHAnsi"/>
                <w:i w:val="0"/>
                <w:color w:val="auto"/>
                <w:sz w:val="22"/>
                <w:szCs w:val="22"/>
              </w:rPr>
              <w:t>, , the following specifications shall be met or exceeded</w:t>
            </w:r>
            <w:r w:rsidRPr="00DA29D9">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05"/>
              <w:gridCol w:w="5460"/>
            </w:tblGrid>
            <w:tr w:rsidR="00DC1D49" w:rsidRPr="00DA29D9" w14:paraId="411A5563" w14:textId="77777777" w:rsidTr="00C57D28">
              <w:trPr>
                <w:jc w:val="center"/>
              </w:trPr>
              <w:tc>
                <w:tcPr>
                  <w:tcW w:w="2205" w:type="dxa"/>
                  <w:tcMar>
                    <w:top w:w="0" w:type="dxa"/>
                    <w:left w:w="108" w:type="dxa"/>
                    <w:bottom w:w="0" w:type="dxa"/>
                    <w:right w:w="108" w:type="dxa"/>
                  </w:tcMar>
                  <w:hideMark/>
                </w:tcPr>
                <w:p w14:paraId="1CB0BFC4"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Calcified Area</w:t>
                  </w:r>
                  <w:r w:rsidRPr="00DA29D9">
                    <w:rPr>
                      <w:rFonts w:asciiTheme="minorHAnsi" w:hAnsiTheme="minorHAnsi" w:cstheme="minorHAnsi"/>
                      <w:color w:val="000000" w:themeColor="text1"/>
                      <w:kern w:val="24"/>
                      <w:sz w:val="22"/>
                      <w:szCs w:val="22"/>
                    </w:rPr>
                    <w:t>, tested range 0.0 - 51.2mm</w:t>
                  </w:r>
                  <w:r w:rsidRPr="00DA29D9">
                    <w:rPr>
                      <w:rFonts w:asciiTheme="minorHAnsi" w:hAnsiTheme="minorHAnsi" w:cstheme="minorHAnsi"/>
                      <w:color w:val="000000" w:themeColor="text1"/>
                      <w:kern w:val="24"/>
                      <w:position w:val="7"/>
                      <w:sz w:val="22"/>
                      <w:szCs w:val="22"/>
                      <w:vertAlign w:val="superscript"/>
                    </w:rPr>
                    <w:t>2</w:t>
                  </w:r>
                </w:p>
              </w:tc>
              <w:tc>
                <w:tcPr>
                  <w:tcW w:w="5462" w:type="dxa"/>
                  <w:tcMar>
                    <w:top w:w="0" w:type="dxa"/>
                    <w:left w:w="108" w:type="dxa"/>
                    <w:bottom w:w="0" w:type="dxa"/>
                    <w:right w:w="108" w:type="dxa"/>
                  </w:tcMar>
                  <w:hideMark/>
                </w:tcPr>
                <w:p w14:paraId="43B991C7"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Difference</w:t>
                  </w:r>
                  <w:r w:rsidRPr="00DA29D9">
                    <w:rPr>
                      <w:rFonts w:asciiTheme="minorHAnsi" w:hAnsiTheme="minorHAnsi" w:cstheme="minorHAnsi"/>
                      <w:color w:val="000000" w:themeColor="text1"/>
                      <w:kern w:val="24"/>
                      <w:sz w:val="22"/>
                      <w:szCs w:val="22"/>
                    </w:rPr>
                    <w:t>: 0.15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0.5, 0.97],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0.4mm</w:t>
                  </w:r>
                  <w:r w:rsidRPr="00DA29D9">
                    <w:rPr>
                      <w:rFonts w:asciiTheme="minorHAnsi" w:hAnsiTheme="minorHAnsi" w:cstheme="minorHAnsi"/>
                      <w:color w:val="000000" w:themeColor="text1"/>
                      <w:kern w:val="24"/>
                      <w:position w:val="7"/>
                      <w:sz w:val="22"/>
                      <w:szCs w:val="22"/>
                      <w:vertAlign w:val="superscript"/>
                    </w:rPr>
                    <w:t xml:space="preserve">2 </w:t>
                  </w:r>
                  <w:r w:rsidRPr="00DA29D9">
                    <w:rPr>
                      <w:rFonts w:asciiTheme="minorHAnsi" w:hAnsiTheme="minorHAnsi" w:cstheme="minorHAnsi"/>
                      <w:color w:val="000000" w:themeColor="text1"/>
                      <w:kern w:val="24"/>
                      <w:sz w:val="22"/>
                      <w:szCs w:val="22"/>
                    </w:rPr>
                    <w:t xml:space="preserve">[-0.02, 1.6],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0.9 [0.6, 1.1],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0.01 [-0.1, 0.04]</w:t>
                  </w:r>
                </w:p>
              </w:tc>
            </w:tr>
            <w:tr w:rsidR="00DC1D49" w:rsidRPr="00DA29D9" w14:paraId="1B71DF21" w14:textId="77777777" w:rsidTr="00C57D28">
              <w:trPr>
                <w:jc w:val="center"/>
              </w:trPr>
              <w:tc>
                <w:tcPr>
                  <w:tcW w:w="2205" w:type="dxa"/>
                  <w:tcMar>
                    <w:top w:w="0" w:type="dxa"/>
                    <w:left w:w="108" w:type="dxa"/>
                    <w:bottom w:w="0" w:type="dxa"/>
                    <w:right w:w="108" w:type="dxa"/>
                  </w:tcMar>
                  <w:hideMark/>
                </w:tcPr>
                <w:p w14:paraId="2A4A857E"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LRNC Area</w:t>
                  </w:r>
                  <w:r w:rsidRPr="00DA29D9">
                    <w:rPr>
                      <w:rFonts w:asciiTheme="minorHAnsi" w:hAnsiTheme="minorHAnsi" w:cstheme="minorHAnsi"/>
                      <w:color w:val="000000" w:themeColor="text1"/>
                      <w:kern w:val="24"/>
                      <w:sz w:val="22"/>
                      <w:szCs w:val="22"/>
                    </w:rPr>
                    <w:t>, tested range 0.0 - 26.8mm</w:t>
                  </w:r>
                  <w:r w:rsidRPr="00DA29D9">
                    <w:rPr>
                      <w:rFonts w:asciiTheme="minorHAnsi" w:hAnsiTheme="minorHAnsi" w:cstheme="minorHAnsi"/>
                      <w:color w:val="000000" w:themeColor="text1"/>
                      <w:kern w:val="24"/>
                      <w:position w:val="7"/>
                      <w:sz w:val="22"/>
                      <w:szCs w:val="22"/>
                      <w:vertAlign w:val="superscript"/>
                    </w:rPr>
                    <w:t>2</w:t>
                  </w:r>
                </w:p>
              </w:tc>
              <w:tc>
                <w:tcPr>
                  <w:tcW w:w="5462" w:type="dxa"/>
                  <w:tcMar>
                    <w:top w:w="0" w:type="dxa"/>
                    <w:left w:w="108" w:type="dxa"/>
                    <w:bottom w:w="0" w:type="dxa"/>
                    <w:right w:w="108" w:type="dxa"/>
                  </w:tcMar>
                  <w:hideMark/>
                </w:tcPr>
                <w:p w14:paraId="07EFF40A" w14:textId="77777777" w:rsidR="00DC1D49" w:rsidRPr="00DA29D9" w:rsidRDefault="00DC1D49" w:rsidP="00CD628A">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Difference</w:t>
                  </w:r>
                  <w:r w:rsidRPr="00DA29D9">
                    <w:rPr>
                      <w:rFonts w:asciiTheme="minorHAnsi" w:hAnsiTheme="minorHAnsi" w:cstheme="minorHAnsi"/>
                      <w:color w:val="000000" w:themeColor="text1"/>
                      <w:kern w:val="24"/>
                      <w:sz w:val="22"/>
                      <w:szCs w:val="22"/>
                    </w:rPr>
                    <w:t>: 0.8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0.7, 2.6],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1.44mm</w:t>
                  </w:r>
                  <w:r w:rsidRPr="00DA29D9">
                    <w:rPr>
                      <w:rFonts w:asciiTheme="minorHAnsi" w:hAnsiTheme="minorHAnsi" w:cstheme="minorHAnsi"/>
                      <w:color w:val="000000" w:themeColor="text1"/>
                      <w:kern w:val="24"/>
                      <w:position w:val="7"/>
                      <w:sz w:val="22"/>
                      <w:szCs w:val="22"/>
                      <w:vertAlign w:val="superscript"/>
                    </w:rPr>
                    <w:t>2</w:t>
                  </w:r>
                  <w:r w:rsidRPr="00DA29D9">
                    <w:rPr>
                      <w:rFonts w:asciiTheme="minorHAnsi" w:hAnsiTheme="minorHAnsi" w:cstheme="minorHAnsi"/>
                      <w:color w:val="000000" w:themeColor="text1"/>
                      <w:kern w:val="24"/>
                      <w:sz w:val="22"/>
                      <w:szCs w:val="22"/>
                    </w:rPr>
                    <w:t xml:space="preserve"> [0.2, 3.4],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0.8 [0.2, 1.1],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0.004 [-0.1, 0.3]</w:t>
                  </w:r>
                </w:p>
              </w:tc>
            </w:tr>
          </w:tbl>
          <w:p w14:paraId="7A89B101" w14:textId="77777777" w:rsidR="00A321CB" w:rsidRPr="00DA29D9" w:rsidRDefault="00A321CB" w:rsidP="00CD628A">
            <w:pPr>
              <w:rPr>
                <w:rFonts w:asciiTheme="minorHAnsi" w:hAnsiTheme="minorHAnsi" w:cstheme="minorHAnsi"/>
                <w:sz w:val="22"/>
                <w:szCs w:val="22"/>
              </w:rPr>
            </w:pPr>
          </w:p>
        </w:tc>
      </w:tr>
      <w:tr w:rsidR="00A321CB" w:rsidRPr="00DA29D9" w14:paraId="6569184D" w14:textId="77777777" w:rsidTr="00EE4542">
        <w:trPr>
          <w:tblCellSpacing w:w="7" w:type="dxa"/>
        </w:trPr>
        <w:tc>
          <w:tcPr>
            <w:tcW w:w="1373" w:type="dxa"/>
          </w:tcPr>
          <w:p w14:paraId="4C6DD4D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Reader variability</w:t>
            </w:r>
          </w:p>
        </w:tc>
        <w:tc>
          <w:tcPr>
            <w:tcW w:w="1426" w:type="dxa"/>
          </w:tcPr>
          <w:p w14:paraId="2C8B350B" w14:textId="5856DBA3"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737EA0EA" w14:textId="6A020AB1"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When used by readers of average capability and having been trained on the tool, on clinical data sets as outlined in the Assessment Procedures</w:t>
            </w:r>
            <w:r w:rsidR="00D32A8B">
              <w:rPr>
                <w:rStyle w:val="StyleVisiontablecellC0000000009814140-contentC00000000098201D0"/>
                <w:rFonts w:asciiTheme="minorHAnsi" w:hAnsiTheme="minorHAnsi" w:cstheme="minorHAnsi"/>
                <w:i w:val="0"/>
                <w:color w:val="auto"/>
                <w:sz w:val="22"/>
                <w:szCs w:val="22"/>
              </w:rPr>
              <w:t>, the following specifications shall be met or exceeded</w:t>
            </w:r>
            <w:r w:rsidRPr="00DA29D9">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416"/>
              <w:gridCol w:w="4119"/>
            </w:tblGrid>
            <w:tr w:rsidR="00DC1D49" w:rsidRPr="00DA29D9" w14:paraId="787F7437" w14:textId="77777777" w:rsidTr="00EE4542">
              <w:trPr>
                <w:trHeight w:val="441"/>
                <w:jc w:val="center"/>
              </w:trPr>
              <w:tc>
                <w:tcPr>
                  <w:tcW w:w="3416" w:type="dxa"/>
                  <w:tcMar>
                    <w:top w:w="0" w:type="dxa"/>
                    <w:left w:w="108" w:type="dxa"/>
                    <w:bottom w:w="0" w:type="dxa"/>
                    <w:right w:w="108" w:type="dxa"/>
                  </w:tcMar>
                  <w:hideMark/>
                </w:tcPr>
                <w:p w14:paraId="5BF01A81"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Lumen Area</w:t>
                  </w:r>
                  <w:r w:rsidRPr="00DA29D9">
                    <w:rPr>
                      <w:rFonts w:asciiTheme="minorHAnsi" w:hAnsiTheme="minorHAnsi" w:cstheme="minorHAnsi"/>
                      <w:color w:val="000000" w:themeColor="text1"/>
                      <w:kern w:val="24"/>
                      <w:sz w:val="22"/>
                      <w:szCs w:val="22"/>
                    </w:rPr>
                    <w:t>, range</w:t>
                  </w:r>
                  <w:r w:rsidR="00C57D28"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color w:val="000000" w:themeColor="text1"/>
                      <w:kern w:val="24"/>
                      <w:sz w:val="22"/>
                      <w:szCs w:val="22"/>
                    </w:rPr>
                    <w:t>0.0 - 58.5mm</w:t>
                  </w:r>
                  <w:r w:rsidRPr="00DA29D9">
                    <w:rPr>
                      <w:rFonts w:asciiTheme="minorHAnsi" w:hAnsiTheme="minorHAnsi" w:cstheme="minorHAnsi"/>
                      <w:color w:val="000000" w:themeColor="text1"/>
                      <w:kern w:val="24"/>
                      <w:position w:val="6"/>
                      <w:sz w:val="22"/>
                      <w:szCs w:val="22"/>
                      <w:vertAlign w:val="superscript"/>
                    </w:rPr>
                    <w:t>2</w:t>
                  </w:r>
                </w:p>
              </w:tc>
              <w:tc>
                <w:tcPr>
                  <w:tcW w:w="4119" w:type="dxa"/>
                  <w:tcMar>
                    <w:top w:w="0" w:type="dxa"/>
                    <w:left w:w="108" w:type="dxa"/>
                    <w:bottom w:w="0" w:type="dxa"/>
                    <w:right w:w="108" w:type="dxa"/>
                  </w:tcMar>
                  <w:hideMark/>
                </w:tcPr>
                <w:p w14:paraId="2535BD7A" w14:textId="77777777" w:rsidR="00DC1D49" w:rsidRPr="00DA29D9" w:rsidRDefault="00DC1D49" w:rsidP="00EE4542">
                  <w:pPr>
                    <w:pStyle w:val="NormalWeb"/>
                    <w:rPr>
                      <w:rFonts w:asciiTheme="minorHAnsi" w:hAnsiTheme="minorHAnsi" w:cstheme="minorHAnsi"/>
                      <w:color w:val="000000" w:themeColor="text1"/>
                      <w:kern w:val="24"/>
                      <w:sz w:val="22"/>
                      <w:szCs w:val="22"/>
                    </w:rPr>
                  </w:pPr>
                  <w:r w:rsidRPr="00DA29D9">
                    <w:rPr>
                      <w:rFonts w:asciiTheme="minorHAnsi" w:hAnsiTheme="minorHAnsi" w:cstheme="minorHAnsi"/>
                      <w:i/>
                      <w:iCs/>
                      <w:color w:val="000000" w:themeColor="text1"/>
                      <w:kern w:val="24"/>
                      <w:sz w:val="22"/>
                      <w:szCs w:val="22"/>
                      <w:u w:val="single"/>
                    </w:rPr>
                    <w:t>Inter-reader wSD</w:t>
                  </w:r>
                  <w:r w:rsidRPr="00DA29D9">
                    <w:rPr>
                      <w:rFonts w:asciiTheme="minorHAnsi" w:hAnsiTheme="minorHAnsi" w:cstheme="minorHAnsi"/>
                      <w:color w:val="000000" w:themeColor="text1"/>
                      <w:kern w:val="24"/>
                      <w:sz w:val="22"/>
                      <w:szCs w:val="22"/>
                    </w:rPr>
                    <w:t>: 3.70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3.29, 4.23], </w:t>
                  </w:r>
                </w:p>
                <w:p w14:paraId="19B2B967"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Intra-reader wSD</w:t>
                  </w:r>
                  <w:r w:rsidRPr="00DA29D9">
                    <w:rPr>
                      <w:rFonts w:asciiTheme="minorHAnsi" w:hAnsiTheme="minorHAnsi" w:cstheme="minorHAnsi"/>
                      <w:color w:val="000000" w:themeColor="text1"/>
                      <w:kern w:val="24"/>
                      <w:sz w:val="22"/>
                      <w:szCs w:val="22"/>
                    </w:rPr>
                    <w:t>: 2.01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1.83, 2.24]</w:t>
                  </w:r>
                </w:p>
              </w:tc>
            </w:tr>
            <w:tr w:rsidR="00DC1D49" w:rsidRPr="00DA29D9" w14:paraId="6D463522" w14:textId="77777777" w:rsidTr="00EE4542">
              <w:trPr>
                <w:jc w:val="center"/>
              </w:trPr>
              <w:tc>
                <w:tcPr>
                  <w:tcW w:w="3416" w:type="dxa"/>
                  <w:tcMar>
                    <w:top w:w="0" w:type="dxa"/>
                    <w:left w:w="108" w:type="dxa"/>
                    <w:bottom w:w="0" w:type="dxa"/>
                    <w:right w:w="108" w:type="dxa"/>
                  </w:tcMar>
                  <w:hideMark/>
                </w:tcPr>
                <w:p w14:paraId="4C9A4CFA"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Wall Area</w:t>
                  </w:r>
                  <w:r w:rsidRPr="00DA29D9">
                    <w:rPr>
                      <w:rFonts w:asciiTheme="minorHAnsi" w:hAnsiTheme="minorHAnsi" w:cstheme="minorHAnsi"/>
                      <w:color w:val="000000" w:themeColor="text1"/>
                      <w:kern w:val="24"/>
                      <w:sz w:val="22"/>
                      <w:szCs w:val="22"/>
                    </w:rPr>
                    <w:t>, range 0.0 - 106.8mm</w:t>
                  </w:r>
                  <w:r w:rsidRPr="00DA29D9">
                    <w:rPr>
                      <w:rFonts w:asciiTheme="minorHAnsi" w:hAnsiTheme="minorHAnsi" w:cstheme="minorHAnsi"/>
                      <w:color w:val="000000" w:themeColor="text1"/>
                      <w:kern w:val="24"/>
                      <w:position w:val="6"/>
                      <w:sz w:val="22"/>
                      <w:szCs w:val="22"/>
                      <w:vertAlign w:val="superscript"/>
                    </w:rPr>
                    <w:t>2</w:t>
                  </w:r>
                </w:p>
              </w:tc>
              <w:tc>
                <w:tcPr>
                  <w:tcW w:w="4119" w:type="dxa"/>
                  <w:tcMar>
                    <w:top w:w="0" w:type="dxa"/>
                    <w:left w:w="108" w:type="dxa"/>
                    <w:bottom w:w="0" w:type="dxa"/>
                    <w:right w:w="108" w:type="dxa"/>
                  </w:tcMar>
                  <w:hideMark/>
                </w:tcPr>
                <w:p w14:paraId="5687FB58" w14:textId="77777777" w:rsidR="00DC1D49" w:rsidRPr="00DA29D9" w:rsidRDefault="00DC1D49" w:rsidP="00EE4542">
                  <w:pPr>
                    <w:pStyle w:val="NormalWeb"/>
                    <w:rPr>
                      <w:rFonts w:asciiTheme="minorHAnsi" w:hAnsiTheme="minorHAnsi" w:cstheme="minorHAnsi"/>
                      <w:color w:val="000000" w:themeColor="text1"/>
                      <w:kern w:val="24"/>
                      <w:sz w:val="22"/>
                      <w:szCs w:val="22"/>
                    </w:rPr>
                  </w:pPr>
                  <w:r w:rsidRPr="00DA29D9">
                    <w:rPr>
                      <w:rFonts w:asciiTheme="minorHAnsi" w:hAnsiTheme="minorHAnsi" w:cstheme="minorHAnsi"/>
                      <w:i/>
                      <w:iCs/>
                      <w:color w:val="000000" w:themeColor="text1"/>
                      <w:kern w:val="24"/>
                      <w:sz w:val="22"/>
                      <w:szCs w:val="22"/>
                      <w:u w:val="single"/>
                    </w:rPr>
                    <w:t>Inter-reader wSD</w:t>
                  </w:r>
                  <w:r w:rsidRPr="00DA29D9">
                    <w:rPr>
                      <w:rFonts w:asciiTheme="minorHAnsi" w:hAnsiTheme="minorHAnsi" w:cstheme="minorHAnsi"/>
                      <w:color w:val="000000" w:themeColor="text1"/>
                      <w:kern w:val="24"/>
                      <w:sz w:val="22"/>
                      <w:szCs w:val="22"/>
                    </w:rPr>
                    <w:t>: 3.05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2.7, 3.5], </w:t>
                  </w:r>
                </w:p>
                <w:p w14:paraId="39C247B8"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Intra-reader wSD</w:t>
                  </w:r>
                  <w:r w:rsidRPr="00DA29D9">
                    <w:rPr>
                      <w:rFonts w:asciiTheme="minorHAnsi" w:hAnsiTheme="minorHAnsi" w:cstheme="minorHAnsi"/>
                      <w:color w:val="000000" w:themeColor="text1"/>
                      <w:kern w:val="24"/>
                      <w:sz w:val="22"/>
                      <w:szCs w:val="22"/>
                    </w:rPr>
                    <w:t>: 1.63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1.48, 1.82]</w:t>
                  </w:r>
                </w:p>
              </w:tc>
            </w:tr>
            <w:tr w:rsidR="00DC1D49" w:rsidRPr="00DA29D9" w14:paraId="6B129305" w14:textId="77777777" w:rsidTr="00EE4542">
              <w:trPr>
                <w:jc w:val="center"/>
              </w:trPr>
              <w:tc>
                <w:tcPr>
                  <w:tcW w:w="3416" w:type="dxa"/>
                  <w:tcMar>
                    <w:top w:w="0" w:type="dxa"/>
                    <w:left w:w="108" w:type="dxa"/>
                    <w:bottom w:w="0" w:type="dxa"/>
                    <w:right w:w="108" w:type="dxa"/>
                  </w:tcMar>
                  <w:hideMark/>
                </w:tcPr>
                <w:p w14:paraId="39714AA5"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Wall Thickness</w:t>
                  </w:r>
                  <w:r w:rsidRPr="00DA29D9">
                    <w:rPr>
                      <w:rFonts w:asciiTheme="minorHAnsi" w:hAnsiTheme="minorHAnsi" w:cstheme="minorHAnsi"/>
                      <w:color w:val="000000" w:themeColor="text1"/>
                      <w:kern w:val="24"/>
                      <w:sz w:val="22"/>
                      <w:szCs w:val="22"/>
                    </w:rPr>
                    <w:t>, range 1.1 – 5.5mm</w:t>
                  </w:r>
                </w:p>
              </w:tc>
              <w:tc>
                <w:tcPr>
                  <w:tcW w:w="4119" w:type="dxa"/>
                  <w:tcMar>
                    <w:top w:w="0" w:type="dxa"/>
                    <w:left w:w="108" w:type="dxa"/>
                    <w:bottom w:w="0" w:type="dxa"/>
                    <w:right w:w="108" w:type="dxa"/>
                  </w:tcMar>
                  <w:hideMark/>
                </w:tcPr>
                <w:p w14:paraId="4A4967FE" w14:textId="77777777" w:rsidR="00DC1D49" w:rsidRPr="00DA29D9" w:rsidRDefault="00DC1D49" w:rsidP="00EE4542">
                  <w:pPr>
                    <w:pStyle w:val="NormalWeb"/>
                    <w:rPr>
                      <w:rFonts w:asciiTheme="minorHAnsi" w:hAnsiTheme="minorHAnsi" w:cstheme="minorHAnsi"/>
                      <w:color w:val="000000" w:themeColor="text1"/>
                      <w:kern w:val="24"/>
                      <w:sz w:val="22"/>
                      <w:szCs w:val="22"/>
                    </w:rPr>
                  </w:pPr>
                  <w:r w:rsidRPr="00DA29D9">
                    <w:rPr>
                      <w:rFonts w:asciiTheme="minorHAnsi" w:hAnsiTheme="minorHAnsi" w:cstheme="minorHAnsi"/>
                      <w:i/>
                      <w:iCs/>
                      <w:color w:val="000000" w:themeColor="text1"/>
                      <w:kern w:val="24"/>
                      <w:sz w:val="22"/>
                      <w:szCs w:val="22"/>
                      <w:u w:val="single"/>
                    </w:rPr>
                    <w:t>Inter-reader wSD</w:t>
                  </w:r>
                  <w:r w:rsidRPr="00DA29D9">
                    <w:rPr>
                      <w:rFonts w:asciiTheme="minorHAnsi" w:hAnsiTheme="minorHAnsi" w:cstheme="minorHAnsi"/>
                      <w:color w:val="000000" w:themeColor="text1"/>
                      <w:kern w:val="24"/>
                      <w:sz w:val="22"/>
                      <w:szCs w:val="22"/>
                    </w:rPr>
                    <w:t xml:space="preserve">: 0.7mm [0.59, 0.88], </w:t>
                  </w:r>
                </w:p>
                <w:p w14:paraId="7D27631F"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Intra-reader wSD</w:t>
                  </w:r>
                  <w:r w:rsidRPr="00DA29D9">
                    <w:rPr>
                      <w:rFonts w:asciiTheme="minorHAnsi" w:hAnsiTheme="minorHAnsi" w:cstheme="minorHAnsi"/>
                      <w:color w:val="000000" w:themeColor="text1"/>
                      <w:kern w:val="24"/>
                      <w:sz w:val="22"/>
                      <w:szCs w:val="22"/>
                    </w:rPr>
                    <w:t>: 0.44mm [0.37, 0.52]</w:t>
                  </w:r>
                </w:p>
              </w:tc>
            </w:tr>
            <w:tr w:rsidR="00DC1D49" w:rsidRPr="00DA29D9" w14:paraId="2842A674" w14:textId="77777777" w:rsidTr="00EE4542">
              <w:trPr>
                <w:jc w:val="center"/>
              </w:trPr>
              <w:tc>
                <w:tcPr>
                  <w:tcW w:w="3416" w:type="dxa"/>
                  <w:tcMar>
                    <w:top w:w="0" w:type="dxa"/>
                    <w:left w:w="108" w:type="dxa"/>
                    <w:bottom w:w="0" w:type="dxa"/>
                    <w:right w:w="108" w:type="dxa"/>
                  </w:tcMar>
                </w:tcPr>
                <w:p w14:paraId="429F2346"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Plaque Burden</w:t>
                  </w:r>
                  <w:r w:rsidR="00C57D28" w:rsidRPr="00DA29D9">
                    <w:rPr>
                      <w:rFonts w:asciiTheme="minorHAnsi" w:hAnsiTheme="minorHAnsi" w:cstheme="minorHAnsi"/>
                      <w:b/>
                      <w:bCs/>
                      <w:color w:val="000000" w:themeColor="text1"/>
                      <w:kern w:val="24"/>
                      <w:sz w:val="22"/>
                      <w:szCs w:val="22"/>
                    </w:rPr>
                    <w:t xml:space="preserve"> </w:t>
                  </w:r>
                  <w:r w:rsidR="00C57D28" w:rsidRPr="00DA29D9">
                    <w:rPr>
                      <w:rFonts w:asciiTheme="minorHAnsi" w:hAnsiTheme="minorHAnsi" w:cstheme="minorHAnsi"/>
                      <w:bCs/>
                      <w:color w:val="000000" w:themeColor="text1"/>
                      <w:kern w:val="24"/>
                      <w:sz w:val="22"/>
                      <w:szCs w:val="22"/>
                    </w:rPr>
                    <w:t>(ratio)</w:t>
                  </w:r>
                  <w:r w:rsidR="00C57D28" w:rsidRPr="00DA29D9">
                    <w:rPr>
                      <w:rFonts w:asciiTheme="minorHAnsi" w:hAnsiTheme="minorHAnsi" w:cstheme="minorHAnsi"/>
                      <w:color w:val="000000" w:themeColor="text1"/>
                      <w:kern w:val="24"/>
                      <w:sz w:val="22"/>
                      <w:szCs w:val="22"/>
                    </w:rPr>
                    <w:t>, range 0.0 – 1.1</w:t>
                  </w:r>
                </w:p>
              </w:tc>
              <w:tc>
                <w:tcPr>
                  <w:tcW w:w="4119" w:type="dxa"/>
                  <w:tcMar>
                    <w:top w:w="0" w:type="dxa"/>
                    <w:left w:w="108" w:type="dxa"/>
                    <w:bottom w:w="0" w:type="dxa"/>
                    <w:right w:w="108" w:type="dxa"/>
                  </w:tcMar>
                </w:tcPr>
                <w:p w14:paraId="6E190307" w14:textId="77777777" w:rsidR="00DC1D49" w:rsidRPr="00DA29D9" w:rsidRDefault="00DC1D49" w:rsidP="00EE4542">
                  <w:pPr>
                    <w:pStyle w:val="NormalWeb"/>
                    <w:rPr>
                      <w:rFonts w:asciiTheme="minorHAnsi" w:hAnsiTheme="minorHAnsi" w:cstheme="minorHAnsi"/>
                      <w:color w:val="000000" w:themeColor="text1"/>
                      <w:kern w:val="24"/>
                      <w:sz w:val="22"/>
                      <w:szCs w:val="22"/>
                    </w:rPr>
                  </w:pPr>
                  <w:r w:rsidRPr="00DA29D9">
                    <w:rPr>
                      <w:rFonts w:asciiTheme="minorHAnsi" w:hAnsiTheme="minorHAnsi" w:cstheme="minorHAnsi"/>
                      <w:i/>
                      <w:iCs/>
                      <w:color w:val="000000" w:themeColor="text1"/>
                      <w:kern w:val="24"/>
                      <w:sz w:val="22"/>
                      <w:szCs w:val="22"/>
                      <w:u w:val="single"/>
                    </w:rPr>
                    <w:t>Inter-reader wSD</w:t>
                  </w:r>
                  <w:r w:rsidRPr="00DA29D9">
                    <w:rPr>
                      <w:rFonts w:asciiTheme="minorHAnsi" w:hAnsiTheme="minorHAnsi" w:cstheme="minorHAnsi"/>
                      <w:color w:val="000000" w:themeColor="text1"/>
                      <w:kern w:val="24"/>
                      <w:sz w:val="22"/>
                      <w:szCs w:val="22"/>
                    </w:rPr>
                    <w:t xml:space="preserve">: 0.043 [0.042, 0.044], </w:t>
                  </w:r>
                </w:p>
                <w:p w14:paraId="50961223"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Intra-reader wSD</w:t>
                  </w:r>
                  <w:r w:rsidRPr="00DA29D9">
                    <w:rPr>
                      <w:rFonts w:asciiTheme="minorHAnsi" w:hAnsiTheme="minorHAnsi" w:cstheme="minorHAnsi"/>
                      <w:color w:val="000000" w:themeColor="text1"/>
                      <w:kern w:val="24"/>
                      <w:sz w:val="22"/>
                      <w:szCs w:val="22"/>
                    </w:rPr>
                    <w:t>: 0.044 [0.039, 0.048]</w:t>
                  </w:r>
                </w:p>
              </w:tc>
            </w:tr>
            <w:tr w:rsidR="00DC1D49" w:rsidRPr="00DA29D9" w14:paraId="0F8DE5D2" w14:textId="77777777" w:rsidTr="00EE4542">
              <w:trPr>
                <w:jc w:val="center"/>
              </w:trPr>
              <w:tc>
                <w:tcPr>
                  <w:tcW w:w="3416" w:type="dxa"/>
                  <w:tcMar>
                    <w:top w:w="0" w:type="dxa"/>
                    <w:left w:w="108" w:type="dxa"/>
                    <w:bottom w:w="0" w:type="dxa"/>
                    <w:right w:w="108" w:type="dxa"/>
                  </w:tcMar>
                  <w:hideMark/>
                </w:tcPr>
                <w:p w14:paraId="1FF86C89"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Calcified Area</w:t>
                  </w:r>
                  <w:r w:rsidRPr="00DA29D9">
                    <w:rPr>
                      <w:rFonts w:asciiTheme="minorHAnsi" w:hAnsiTheme="minorHAnsi" w:cstheme="minorHAnsi"/>
                      <w:color w:val="000000" w:themeColor="text1"/>
                      <w:kern w:val="24"/>
                      <w:sz w:val="22"/>
                      <w:szCs w:val="22"/>
                    </w:rPr>
                    <w:t>, range 0.0 - 44.7mm</w:t>
                  </w:r>
                  <w:r w:rsidRPr="00DA29D9">
                    <w:rPr>
                      <w:rFonts w:asciiTheme="minorHAnsi" w:hAnsiTheme="minorHAnsi" w:cstheme="minorHAnsi"/>
                      <w:color w:val="000000" w:themeColor="text1"/>
                      <w:kern w:val="24"/>
                      <w:position w:val="6"/>
                      <w:sz w:val="22"/>
                      <w:szCs w:val="22"/>
                      <w:vertAlign w:val="superscript"/>
                    </w:rPr>
                    <w:t>2</w:t>
                  </w:r>
                </w:p>
              </w:tc>
              <w:tc>
                <w:tcPr>
                  <w:tcW w:w="4119" w:type="dxa"/>
                  <w:tcMar>
                    <w:top w:w="0" w:type="dxa"/>
                    <w:left w:w="108" w:type="dxa"/>
                    <w:bottom w:w="0" w:type="dxa"/>
                    <w:right w:w="108" w:type="dxa"/>
                  </w:tcMar>
                  <w:hideMark/>
                </w:tcPr>
                <w:p w14:paraId="186886AF" w14:textId="77777777" w:rsidR="00DC1D49" w:rsidRPr="00DA29D9" w:rsidRDefault="00DC1D49" w:rsidP="00EE4542">
                  <w:pPr>
                    <w:pStyle w:val="NormalWeb"/>
                    <w:rPr>
                      <w:rFonts w:asciiTheme="minorHAnsi" w:hAnsiTheme="minorHAnsi" w:cstheme="minorHAnsi"/>
                      <w:color w:val="000000" w:themeColor="text1"/>
                      <w:kern w:val="24"/>
                      <w:sz w:val="22"/>
                      <w:szCs w:val="22"/>
                    </w:rPr>
                  </w:pPr>
                  <w:r w:rsidRPr="00DA29D9">
                    <w:rPr>
                      <w:rFonts w:asciiTheme="minorHAnsi" w:hAnsiTheme="minorHAnsi" w:cstheme="minorHAnsi"/>
                      <w:i/>
                      <w:iCs/>
                      <w:color w:val="000000" w:themeColor="text1"/>
                      <w:kern w:val="24"/>
                      <w:sz w:val="22"/>
                      <w:szCs w:val="22"/>
                      <w:u w:val="single"/>
                    </w:rPr>
                    <w:t>Inter-reader wSD</w:t>
                  </w:r>
                  <w:r w:rsidRPr="00DA29D9">
                    <w:rPr>
                      <w:rFonts w:asciiTheme="minorHAnsi" w:hAnsiTheme="minorHAnsi" w:cstheme="minorHAnsi"/>
                      <w:color w:val="000000" w:themeColor="text1"/>
                      <w:kern w:val="24"/>
                      <w:sz w:val="22"/>
                      <w:szCs w:val="22"/>
                    </w:rPr>
                    <w:t>: 0.72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0.66, 0.8], </w:t>
                  </w:r>
                </w:p>
                <w:p w14:paraId="7D03A2EA"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Intra-reader wSD</w:t>
                  </w:r>
                  <w:r w:rsidRPr="00DA29D9">
                    <w:rPr>
                      <w:rFonts w:asciiTheme="minorHAnsi" w:hAnsiTheme="minorHAnsi" w:cstheme="minorHAnsi"/>
                      <w:color w:val="000000" w:themeColor="text1"/>
                      <w:kern w:val="24"/>
                      <w:sz w:val="22"/>
                      <w:szCs w:val="22"/>
                    </w:rPr>
                    <w:t>: 0. 62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0.56, 0.7]</w:t>
                  </w:r>
                </w:p>
              </w:tc>
            </w:tr>
            <w:tr w:rsidR="00DC1D49" w:rsidRPr="00DA29D9" w14:paraId="24A3CD6C" w14:textId="77777777" w:rsidTr="00EE4542">
              <w:trPr>
                <w:jc w:val="center"/>
              </w:trPr>
              <w:tc>
                <w:tcPr>
                  <w:tcW w:w="3416" w:type="dxa"/>
                  <w:tcMar>
                    <w:top w:w="0" w:type="dxa"/>
                    <w:left w:w="108" w:type="dxa"/>
                    <w:bottom w:w="0" w:type="dxa"/>
                    <w:right w:w="108" w:type="dxa"/>
                  </w:tcMar>
                  <w:hideMark/>
                </w:tcPr>
                <w:p w14:paraId="51B651AD"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LRNC Area</w:t>
                  </w:r>
                  <w:r w:rsidRPr="00DA29D9">
                    <w:rPr>
                      <w:rFonts w:asciiTheme="minorHAnsi" w:hAnsiTheme="minorHAnsi" w:cstheme="minorHAnsi"/>
                      <w:color w:val="000000" w:themeColor="text1"/>
                      <w:kern w:val="24"/>
                      <w:sz w:val="22"/>
                      <w:szCs w:val="22"/>
                    </w:rPr>
                    <w:t>, range 0.0 - 23.5mm</w:t>
                  </w:r>
                  <w:r w:rsidRPr="00DA29D9">
                    <w:rPr>
                      <w:rFonts w:asciiTheme="minorHAnsi" w:hAnsiTheme="minorHAnsi" w:cstheme="minorHAnsi"/>
                      <w:color w:val="000000" w:themeColor="text1"/>
                      <w:kern w:val="24"/>
                      <w:position w:val="6"/>
                      <w:sz w:val="22"/>
                      <w:szCs w:val="22"/>
                      <w:vertAlign w:val="superscript"/>
                    </w:rPr>
                    <w:t>2</w:t>
                  </w:r>
                </w:p>
              </w:tc>
              <w:tc>
                <w:tcPr>
                  <w:tcW w:w="4119" w:type="dxa"/>
                  <w:tcMar>
                    <w:top w:w="0" w:type="dxa"/>
                    <w:left w:w="108" w:type="dxa"/>
                    <w:bottom w:w="0" w:type="dxa"/>
                    <w:right w:w="108" w:type="dxa"/>
                  </w:tcMar>
                  <w:hideMark/>
                </w:tcPr>
                <w:p w14:paraId="5A683004" w14:textId="77777777" w:rsidR="00DC1D49" w:rsidRPr="00DA29D9" w:rsidRDefault="00DC1D49" w:rsidP="00EE4542">
                  <w:pPr>
                    <w:pStyle w:val="NormalWeb"/>
                    <w:rPr>
                      <w:rFonts w:asciiTheme="minorHAnsi" w:hAnsiTheme="minorHAnsi" w:cstheme="minorHAnsi"/>
                      <w:color w:val="000000" w:themeColor="text1"/>
                      <w:kern w:val="24"/>
                      <w:sz w:val="22"/>
                      <w:szCs w:val="22"/>
                    </w:rPr>
                  </w:pPr>
                  <w:r w:rsidRPr="00DA29D9">
                    <w:rPr>
                      <w:rFonts w:asciiTheme="minorHAnsi" w:hAnsiTheme="minorHAnsi" w:cstheme="minorHAnsi"/>
                      <w:i/>
                      <w:iCs/>
                      <w:color w:val="000000" w:themeColor="text1"/>
                      <w:kern w:val="24"/>
                      <w:sz w:val="22"/>
                      <w:szCs w:val="22"/>
                      <w:u w:val="single"/>
                    </w:rPr>
                    <w:t>Inter-reader wSD</w:t>
                  </w:r>
                  <w:r w:rsidRPr="00DA29D9">
                    <w:rPr>
                      <w:rFonts w:asciiTheme="minorHAnsi" w:hAnsiTheme="minorHAnsi" w:cstheme="minorHAnsi"/>
                      <w:color w:val="000000" w:themeColor="text1"/>
                      <w:kern w:val="24"/>
                      <w:sz w:val="22"/>
                      <w:szCs w:val="22"/>
                    </w:rPr>
                    <w:t>: 1.08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0.98, 1.19], </w:t>
                  </w:r>
                </w:p>
                <w:p w14:paraId="6A06DEF2" w14:textId="77777777" w:rsidR="00DC1D49" w:rsidRPr="00DA29D9" w:rsidRDefault="00DC1D49" w:rsidP="00EE4542">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Intra-reader wSD</w:t>
                  </w:r>
                  <w:r w:rsidRPr="00DA29D9">
                    <w:rPr>
                      <w:rFonts w:asciiTheme="minorHAnsi" w:hAnsiTheme="minorHAnsi" w:cstheme="minorHAnsi"/>
                      <w:color w:val="000000" w:themeColor="text1"/>
                      <w:kern w:val="24"/>
                      <w:sz w:val="22"/>
                      <w:szCs w:val="22"/>
                    </w:rPr>
                    <w:t>: 0.50mm</w:t>
                  </w:r>
                  <w:r w:rsidRPr="00DA29D9">
                    <w:rPr>
                      <w:rFonts w:asciiTheme="minorHAnsi" w:hAnsiTheme="minorHAnsi" w:cstheme="minorHAnsi"/>
                      <w:color w:val="000000" w:themeColor="text1"/>
                      <w:kern w:val="24"/>
                      <w:position w:val="6"/>
                      <w:sz w:val="22"/>
                      <w:szCs w:val="22"/>
                      <w:vertAlign w:val="superscript"/>
                    </w:rPr>
                    <w:t>2</w:t>
                  </w:r>
                  <w:r w:rsidRPr="00DA29D9">
                    <w:rPr>
                      <w:rFonts w:asciiTheme="minorHAnsi" w:hAnsiTheme="minorHAnsi" w:cstheme="minorHAnsi"/>
                      <w:color w:val="000000" w:themeColor="text1"/>
                      <w:kern w:val="24"/>
                      <w:sz w:val="22"/>
                      <w:szCs w:val="22"/>
                    </w:rPr>
                    <w:t xml:space="preserve"> [0.45, 0.56]</w:t>
                  </w:r>
                </w:p>
              </w:tc>
            </w:tr>
          </w:tbl>
          <w:p w14:paraId="3B0C641A"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p>
        </w:tc>
      </w:tr>
      <w:tr w:rsidR="002C5444" w:rsidRPr="00DA29D9" w14:paraId="3366B7FA" w14:textId="77777777" w:rsidTr="00EE4542">
        <w:trPr>
          <w:tblCellSpacing w:w="7" w:type="dxa"/>
        </w:trPr>
        <w:tc>
          <w:tcPr>
            <w:tcW w:w="1373" w:type="dxa"/>
          </w:tcPr>
          <w:p w14:paraId="01B7F39E" w14:textId="185EC3FE" w:rsidR="002C5444" w:rsidRPr="00DA29D9" w:rsidRDefault="002C5444"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Basis of cross-sectional area results</w:t>
            </w:r>
          </w:p>
        </w:tc>
        <w:tc>
          <w:tcPr>
            <w:tcW w:w="1426" w:type="dxa"/>
          </w:tcPr>
          <w:p w14:paraId="0909A867" w14:textId="607AAEF7" w:rsidR="002C5444"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528E2D25" w14:textId="670C9C63" w:rsidR="002C5444" w:rsidRPr="00DA29D9" w:rsidRDefault="00D32A8B" w:rsidP="00D32A8B">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Cross-sectional area results shall be based on o</w:t>
            </w:r>
            <w:r w:rsidR="002C5444">
              <w:rPr>
                <w:rStyle w:val="StyleVisiontablecellC0000000009814140-contentC00000000098201D0"/>
                <w:rFonts w:asciiTheme="minorHAnsi" w:hAnsiTheme="minorHAnsi" w:cstheme="minorHAnsi"/>
                <w:i w:val="0"/>
                <w:color w:val="auto"/>
                <w:sz w:val="22"/>
                <w:szCs w:val="22"/>
              </w:rPr>
              <w:t>bliquely-resliced orthogonal to centerline at spacing less than or equal to 0.5mm</w:t>
            </w:r>
          </w:p>
        </w:tc>
      </w:tr>
      <w:tr w:rsidR="002C5444" w:rsidRPr="00DA29D9" w14:paraId="645FD93C" w14:textId="77777777" w:rsidTr="00EE4542">
        <w:trPr>
          <w:tblCellSpacing w:w="7" w:type="dxa"/>
        </w:trPr>
        <w:tc>
          <w:tcPr>
            <w:tcW w:w="1373" w:type="dxa"/>
          </w:tcPr>
          <w:p w14:paraId="2C6F1265" w14:textId="5BD89000" w:rsidR="002C5444" w:rsidRPr="00DA29D9" w:rsidRDefault="002C5444" w:rsidP="002C5444">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Basis of volume results</w:t>
            </w:r>
          </w:p>
        </w:tc>
        <w:tc>
          <w:tcPr>
            <w:tcW w:w="1426" w:type="dxa"/>
          </w:tcPr>
          <w:p w14:paraId="3C216B68" w14:textId="08AB5025" w:rsidR="002C5444"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69224FE4" w14:textId="15871263" w:rsidR="002C5444" w:rsidRPr="00DA29D9" w:rsidRDefault="00D32A8B" w:rsidP="00D32A8B">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Volume results shall be based on f</w:t>
            </w:r>
            <w:r w:rsidR="002C5444">
              <w:rPr>
                <w:rStyle w:val="StyleVisiontablecellC0000000009814140-contentC00000000098201D0"/>
                <w:rFonts w:asciiTheme="minorHAnsi" w:hAnsiTheme="minorHAnsi" w:cstheme="minorHAnsi"/>
                <w:i w:val="0"/>
                <w:color w:val="auto"/>
                <w:sz w:val="22"/>
                <w:szCs w:val="22"/>
              </w:rPr>
              <w:t>ully three dimensional object definitions (specifically excluding methods such as to determine cross  sectional areas and then multiply by the slice thickness or other approximations to true 3D)</w:t>
            </w:r>
          </w:p>
        </w:tc>
      </w:tr>
      <w:tr w:rsidR="00A321CB" w:rsidRPr="00DA29D9" w14:paraId="5397CA04" w14:textId="77777777" w:rsidTr="00EE4542">
        <w:trPr>
          <w:tblCellSpacing w:w="7" w:type="dxa"/>
        </w:trPr>
        <w:tc>
          <w:tcPr>
            <w:tcW w:w="1373" w:type="dxa"/>
          </w:tcPr>
          <w:p w14:paraId="0BD6408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Confidence interval</w:t>
            </w:r>
          </w:p>
        </w:tc>
        <w:tc>
          <w:tcPr>
            <w:tcW w:w="1426" w:type="dxa"/>
          </w:tcPr>
          <w:p w14:paraId="35764CDE" w14:textId="1ECFDC75"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66FA19D"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he Imaging Physician shall be able to call up a display for each measurand the range of plausible values for the given measurement stated in terms of the completed validation for the tool as a 95% interval.</w:t>
            </w:r>
          </w:p>
        </w:tc>
      </w:tr>
      <w:tr w:rsidR="000C00A9" w:rsidRPr="00DA29D9" w14:paraId="4916AD41" w14:textId="77777777" w:rsidTr="00EE4542">
        <w:trPr>
          <w:tblCellSpacing w:w="7" w:type="dxa"/>
        </w:trPr>
        <w:tc>
          <w:tcPr>
            <w:tcW w:w="1373" w:type="dxa"/>
          </w:tcPr>
          <w:p w14:paraId="012DEE53" w14:textId="77777777" w:rsidR="000C00A9" w:rsidRPr="00DA29D9" w:rsidRDefault="000C00A9"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Provenance records</w:t>
            </w:r>
          </w:p>
        </w:tc>
        <w:tc>
          <w:tcPr>
            <w:tcW w:w="1426" w:type="dxa"/>
          </w:tcPr>
          <w:p w14:paraId="5A1C84B9" w14:textId="4163A23F" w:rsidR="000C00A9"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31C8B3F" w14:textId="77777777" w:rsidR="000C00A9" w:rsidRPr="00DA29D9" w:rsidRDefault="000C00A9"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he identity, timing, and processing parameter settings for steps taken in the analysis of images shall be recorded and available to both visual as well as programmatic query.</w:t>
            </w:r>
          </w:p>
        </w:tc>
      </w:tr>
      <w:tr w:rsidR="00A321CB" w:rsidRPr="00DA29D9" w14:paraId="2239FDC1" w14:textId="77777777" w:rsidTr="00EE4542">
        <w:trPr>
          <w:tblCellSpacing w:w="7" w:type="dxa"/>
        </w:trPr>
        <w:tc>
          <w:tcPr>
            <w:tcW w:w="1373" w:type="dxa"/>
          </w:tcPr>
          <w:p w14:paraId="06016764"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Result</w:t>
            </w:r>
          </w:p>
          <w:p w14:paraId="7EE81375"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Verification</w:t>
            </w:r>
          </w:p>
        </w:tc>
        <w:tc>
          <w:tcPr>
            <w:tcW w:w="1426" w:type="dxa"/>
          </w:tcPr>
          <w:p w14:paraId="283F6F2F"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24992555"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review &amp; approve margin contours produced by the tool.</w:t>
            </w:r>
          </w:p>
        </w:tc>
      </w:tr>
      <w:tr w:rsidR="00A321CB" w:rsidRPr="00DA29D9" w14:paraId="04AF77CC" w14:textId="77777777" w:rsidTr="00EE4542">
        <w:trPr>
          <w:tblCellSpacing w:w="7" w:type="dxa"/>
        </w:trPr>
        <w:tc>
          <w:tcPr>
            <w:tcW w:w="1373" w:type="dxa"/>
          </w:tcPr>
          <w:p w14:paraId="25C8A0B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Lesions</w:t>
            </w:r>
          </w:p>
        </w:tc>
        <w:tc>
          <w:tcPr>
            <w:tcW w:w="1426" w:type="dxa"/>
          </w:tcPr>
          <w:p w14:paraId="1CCA70E3" w14:textId="03E6D2B2"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D59773A"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allow multiple lesions to be measured.</w:t>
            </w:r>
          </w:p>
          <w:p w14:paraId="0C3FBFD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either correlate each measured lesion across encounters or support the Imaging Physician to unambiguously correlate them.</w:t>
            </w:r>
          </w:p>
        </w:tc>
      </w:tr>
      <w:tr w:rsidR="00D32A8B" w:rsidRPr="00DA29D9" w14:paraId="4EC01E4A" w14:textId="77777777" w:rsidTr="00EE4542">
        <w:trPr>
          <w:tblCellSpacing w:w="7" w:type="dxa"/>
        </w:trPr>
        <w:tc>
          <w:tcPr>
            <w:tcW w:w="1373" w:type="dxa"/>
            <w:vMerge w:val="restart"/>
          </w:tcPr>
          <w:p w14:paraId="5A9374AC" w14:textId="333D1334" w:rsidR="00D32A8B" w:rsidRPr="00DA29D9" w:rsidRDefault="00D32A8B" w:rsidP="00D32A8B">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encounters</w:t>
            </w:r>
          </w:p>
        </w:tc>
        <w:tc>
          <w:tcPr>
            <w:tcW w:w="1426" w:type="dxa"/>
          </w:tcPr>
          <w:p w14:paraId="65EFC0BA" w14:textId="77777777"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39C17C08" w14:textId="78D0AE24"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re-process the first encounter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r w:rsidR="00D32A8B" w:rsidRPr="00DA29D9" w14:paraId="15C078E9" w14:textId="77777777" w:rsidTr="00EE4542">
        <w:trPr>
          <w:tblCellSpacing w:w="7" w:type="dxa"/>
        </w:trPr>
        <w:tc>
          <w:tcPr>
            <w:tcW w:w="1373" w:type="dxa"/>
            <w:vMerge/>
          </w:tcPr>
          <w:p w14:paraId="3B56DF7D" w14:textId="633ED723"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p>
        </w:tc>
        <w:tc>
          <w:tcPr>
            <w:tcW w:w="1426" w:type="dxa"/>
          </w:tcPr>
          <w:p w14:paraId="0EC899C0" w14:textId="6B1B5F01"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40BF1E56" w14:textId="77777777"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be able to present the reader with both encounters side-by-side for comparison when processing the second encounter.</w:t>
            </w:r>
          </w:p>
          <w:p w14:paraId="7EFB9CEF" w14:textId="0D17A080"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be able to re-process the first encounter (e.g.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bl>
    <w:p w14:paraId="13EB2E55" w14:textId="77777777" w:rsidR="00590678" w:rsidRPr="00A71A26" w:rsidRDefault="00590678" w:rsidP="00CD628A">
      <w:pPr>
        <w:spacing w:after="120"/>
        <w:rPr>
          <w:rStyle w:val="StyleVisiontextC0000000009D32BD0"/>
          <w:color w:val="7F7F7F" w:themeColor="text1" w:themeTint="80"/>
        </w:rPr>
      </w:pPr>
      <w:bookmarkStart w:id="50" w:name="_Toc292350664"/>
    </w:p>
    <w:p w14:paraId="405D2262" w14:textId="77777777" w:rsidR="00581644" w:rsidRPr="00C86CC9" w:rsidRDefault="00ED0C90" w:rsidP="00CD628A">
      <w:pPr>
        <w:pStyle w:val="Heading1"/>
        <w:keepNext/>
        <w:spacing w:before="0" w:after="120"/>
      </w:pPr>
      <w:bookmarkStart w:id="51" w:name="_Toc382939123"/>
      <w:bookmarkStart w:id="52" w:name="_Toc535236747"/>
      <w:r w:rsidRPr="00C86CC9">
        <w:rPr>
          <w:rStyle w:val="StyleVisiontextC0000000009D32BD0"/>
        </w:rPr>
        <w:t>4</w:t>
      </w:r>
      <w:r w:rsidR="003B5586" w:rsidRPr="00C86CC9">
        <w:rPr>
          <w:rStyle w:val="StyleVisiontextC0000000009D32BD0"/>
        </w:rPr>
        <w:t xml:space="preserve">. </w:t>
      </w:r>
      <w:bookmarkEnd w:id="50"/>
      <w:r w:rsidR="005159AE" w:rsidRPr="00C86CC9">
        <w:rPr>
          <w:rStyle w:val="StyleVisiontextC0000000009D32BD0"/>
        </w:rPr>
        <w:t>Assessment</w:t>
      </w:r>
      <w:r w:rsidR="000639AA" w:rsidRPr="00C86CC9">
        <w:rPr>
          <w:rStyle w:val="StyleVisiontextC0000000009D32BD0"/>
        </w:rPr>
        <w:t xml:space="preserve"> Procedures</w:t>
      </w:r>
      <w:bookmarkEnd w:id="51"/>
      <w:bookmarkEnd w:id="52"/>
    </w:p>
    <w:p w14:paraId="4FFCE996" w14:textId="77777777" w:rsidR="005A30E9" w:rsidRPr="00C86CC9" w:rsidRDefault="003B4658" w:rsidP="00CD628A">
      <w:pPr>
        <w:keepNext/>
        <w:spacing w:after="120"/>
        <w:jc w:val="both"/>
      </w:pPr>
      <w:bookmarkStart w:id="53"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14:paraId="169726AF" w14:textId="77777777" w:rsidR="00F16391" w:rsidRPr="00EC3013" w:rsidRDefault="00F16391" w:rsidP="00A61B0D">
      <w:pPr>
        <w:pStyle w:val="Heading2"/>
        <w:keepNext/>
        <w:spacing w:before="0" w:after="120"/>
        <w:jc w:val="both"/>
        <w:rPr>
          <w:rStyle w:val="StyleVisiontextC00000000096B03D0"/>
        </w:rPr>
      </w:pPr>
      <w:bookmarkStart w:id="54" w:name="_Toc382939124"/>
      <w:bookmarkStart w:id="55" w:name="_Toc382939127"/>
      <w:bookmarkStart w:id="56" w:name="_Toc535236748"/>
      <w:r w:rsidRPr="00EC3013">
        <w:rPr>
          <w:rStyle w:val="StyleVisiontextC00000000096B03D0"/>
        </w:rPr>
        <w:t>4.1. Assessment Procedure: In-plane Spatial Resolution</w:t>
      </w:r>
      <w:bookmarkEnd w:id="54"/>
      <w:bookmarkEnd w:id="56"/>
    </w:p>
    <w:p w14:paraId="3FB3D19B" w14:textId="77777777" w:rsidR="00F16391" w:rsidRPr="00EC3013" w:rsidRDefault="00F16391" w:rsidP="00CD628A">
      <w:pPr>
        <w:spacing w:after="120"/>
        <w:jc w:val="both"/>
      </w:pPr>
      <w:r w:rsidRPr="00EC3013">
        <w:t>This procedure can be used by a manufacturer or an imaging site to assess the In-plane Spatial Resolution of reconstructed images.  Resolution is assessed in terms of the f50 value (in mm</w:t>
      </w:r>
      <w:r w:rsidRPr="00EC3013">
        <w:rPr>
          <w:vertAlign w:val="superscript"/>
        </w:rPr>
        <w:t>-1</w:t>
      </w:r>
      <w:r w:rsidRPr="00EC3013">
        <w:t>) of the modulation transfer function (MTF).  Loosely speaking, the MTF represents the blur of an infinitely small feature of interest, f50 represents the spatial frequency at which the contrast of the feature has decreased by 50%, and the inverse of the f50 value represents the size of a feature that would be degraded 50%.  So for an f50 value of 0.4 mm</w:t>
      </w:r>
      <w:r w:rsidRPr="00EC3013">
        <w:rPr>
          <w:vertAlign w:val="superscript"/>
        </w:rPr>
        <w:t>-1</w:t>
      </w:r>
      <w:r w:rsidRPr="00EC3013">
        <w:t xml:space="preserve">, features that are 2.5mm (or smaller) would have their contrast degraded by 50% (or more). </w:t>
      </w:r>
    </w:p>
    <w:p w14:paraId="707CEC77" w14:textId="77777777" w:rsidR="00F16391" w:rsidRPr="00EC3013" w:rsidRDefault="00F16391" w:rsidP="00CD628A">
      <w:pPr>
        <w:spacing w:after="120"/>
        <w:jc w:val="both"/>
      </w:pPr>
      <w:r w:rsidRPr="00EC3013">
        <w:t xml:space="preserve">The assessor shall first warm up the scanner’s x-ray tube and perform calibration scans (often called air-calibration scans) according to scanner manufacturer recommendations. </w:t>
      </w:r>
    </w:p>
    <w:p w14:paraId="0388842D" w14:textId="77777777" w:rsidR="00F16391" w:rsidRPr="00EC3013" w:rsidRDefault="00F16391" w:rsidP="00CD628A">
      <w:pPr>
        <w:spacing w:after="120"/>
        <w:jc w:val="both"/>
      </w:pPr>
      <w:r w:rsidRPr="00EC3013">
        <w:t xml:space="preserve">The assessor shall scan a spatial resolution phantom, such as the ACR CT Accreditation Program (CTAP) Phantom’s module 1 or the AAPM TG233 phantom, which has a series of HU-value cylindrical inserts including one with soft-tissue equivalence. The acquisition protocol and reconstruction parameters shall conform to this Profile. The same protocol and parameters shall be used when performing the assessments in </w:t>
      </w:r>
      <w:r w:rsidRPr="00EC3013">
        <w:rPr>
          <w:rStyle w:val="StyleVisionparagraphC0000000009738E20-contentC000000000974C8B0"/>
          <w:i w:val="0"/>
          <w:color w:val="auto"/>
        </w:rPr>
        <w:t xml:space="preserve">section </w:t>
      </w:r>
      <w:r w:rsidRPr="00EC3013">
        <w:t>4.1 and 4.2, i.e., the noise level during resolution assessment should correspond to that measured during noise assessment.</w:t>
      </w:r>
    </w:p>
    <w:p w14:paraId="274357E3" w14:textId="77777777" w:rsidR="00F16391" w:rsidRPr="00EC3013" w:rsidRDefault="00F16391" w:rsidP="00CD628A">
      <w:pPr>
        <w:spacing w:after="120"/>
        <w:jc w:val="both"/>
      </w:pPr>
      <w:r w:rsidRPr="00EC3013">
        <w:t xml:space="preserve">The phantom shall be positioned with the center of the phantom at isocenter and properly aligned along the z-axis.  For further details, refer to Section C, Step 3 of the CT Accreditation Testing Instructions: </w:t>
      </w:r>
    </w:p>
    <w:p w14:paraId="5D8F7961" w14:textId="77777777" w:rsidR="00F16391" w:rsidRPr="00EC3013" w:rsidRDefault="00F16391" w:rsidP="00CD628A">
      <w:pPr>
        <w:spacing w:after="120"/>
        <w:jc w:val="both"/>
      </w:pPr>
      <w:r w:rsidRPr="00EC3013">
        <w:t>http://www.acraccreditation.org/~/media/ACRAccreditation/Documents/CT/CT-Accreditation-Testing-Instructions.pdf</w:t>
      </w:r>
    </w:p>
    <w:p w14:paraId="643056E0" w14:textId="77777777" w:rsidR="00F16391" w:rsidRPr="00EC3013" w:rsidRDefault="00F16391" w:rsidP="00CD628A">
      <w:pPr>
        <w:spacing w:after="120"/>
        <w:jc w:val="both"/>
      </w:pPr>
      <w:r w:rsidRPr="00EC3013">
        <w:t xml:space="preserve">When the scan is performed, the assessor shall generate an MTF curve, measured as an average of the MTF in the x-y plane along the edge of a target soft-tissue equivalent insert using AAPM TG233 methodology as implemented in manufacturer analysis software, AAPM TG233 software or equivalent. </w:t>
      </w:r>
    </w:p>
    <w:p w14:paraId="2D81CB02" w14:textId="77777777" w:rsidR="00F16391" w:rsidRPr="00EC3013" w:rsidRDefault="00F16391" w:rsidP="00CD628A">
      <w:pPr>
        <w:spacing w:after="120"/>
        <w:jc w:val="both"/>
      </w:pPr>
      <w:r w:rsidRPr="00EC3013">
        <w:t>The assessor shall then determine and record the f50 value, defined as the spatial frequency (in mm</w:t>
      </w:r>
      <w:r w:rsidRPr="00EC3013">
        <w:rPr>
          <w:vertAlign w:val="superscript"/>
        </w:rPr>
        <w:t>-1</w:t>
      </w:r>
      <w:r w:rsidRPr="00EC3013">
        <w:t xml:space="preserve"> units) corresponding to 0.5 MTF on the MTF curve. </w:t>
      </w:r>
    </w:p>
    <w:p w14:paraId="6755DA53" w14:textId="77777777" w:rsidR="00F16391" w:rsidRPr="00EC3013" w:rsidRDefault="00F16391" w:rsidP="00CD628A">
      <w:pPr>
        <w:spacing w:after="120"/>
        <w:jc w:val="both"/>
      </w:pPr>
      <w:r w:rsidRPr="00EC3013">
        <w:t xml:space="preserve">The assessor shall also generate the MTF curve and determine the f50 value using the edge of the "air insert" (i.e. an empty cutout in the phantom).  If the phantom does not have a cutout that provides an air edge to assess, it is permitted to use the edge of the phantom. </w:t>
      </w:r>
    </w:p>
    <w:p w14:paraId="63A590BF" w14:textId="77777777" w:rsidR="00F16391" w:rsidRPr="00EC3013" w:rsidRDefault="00F16391" w:rsidP="00CD628A">
      <w:pPr>
        <w:spacing w:after="120"/>
        <w:jc w:val="both"/>
      </w:pPr>
      <w:r w:rsidRPr="00EC3013">
        <w:t>The procedure described above is provided as a reference method.  This reference method and the method used by the scanner manufacturer for FDA submission of MTF values are accepted methods for this assessment procedure.  Note that for iterative reconstruction, the manufacturer may have specific test methodologies appropriate for the given algorithm.</w:t>
      </w:r>
    </w:p>
    <w:p w14:paraId="61AECD1F" w14:textId="77777777" w:rsidR="00F16391" w:rsidRPr="00EC3013" w:rsidRDefault="00F16391" w:rsidP="00CD628A">
      <w:pPr>
        <w:spacing w:after="120"/>
        <w:jc w:val="both"/>
      </w:pPr>
      <w:r w:rsidRPr="00EC3013">
        <w:t xml:space="preserve">Sites may submit to QIBA a proposed alternative method and evidence that the results produced by the proposed method are equivalent to this reference method or to the manufacturer method.  Upon review and approval by QIBA, the alternative method will also become an accepted assessment procedure in this Profile.  </w:t>
      </w:r>
    </w:p>
    <w:p w14:paraId="0A000105" w14:textId="77777777" w:rsidR="00F16391" w:rsidRPr="00EC3013" w:rsidRDefault="00F16391" w:rsidP="00CD628A">
      <w:pPr>
        <w:spacing w:after="120"/>
        <w:jc w:val="both"/>
      </w:pPr>
      <w:r w:rsidRPr="00EC3013">
        <w:t xml:space="preserve">This assessment procedure is applicable to conventional filtered backprojection and to iterative reconstruction.  </w:t>
      </w:r>
    </w:p>
    <w:p w14:paraId="3D33DFBA" w14:textId="77777777" w:rsidR="00F16391" w:rsidRPr="00EC3013" w:rsidRDefault="00F16391" w:rsidP="00CD628A">
      <w:pPr>
        <w:spacing w:after="120"/>
        <w:jc w:val="both"/>
      </w:pPr>
      <w:r w:rsidRPr="00EC3013">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14:paraId="0A1AC448" w14:textId="77777777" w:rsidR="00F16391" w:rsidRPr="00EC3013" w:rsidRDefault="00F16391" w:rsidP="00CD628A">
      <w:pPr>
        <w:pStyle w:val="Heading2"/>
        <w:spacing w:before="0" w:after="120"/>
        <w:jc w:val="both"/>
        <w:rPr>
          <w:rStyle w:val="StyleVisiontextC00000000096B03D0"/>
        </w:rPr>
      </w:pPr>
      <w:bookmarkStart w:id="57" w:name="_Toc382939125"/>
      <w:bookmarkStart w:id="58" w:name="_Toc535236749"/>
      <w:r w:rsidRPr="00EC3013">
        <w:rPr>
          <w:rStyle w:val="StyleVisiontextC00000000096B03D0"/>
        </w:rPr>
        <w:t>4.2. Assessment Procedure: Voxel Noise</w:t>
      </w:r>
      <w:bookmarkEnd w:id="57"/>
      <w:bookmarkEnd w:id="58"/>
    </w:p>
    <w:p w14:paraId="3FE8AC3D" w14:textId="77777777" w:rsidR="00F16391" w:rsidRPr="00EC3013" w:rsidRDefault="00F16391" w:rsidP="00CD628A">
      <w:pPr>
        <w:spacing w:after="120"/>
        <w:jc w:val="both"/>
      </w:pPr>
      <w:r w:rsidRPr="00EC3013">
        <w:t xml:space="preserve">This procedure can be used by a manufacturer or an imaging site to assess the voxel noise of reconstructed images.  Voxel noise is assessed in terms of the standard deviation of pixel values when imaging a material with uniform density.  </w:t>
      </w:r>
    </w:p>
    <w:p w14:paraId="5C246ED5" w14:textId="77777777" w:rsidR="00F16391" w:rsidRPr="00EC3013" w:rsidRDefault="00F16391" w:rsidP="00CD628A">
      <w:pPr>
        <w:spacing w:after="120"/>
        <w:jc w:val="both"/>
      </w:pPr>
      <w:r w:rsidRPr="00EC3013">
        <w:t>The assessor shall first warm up the scanner’s x-ray tube and perform calibration scans (often called air-calibration scans) according to scanner manufacturer recommendations. The assessor shall then scan a phantom of uniform density, such as the ACR CT Accreditation Program (CTAP) Phantom’s module 3, which is a 20 cm diameter cylinder of water equivalent material. The phantom shall be placed at the isocenter of the scanner.  The acquisition protocol and reconstruction parameters shall be conformant with this Profile. The same protocol and parameters shall be used when performing the assessments in section 4.1 and 4.2.</w:t>
      </w:r>
    </w:p>
    <w:p w14:paraId="7CBCD6F0" w14:textId="77777777" w:rsidR="00F16391" w:rsidRPr="00EC3013" w:rsidRDefault="00F16391" w:rsidP="00CD628A">
      <w:pPr>
        <w:spacing w:after="120"/>
        <w:jc w:val="both"/>
      </w:pPr>
      <w:r w:rsidRPr="00EC3013">
        <w:t xml:space="preserve">When the scan is performed, the assessor shall select a single representative slice from the uniformity portion of the phantom.  </w:t>
      </w:r>
    </w:p>
    <w:p w14:paraId="738EB52A" w14:textId="77777777" w:rsidR="00F16391" w:rsidRPr="00EC3013" w:rsidRDefault="00F16391" w:rsidP="00CD628A">
      <w:pPr>
        <w:spacing w:after="120"/>
        <w:jc w:val="both"/>
      </w:pPr>
      <w:r w:rsidRPr="00EC3013">
        <w:t>A region of interest (ROI) of at least 400 mm</w:t>
      </w:r>
      <w:r w:rsidRPr="00EC3013">
        <w:rPr>
          <w:vertAlign w:val="superscript"/>
        </w:rPr>
        <w:t>2</w:t>
      </w:r>
      <w:r w:rsidRPr="00EC3013">
        <w:t xml:space="preserve"> shall be placed near the center of the phantom.  The assessor shall record the values reported for the ROI mean and standard deviation.</w:t>
      </w:r>
    </w:p>
    <w:p w14:paraId="44C8EF63" w14:textId="77777777" w:rsidR="00F16391" w:rsidRPr="00EC3013" w:rsidRDefault="00F16391" w:rsidP="00CD628A">
      <w:pPr>
        <w:widowControl/>
        <w:autoSpaceDE/>
        <w:autoSpaceDN/>
        <w:adjustRightInd/>
        <w:spacing w:after="120"/>
        <w:jc w:val="both"/>
      </w:pPr>
      <w:r w:rsidRPr="00EC3013">
        <w:t>The assessor is encouraged to record and retain the images and associated measurement details but it is not required beyond the two values listed above.  Such details can be helpful when the voxel noise is close to the acceptable limit.</w:t>
      </w:r>
    </w:p>
    <w:p w14:paraId="6B948ECA" w14:textId="77777777" w:rsidR="00F16391" w:rsidRPr="00EC3013" w:rsidRDefault="00F16391" w:rsidP="00CD628A">
      <w:pPr>
        <w:widowControl/>
        <w:autoSpaceDE/>
        <w:autoSpaceDN/>
        <w:adjustRightInd/>
        <w:spacing w:after="120"/>
        <w:jc w:val="both"/>
      </w:pPr>
      <w:r w:rsidRPr="00EC3013">
        <w:t>Note that noise is assessed here in a standard sized object</w:t>
      </w:r>
      <w:r w:rsidRPr="00EC3013">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14:paraId="3D36D5D1" w14:textId="77777777" w:rsidR="00F16391" w:rsidRPr="00EC3013" w:rsidRDefault="00F16391" w:rsidP="00CD628A">
      <w:pPr>
        <w:spacing w:after="120"/>
        <w:jc w:val="both"/>
      </w:pPr>
      <w:r w:rsidRPr="00EC3013">
        <w:t xml:space="preserve">The procedure described above is provided as a reference method.  Sites may submit to QIBA a proposed alternative method (such as using the water phantom portion of a manufacturer’s QA phantom) and evidence that the results produced by the proposed method are equivalent to this reference method or manufacturer methodology.  Upon review and approval by QIBA, the alternative method will also become an accepted assessment procedure in this Profile.  </w:t>
      </w:r>
    </w:p>
    <w:p w14:paraId="7BB5851E" w14:textId="77777777" w:rsidR="00F16391" w:rsidRPr="006B2C55" w:rsidRDefault="00F16391" w:rsidP="00CD628A">
      <w:pPr>
        <w:spacing w:after="120"/>
        <w:jc w:val="both"/>
      </w:pPr>
      <w:r w:rsidRPr="00EC3013">
        <w:t>This assessment procedure is intended to be a simple phantom measurement that can be used to set a reasonable limit on the noise which is considered sufficient to avoid degrading segmentation performance.  The procedure may be used for both conventional filtered backprojection and iterative reconstruction methods.  It is noted that when characterizing reconstruction methods, voxel noise is a limited representation of image noise when noise texture is varied.</w:t>
      </w:r>
      <w:r w:rsidRPr="00632130">
        <w:t xml:space="preserve"> </w:t>
      </w:r>
    </w:p>
    <w:p w14:paraId="2692E070" w14:textId="77777777" w:rsidR="00404378" w:rsidRPr="00434E5C" w:rsidRDefault="00404378" w:rsidP="00CD628A">
      <w:pPr>
        <w:pStyle w:val="Heading2"/>
        <w:spacing w:before="240" w:after="120"/>
        <w:jc w:val="both"/>
        <w:rPr>
          <w:rStyle w:val="SubtleReference"/>
          <w:smallCaps w:val="0"/>
          <w:color w:val="auto"/>
          <w:u w:val="none"/>
        </w:rPr>
      </w:pPr>
      <w:bookmarkStart w:id="59" w:name="_Toc535236750"/>
      <w:r w:rsidRPr="00434E5C">
        <w:rPr>
          <w:rStyle w:val="StyleVisiontextC00000000096B03D0"/>
        </w:rPr>
        <w:t xml:space="preserve">4.3. </w:t>
      </w:r>
      <w:r w:rsidRPr="00434E5C">
        <w:t xml:space="preserve">Assessment Procedure: </w:t>
      </w:r>
      <w:r w:rsidR="00713EA5">
        <w:t>Vessel struct</w:t>
      </w:r>
      <w:r w:rsidR="00434E5C" w:rsidRPr="00434E5C">
        <w:t>ure</w:t>
      </w:r>
      <w:r w:rsidRPr="00434E5C">
        <w:t xml:space="preserve"> Bias and Linearity</w:t>
      </w:r>
      <w:bookmarkEnd w:id="59"/>
    </w:p>
    <w:p w14:paraId="6BB8F82F" w14:textId="77777777" w:rsidR="00404378" w:rsidRPr="00434E5C" w:rsidRDefault="00404378" w:rsidP="00CD628A">
      <w:pPr>
        <w:spacing w:after="120"/>
        <w:jc w:val="both"/>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14:paraId="32161890" w14:textId="77777777" w:rsidR="00404378" w:rsidRPr="00713EA5" w:rsidRDefault="00404378" w:rsidP="00CD628A">
      <w:pPr>
        <w:pStyle w:val="Heading3"/>
        <w:spacing w:after="120"/>
        <w:jc w:val="both"/>
        <w:rPr>
          <w:rStyle w:val="SubtleReference"/>
          <w:color w:val="auto"/>
          <w:sz w:val="24"/>
        </w:rPr>
      </w:pPr>
      <w:bookmarkStart w:id="60" w:name="_Toc535236751"/>
      <w:r w:rsidRPr="00713EA5">
        <w:rPr>
          <w:rStyle w:val="SubtleReference"/>
          <w:color w:val="auto"/>
          <w:sz w:val="24"/>
        </w:rPr>
        <w:t>Obtain test image set</w:t>
      </w:r>
      <w:bookmarkEnd w:id="60"/>
    </w:p>
    <w:p w14:paraId="14B91EF6" w14:textId="77777777" w:rsidR="005F40B0" w:rsidRPr="005F40B0" w:rsidRDefault="00404378" w:rsidP="00CD628A">
      <w:pPr>
        <w:spacing w:after="120"/>
        <w:jc w:val="both"/>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14:paraId="1CE58442" w14:textId="77777777" w:rsidR="005F40B0" w:rsidRPr="005F40B0" w:rsidRDefault="005F40B0" w:rsidP="00CD628A">
      <w:pPr>
        <w:spacing w:after="120"/>
        <w:jc w:val="center"/>
      </w:pPr>
      <w:r w:rsidRPr="005F40B0">
        <w:rPr>
          <w:noProof/>
        </w:rPr>
        <w:drawing>
          <wp:inline distT="0" distB="0" distL="0" distR="0" wp14:anchorId="21A259A3" wp14:editId="6C55782A">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14:paraId="2C0F96FE" w14:textId="67B8906B" w:rsidR="005F40B0" w:rsidRPr="00F337F3" w:rsidRDefault="005F40B0" w:rsidP="00CD628A">
      <w:pPr>
        <w:pStyle w:val="Caption"/>
        <w:rPr>
          <w:color w:val="000000" w:themeColor="text1"/>
          <w:kern w:val="24"/>
          <w:sz w:val="24"/>
          <w:szCs w:val="24"/>
          <w:lang w:eastAsia="de-DE"/>
        </w:rPr>
      </w:pPr>
      <w:bookmarkStart w:id="61" w:name="_Ref478557594"/>
      <w:r w:rsidRPr="00F337F3">
        <w:rPr>
          <w:color w:val="000000" w:themeColor="text1"/>
          <w:kern w:val="24"/>
          <w:sz w:val="24"/>
          <w:szCs w:val="24"/>
          <w:lang w:eastAsia="de-DE"/>
        </w:rPr>
        <w:t xml:space="preserve">Figur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DE55DF">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1"/>
      <w:r w:rsidRPr="00F337F3">
        <w:rPr>
          <w:color w:val="000000" w:themeColor="text1"/>
          <w:kern w:val="24"/>
          <w:sz w:val="24"/>
          <w:szCs w:val="24"/>
          <w:lang w:eastAsia="de-DE"/>
        </w:rPr>
        <w:t>: Physical Dimensions of Vascular Phantoms</w:t>
      </w:r>
    </w:p>
    <w:p w14:paraId="6D205EE5" w14:textId="78385316" w:rsidR="005F40B0" w:rsidRPr="005F40B0" w:rsidRDefault="005F40B0" w:rsidP="00CD628A">
      <w:pPr>
        <w:spacing w:after="120"/>
        <w:jc w:val="both"/>
      </w:pPr>
      <w:r>
        <w:t xml:space="preserve">An example material is </w:t>
      </w:r>
      <w:r w:rsidRPr="005F40B0">
        <w:t>Noryl</w:t>
      </w:r>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DE55DF" w:rsidRPr="00DE55DF">
        <w:t>Table 1</w:t>
      </w:r>
      <w:r w:rsidR="0039534E">
        <w:fldChar w:fldCharType="end"/>
      </w:r>
      <w:r w:rsidRPr="005F40B0">
        <w:t>.</w:t>
      </w:r>
      <w:r w:rsidR="00A1616F">
        <w:t xml:space="preserve">  If a given manufacturer wishes to support a subset rather than the whole range, then a note regarding the reduced scope needs to be made explicitly when representing conformance.</w:t>
      </w:r>
    </w:p>
    <w:p w14:paraId="0DE5621E" w14:textId="666C6A0E" w:rsidR="005F40B0" w:rsidRPr="00F337F3" w:rsidRDefault="005F40B0" w:rsidP="00CD628A">
      <w:pPr>
        <w:pStyle w:val="Caption"/>
        <w:rPr>
          <w:color w:val="000000" w:themeColor="text1"/>
          <w:kern w:val="24"/>
          <w:sz w:val="24"/>
          <w:szCs w:val="24"/>
          <w:lang w:eastAsia="de-DE"/>
        </w:rPr>
      </w:pPr>
      <w:bookmarkStart w:id="62" w:name="_Ref331402869"/>
      <w:r w:rsidRPr="00F337F3">
        <w:rPr>
          <w:color w:val="000000" w:themeColor="text1"/>
          <w:kern w:val="24"/>
          <w:sz w:val="24"/>
          <w:szCs w:val="24"/>
          <w:lang w:eastAsia="de-DE"/>
        </w:rPr>
        <w:t xml:space="preserve">Tabl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DE55DF">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2"/>
      <w:r w:rsidRPr="00F337F3">
        <w:rPr>
          <w:color w:val="000000" w:themeColor="text1"/>
          <w:kern w:val="24"/>
          <w:sz w:val="24"/>
          <w:szCs w:val="24"/>
          <w:lang w:eastAsia="de-DE"/>
        </w:rPr>
        <w:t>.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14:paraId="7380E8B5" w14:textId="77777777"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F1D42B"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654318"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BE8E1" w14:textId="77777777" w:rsidR="005F40B0" w:rsidRPr="00DB3305" w:rsidRDefault="005F40B0" w:rsidP="00CD628A">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B1CE91"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4E4773" w14:textId="77777777" w:rsidR="005F40B0" w:rsidRPr="00DB3305" w:rsidRDefault="005F40B0" w:rsidP="00CD628A">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17D82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CC0DAF" w14:textId="77777777" w:rsidR="005F40B0" w:rsidRPr="00DB3305" w:rsidRDefault="005F40B0" w:rsidP="00CD628A">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35D149"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0AAA7C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330FF" w14:textId="77777777" w:rsidR="005F40B0" w:rsidRPr="00DB3305" w:rsidRDefault="005F40B0" w:rsidP="00CD628A">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14:paraId="15AB66DA" w14:textId="77777777" w:rsidR="005F40B0" w:rsidRPr="00DB3305" w:rsidRDefault="005F40B0" w:rsidP="00CD628A">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14:paraId="6B958638" w14:textId="77777777" w:rsidR="005F40B0" w:rsidRPr="00DB3305" w:rsidRDefault="005F40B0" w:rsidP="00CD628A">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14:paraId="624B080E" w14:textId="77777777" w:rsidR="005F40B0" w:rsidRPr="00DB3305" w:rsidRDefault="005F40B0" w:rsidP="00CD628A">
            <w:pPr>
              <w:jc w:val="center"/>
              <w:rPr>
                <w:b/>
                <w:bCs/>
                <w:color w:val="0070C0"/>
                <w:sz w:val="18"/>
              </w:rPr>
            </w:pPr>
            <w:r w:rsidRPr="00DB3305">
              <w:rPr>
                <w:b/>
                <w:bCs/>
                <w:color w:val="0070C0"/>
                <w:sz w:val="18"/>
              </w:rPr>
              <w:t>G</w:t>
            </w:r>
          </w:p>
        </w:tc>
      </w:tr>
      <w:tr w:rsidR="005F40B0" w:rsidRPr="00DB3305" w14:paraId="06A44299" w14:textId="77777777"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6C6FFA" w14:textId="77777777" w:rsidR="005F40B0" w:rsidRPr="00DB3305" w:rsidRDefault="005F40B0" w:rsidP="00CD628A">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14:paraId="621085FC" w14:textId="77777777" w:rsidR="005F40B0" w:rsidRPr="00DB3305" w:rsidRDefault="005F40B0" w:rsidP="00CD628A">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F10F48" w14:textId="77777777" w:rsidR="005F40B0" w:rsidRPr="00DB3305" w:rsidRDefault="005F40B0" w:rsidP="00CD628A">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E404DC" w14:textId="77777777" w:rsidR="005F40B0" w:rsidRPr="00DB3305" w:rsidRDefault="005F40B0" w:rsidP="00CD628A">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69B659A" w14:textId="77777777" w:rsidR="005F40B0" w:rsidRPr="00DB3305" w:rsidRDefault="005F40B0" w:rsidP="00CD628A">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95C48C" w14:textId="77777777" w:rsidR="005F40B0" w:rsidRPr="00DB3305" w:rsidRDefault="005F40B0" w:rsidP="00CD628A">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21597" w14:textId="77777777" w:rsidR="005F40B0" w:rsidRPr="00DB3305" w:rsidRDefault="005F40B0" w:rsidP="00CD628A">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22F675" w14:textId="77777777" w:rsidR="005F40B0" w:rsidRPr="00DB3305" w:rsidRDefault="005F40B0" w:rsidP="00CD628A">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F55AD9C" w14:textId="77777777" w:rsidR="005F40B0" w:rsidRPr="00DB3305" w:rsidRDefault="005F40B0" w:rsidP="00CD628A">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4F221F9" w14:textId="77777777" w:rsidR="005F40B0" w:rsidRPr="00DB3305" w:rsidRDefault="005F40B0" w:rsidP="00CD628A">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14:paraId="680E214D" w14:textId="77777777" w:rsidR="005F40B0" w:rsidRPr="00DB3305" w:rsidRDefault="005F40B0" w:rsidP="00CD628A">
            <w:pPr>
              <w:jc w:val="center"/>
              <w:rPr>
                <w:b/>
                <w:bCs/>
                <w:color w:val="000000"/>
                <w:sz w:val="16"/>
              </w:rPr>
            </w:pPr>
            <w:r w:rsidRPr="00DB3305">
              <w:rPr>
                <w:b/>
                <w:bCs/>
                <w:color w:val="000000"/>
                <w:sz w:val="16"/>
              </w:rPr>
              <w:t>Tube thick1</w:t>
            </w:r>
          </w:p>
          <w:p w14:paraId="01206AA2"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53A76C4B" w14:textId="77777777" w:rsidR="005F40B0" w:rsidRPr="00DB3305" w:rsidRDefault="005F40B0" w:rsidP="00CD628A">
            <w:pPr>
              <w:jc w:val="center"/>
              <w:rPr>
                <w:b/>
                <w:bCs/>
                <w:color w:val="000000"/>
                <w:sz w:val="16"/>
              </w:rPr>
            </w:pPr>
            <w:r w:rsidRPr="00DB3305">
              <w:rPr>
                <w:b/>
                <w:bCs/>
                <w:color w:val="000000"/>
                <w:sz w:val="16"/>
              </w:rPr>
              <w:t>Tube</w:t>
            </w:r>
          </w:p>
          <w:p w14:paraId="58F24FDD" w14:textId="77777777" w:rsidR="005F40B0" w:rsidRPr="00DB3305" w:rsidRDefault="005F40B0" w:rsidP="00CD628A">
            <w:pPr>
              <w:jc w:val="center"/>
              <w:rPr>
                <w:b/>
                <w:bCs/>
                <w:color w:val="000000"/>
                <w:sz w:val="16"/>
              </w:rPr>
            </w:pPr>
            <w:r w:rsidRPr="00DB3305">
              <w:rPr>
                <w:b/>
                <w:bCs/>
                <w:color w:val="000000"/>
                <w:sz w:val="16"/>
              </w:rPr>
              <w:t>length2</w:t>
            </w:r>
          </w:p>
          <w:p w14:paraId="62EEB5B0"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7ABD0A0F" w14:textId="77777777" w:rsidR="005F40B0" w:rsidRPr="00DB3305" w:rsidRDefault="005F40B0" w:rsidP="00CD628A">
            <w:pPr>
              <w:jc w:val="center"/>
              <w:rPr>
                <w:b/>
                <w:bCs/>
                <w:color w:val="000000"/>
                <w:sz w:val="16"/>
              </w:rPr>
            </w:pPr>
            <w:r w:rsidRPr="00DB3305">
              <w:rPr>
                <w:b/>
                <w:bCs/>
                <w:color w:val="000000"/>
                <w:sz w:val="16"/>
              </w:rPr>
              <w:t>Tube</w:t>
            </w:r>
          </w:p>
          <w:p w14:paraId="4137DB95" w14:textId="77777777" w:rsidR="005F40B0" w:rsidRPr="00DB3305" w:rsidRDefault="005F40B0" w:rsidP="00CD628A">
            <w:pPr>
              <w:jc w:val="center"/>
              <w:rPr>
                <w:b/>
                <w:bCs/>
                <w:color w:val="000000"/>
                <w:sz w:val="16"/>
              </w:rPr>
            </w:pPr>
            <w:r w:rsidRPr="00DB3305">
              <w:rPr>
                <w:b/>
                <w:bCs/>
                <w:color w:val="000000"/>
                <w:sz w:val="16"/>
              </w:rPr>
              <w:t>thick2</w:t>
            </w:r>
          </w:p>
          <w:p w14:paraId="16EFBFF8" w14:textId="77777777" w:rsidR="005F40B0" w:rsidRPr="00DB3305" w:rsidRDefault="005F40B0" w:rsidP="00CD628A">
            <w:pPr>
              <w:jc w:val="center"/>
              <w:rPr>
                <w:b/>
                <w:bCs/>
                <w:color w:val="000000"/>
                <w:sz w:val="16"/>
              </w:rPr>
            </w:pPr>
            <w:r w:rsidRPr="00DB3305">
              <w:rPr>
                <w:b/>
                <w:bCs/>
                <w:color w:val="000000"/>
                <w:sz w:val="16"/>
              </w:rPr>
              <w:t>(mm)</w:t>
            </w:r>
          </w:p>
        </w:tc>
      </w:tr>
      <w:tr w:rsidR="00A1616F" w:rsidRPr="00DB3305" w14:paraId="326E9081"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9B8F38" w14:textId="77777777" w:rsidR="005F40B0" w:rsidRPr="00DB3305" w:rsidRDefault="005F40B0" w:rsidP="00CD628A">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8D2348D" w14:textId="77777777" w:rsidR="005F40B0" w:rsidRPr="00DB3305" w:rsidRDefault="005F40B0" w:rsidP="00CD628A">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33703E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9E7AE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ADEE284" w14:textId="77777777" w:rsidR="005F40B0" w:rsidRPr="00DB3305" w:rsidRDefault="005F40B0" w:rsidP="00CD628A">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3A4A491" w14:textId="77777777" w:rsidR="005F40B0" w:rsidRPr="00DB3305" w:rsidRDefault="005F40B0" w:rsidP="00CD628A">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E4A1483"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B01A427" w14:textId="77777777" w:rsidR="005F40B0" w:rsidRPr="00DB3305" w:rsidRDefault="005F40B0" w:rsidP="00CD628A">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9035FB5" w14:textId="77777777" w:rsidR="005F40B0" w:rsidRPr="00DB3305" w:rsidRDefault="005F40B0" w:rsidP="00CD628A">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14:paraId="517B8030" w14:textId="77777777" w:rsidR="005F40B0" w:rsidRPr="00DB3305" w:rsidRDefault="005F40B0" w:rsidP="00CD628A">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09F19EB0" w14:textId="77777777" w:rsidR="005F40B0" w:rsidRPr="00DB3305" w:rsidRDefault="005F40B0" w:rsidP="00CD628A">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156172F9" w14:textId="77777777" w:rsidR="005F40B0" w:rsidRPr="00DB3305" w:rsidRDefault="005F40B0" w:rsidP="00CD628A">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5684744D" w14:textId="77777777" w:rsidR="005F40B0" w:rsidRPr="00DB3305" w:rsidRDefault="005F40B0" w:rsidP="00CD628A">
            <w:pPr>
              <w:pStyle w:val="NoSpacing"/>
              <w:jc w:val="center"/>
              <w:rPr>
                <w:sz w:val="18"/>
              </w:rPr>
            </w:pPr>
            <w:r w:rsidRPr="00DB3305">
              <w:rPr>
                <w:sz w:val="18"/>
              </w:rPr>
              <w:t>1.0</w:t>
            </w:r>
          </w:p>
        </w:tc>
      </w:tr>
      <w:tr w:rsidR="005F40B0" w:rsidRPr="00DB3305" w14:paraId="3B7B46A3"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A793B" w14:textId="77777777" w:rsidR="005F40B0" w:rsidRPr="00DB3305" w:rsidRDefault="005F40B0" w:rsidP="00CD628A">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64F9BA80" w14:textId="77777777" w:rsidR="005F40B0" w:rsidRPr="00DB3305" w:rsidRDefault="005F40B0" w:rsidP="00CD628A">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4BA2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77651"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2C1B7"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6E5D79"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4DC8C"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8DCEC9" w14:textId="77777777" w:rsidR="005F40B0" w:rsidRPr="00DB3305" w:rsidRDefault="005F40B0" w:rsidP="00CD628A">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42CC63" w14:textId="77777777" w:rsidR="005F40B0" w:rsidRPr="00DB3305" w:rsidRDefault="005F40B0" w:rsidP="00CD628A">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7C3DD"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7811BD37"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B94CF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76DDF134" w14:textId="77777777" w:rsidR="005F40B0" w:rsidRPr="00DB3305" w:rsidRDefault="005F40B0" w:rsidP="00CD628A">
            <w:pPr>
              <w:pStyle w:val="NoSpacing"/>
              <w:jc w:val="center"/>
              <w:rPr>
                <w:sz w:val="18"/>
              </w:rPr>
            </w:pPr>
            <w:r w:rsidRPr="00DB3305">
              <w:rPr>
                <w:sz w:val="18"/>
              </w:rPr>
              <w:t>1.0</w:t>
            </w:r>
          </w:p>
        </w:tc>
      </w:tr>
      <w:tr w:rsidR="00A1616F" w:rsidRPr="00DB3305" w14:paraId="6B83BFE9"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351A0AD" w14:textId="77777777" w:rsidR="005F40B0" w:rsidRPr="00DB3305" w:rsidRDefault="005F40B0" w:rsidP="00CD628A">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6D8DCEEF" w14:textId="77777777" w:rsidR="005F40B0" w:rsidRPr="00DB3305" w:rsidRDefault="005F40B0" w:rsidP="00CD628A">
            <w:pPr>
              <w:pStyle w:val="NoSpacing"/>
              <w:jc w:val="center"/>
              <w:rPr>
                <w:sz w:val="18"/>
              </w:rPr>
            </w:pPr>
            <w:r w:rsidRPr="00DB3305">
              <w:rPr>
                <w:sz w:val="18"/>
              </w:rPr>
              <w:t>coronary/</w:t>
            </w:r>
          </w:p>
          <w:p w14:paraId="7448889B" w14:textId="77777777" w:rsidR="005F40B0" w:rsidRPr="00DB3305" w:rsidRDefault="005F40B0" w:rsidP="00CD628A">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DAD94BA"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72F6522"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47A0B7" w14:textId="77777777" w:rsidR="005F40B0" w:rsidRPr="00DB3305" w:rsidRDefault="005F40B0" w:rsidP="00CD628A">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6ED84BE" w14:textId="77777777" w:rsidR="005F40B0" w:rsidRPr="00DB3305" w:rsidRDefault="005F40B0" w:rsidP="00CD628A">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10A34F4"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F9E5CDF" w14:textId="77777777" w:rsidR="005F40B0" w:rsidRPr="00DB3305" w:rsidRDefault="005F40B0" w:rsidP="00CD628A">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495D7D86" w14:textId="77777777" w:rsidR="005F40B0" w:rsidRPr="00DB3305" w:rsidRDefault="005F40B0" w:rsidP="00CD628A">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2A56575"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E3202E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FA764F7"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3D91EE9" w14:textId="77777777" w:rsidR="005F40B0" w:rsidRPr="00DB3305" w:rsidRDefault="005F40B0" w:rsidP="00CD628A">
            <w:pPr>
              <w:pStyle w:val="NoSpacing"/>
              <w:jc w:val="center"/>
              <w:rPr>
                <w:sz w:val="18"/>
              </w:rPr>
            </w:pPr>
            <w:r w:rsidRPr="00DB3305">
              <w:rPr>
                <w:sz w:val="18"/>
              </w:rPr>
              <w:t>1.0</w:t>
            </w:r>
          </w:p>
        </w:tc>
      </w:tr>
      <w:tr w:rsidR="005F40B0" w:rsidRPr="00DB3305" w14:paraId="7E3837AB"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6643CF" w14:textId="77777777" w:rsidR="005F40B0" w:rsidRPr="00DB3305" w:rsidRDefault="005F40B0" w:rsidP="00CD628A">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464420E9"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F53C6"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DB78E"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7C09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534C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7A0A6"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AC3AA" w14:textId="77777777" w:rsidR="005F40B0" w:rsidRPr="00DB3305" w:rsidRDefault="005F40B0" w:rsidP="00CD628A">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9F135EA" w14:textId="77777777" w:rsidR="005F40B0" w:rsidRPr="00DB3305" w:rsidRDefault="005F40B0" w:rsidP="00CD628A">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E0DBA"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1151697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B48E7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36DAAD54" w14:textId="77777777" w:rsidR="005F40B0" w:rsidRPr="00DB3305" w:rsidRDefault="005F40B0" w:rsidP="00CD628A">
            <w:pPr>
              <w:pStyle w:val="NoSpacing"/>
              <w:jc w:val="center"/>
              <w:rPr>
                <w:sz w:val="18"/>
              </w:rPr>
            </w:pPr>
            <w:r w:rsidRPr="00DB3305">
              <w:rPr>
                <w:sz w:val="18"/>
              </w:rPr>
              <w:t>1.0</w:t>
            </w:r>
          </w:p>
        </w:tc>
      </w:tr>
      <w:tr w:rsidR="00A1616F" w:rsidRPr="00DB3305" w14:paraId="059AF56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DBC9840" w14:textId="77777777" w:rsidR="005F40B0" w:rsidRPr="00DB3305" w:rsidRDefault="005F40B0" w:rsidP="00CD628A">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5729B646"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6429243"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2F217B0"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C83A4D0" w14:textId="77777777" w:rsidR="005F40B0" w:rsidRPr="00DB3305" w:rsidRDefault="005F40B0" w:rsidP="00CD628A">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1568C5C" w14:textId="77777777" w:rsidR="005F40B0" w:rsidRPr="00DB3305" w:rsidRDefault="005F40B0" w:rsidP="00CD628A">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053AC98"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51110C5" w14:textId="77777777" w:rsidR="005F40B0" w:rsidRPr="00DB3305" w:rsidRDefault="005F40B0" w:rsidP="00CD628A">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ABD2F55" w14:textId="77777777" w:rsidR="005F40B0" w:rsidRPr="00DB3305" w:rsidRDefault="005F40B0" w:rsidP="00CD628A">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6CD9A96"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8B023A4"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854186E"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0D3A033D" w14:textId="77777777" w:rsidR="005F40B0" w:rsidRPr="00DB3305" w:rsidRDefault="005F40B0" w:rsidP="00CD628A">
            <w:pPr>
              <w:pStyle w:val="NoSpacing"/>
              <w:jc w:val="center"/>
              <w:rPr>
                <w:sz w:val="18"/>
              </w:rPr>
            </w:pPr>
            <w:r w:rsidRPr="00DB3305">
              <w:rPr>
                <w:sz w:val="18"/>
              </w:rPr>
              <w:t>1.0</w:t>
            </w:r>
          </w:p>
        </w:tc>
      </w:tr>
      <w:tr w:rsidR="005F40B0" w:rsidRPr="00DB3305" w14:paraId="62ED9056"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46940" w14:textId="77777777" w:rsidR="005F40B0" w:rsidRPr="00DB3305" w:rsidRDefault="005F40B0" w:rsidP="00CD628A">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14:paraId="1E067C04"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06F08"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06DFB"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81B8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633F0"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342BF"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47AF1" w14:textId="77777777" w:rsidR="005F40B0" w:rsidRPr="00DB3305" w:rsidRDefault="005F40B0" w:rsidP="00CD628A">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09D5C6D" w14:textId="77777777" w:rsidR="005F40B0" w:rsidRPr="00DB3305" w:rsidRDefault="005F40B0" w:rsidP="00CD628A">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F7239"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1FFDF07E"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BFFC7F2"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4EA67544" w14:textId="77777777" w:rsidR="005F40B0" w:rsidRPr="00DB3305" w:rsidRDefault="005F40B0" w:rsidP="00CD628A">
            <w:pPr>
              <w:pStyle w:val="NoSpacing"/>
              <w:jc w:val="center"/>
              <w:rPr>
                <w:sz w:val="18"/>
              </w:rPr>
            </w:pPr>
            <w:r w:rsidRPr="00DB3305">
              <w:rPr>
                <w:sz w:val="18"/>
              </w:rPr>
              <w:t>1.0</w:t>
            </w:r>
          </w:p>
        </w:tc>
      </w:tr>
      <w:tr w:rsidR="00A1616F" w:rsidRPr="00DB3305" w14:paraId="45F0623D"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EC71CE4" w14:textId="77777777" w:rsidR="005F40B0" w:rsidRPr="00DB3305" w:rsidRDefault="005F40B0" w:rsidP="00CD628A">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47AC3503" w14:textId="77777777" w:rsidR="005F40B0" w:rsidRPr="00DB3305" w:rsidRDefault="005F40B0" w:rsidP="00CD628A">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47A9A4B" w14:textId="77777777" w:rsidR="005F40B0" w:rsidRPr="00DB3305" w:rsidRDefault="005F40B0" w:rsidP="00CD628A">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E7DFFCB" w14:textId="77777777" w:rsidR="005F40B0" w:rsidRPr="00DB3305" w:rsidRDefault="005F40B0" w:rsidP="00CD628A">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2CAF2B4" w14:textId="77777777" w:rsidR="005F40B0" w:rsidRPr="00DB3305" w:rsidRDefault="005F40B0" w:rsidP="00CD628A">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ECDA2B4" w14:textId="77777777" w:rsidR="005F40B0" w:rsidRPr="00DB3305" w:rsidRDefault="005F40B0" w:rsidP="00CD628A">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1E7BFE4"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2B941E8" w14:textId="77777777" w:rsidR="005F40B0" w:rsidRPr="00DB3305" w:rsidRDefault="005F40B0" w:rsidP="00CD628A">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18221DFA" w14:textId="77777777" w:rsidR="005F40B0" w:rsidRPr="00DB3305" w:rsidRDefault="005F40B0" w:rsidP="00CD628A">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FE4B83E"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47D0AC0"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C1234B4"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217CA5C6" w14:textId="77777777" w:rsidR="005F40B0" w:rsidRPr="00DB3305" w:rsidRDefault="005F40B0" w:rsidP="00CD628A">
            <w:pPr>
              <w:pStyle w:val="NoSpacing"/>
              <w:jc w:val="center"/>
              <w:rPr>
                <w:sz w:val="18"/>
              </w:rPr>
            </w:pPr>
            <w:r w:rsidRPr="00DB3305">
              <w:rPr>
                <w:sz w:val="18"/>
              </w:rPr>
              <w:t>1.5</w:t>
            </w:r>
          </w:p>
        </w:tc>
      </w:tr>
      <w:tr w:rsidR="005F40B0" w:rsidRPr="00DB3305" w14:paraId="4DD1A538"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598AD" w14:textId="77777777" w:rsidR="005F40B0" w:rsidRPr="00DB3305" w:rsidRDefault="005F40B0" w:rsidP="00CD628A">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14:paraId="35EEE882" w14:textId="77777777" w:rsidR="005F40B0" w:rsidRPr="00DB3305" w:rsidRDefault="005F40B0" w:rsidP="00CD628A">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A9DE4" w14:textId="77777777" w:rsidR="005F40B0" w:rsidRPr="00DB3305" w:rsidRDefault="005F40B0" w:rsidP="00CD628A">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8056E" w14:textId="77777777" w:rsidR="005F40B0" w:rsidRPr="00DB3305" w:rsidRDefault="005F40B0" w:rsidP="00CD628A">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4F904"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20729"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9A1B5"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D9995" w14:textId="77777777" w:rsidR="005F40B0" w:rsidRPr="00DB3305" w:rsidRDefault="005F40B0" w:rsidP="00CD628A">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349DA7F" w14:textId="77777777" w:rsidR="005F40B0" w:rsidRPr="00DB3305" w:rsidRDefault="005F40B0" w:rsidP="00CD628A">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00D29"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21159B43"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4F22A1D"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69466D07" w14:textId="77777777" w:rsidR="005F40B0" w:rsidRPr="00DB3305" w:rsidRDefault="005F40B0" w:rsidP="00CD628A">
            <w:pPr>
              <w:pStyle w:val="NoSpacing"/>
              <w:jc w:val="center"/>
              <w:rPr>
                <w:sz w:val="18"/>
              </w:rPr>
            </w:pPr>
            <w:r w:rsidRPr="00DB3305">
              <w:rPr>
                <w:sz w:val="18"/>
              </w:rPr>
              <w:t>1.5</w:t>
            </w:r>
          </w:p>
        </w:tc>
      </w:tr>
      <w:tr w:rsidR="00A1616F" w:rsidRPr="00DB3305" w14:paraId="3B88F43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EBC42F6" w14:textId="77777777" w:rsidR="005F40B0" w:rsidRPr="00DB3305" w:rsidRDefault="005F40B0" w:rsidP="00CD628A">
            <w:pPr>
              <w:pStyle w:val="NoSpacing"/>
              <w:jc w:val="center"/>
              <w:rPr>
                <w:sz w:val="18"/>
              </w:rPr>
            </w:pPr>
            <w:r w:rsidRPr="00DB3305">
              <w:rPr>
                <w:sz w:val="18"/>
              </w:rPr>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761CD9B" w14:textId="77777777" w:rsidR="005F40B0" w:rsidRPr="00DB3305" w:rsidRDefault="005F40B0" w:rsidP="00CD628A">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E197F10"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32C54CA" w14:textId="77777777" w:rsidR="005F40B0" w:rsidRPr="00DB3305" w:rsidRDefault="005F40B0" w:rsidP="00CD628A">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BDAA43" w14:textId="77777777" w:rsidR="005F40B0" w:rsidRPr="00DB3305" w:rsidRDefault="005F40B0" w:rsidP="00CD628A">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539C73A" w14:textId="77777777" w:rsidR="005F40B0" w:rsidRPr="00DB3305" w:rsidRDefault="005F40B0" w:rsidP="00CD628A">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49CAB59"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96666C5" w14:textId="77777777" w:rsidR="005F40B0" w:rsidRPr="00DB3305" w:rsidRDefault="005F40B0" w:rsidP="00CD628A">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188193EC" w14:textId="77777777" w:rsidR="005F40B0" w:rsidRPr="00DB3305" w:rsidRDefault="005F40B0" w:rsidP="00CD628A">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E147DFB" w14:textId="77777777" w:rsidR="005F40B0" w:rsidRPr="00DB3305" w:rsidRDefault="005F40B0" w:rsidP="00CD628A">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331D755"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A1EA6DB"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24F3E445" w14:textId="77777777" w:rsidR="005F40B0" w:rsidRPr="00DB3305" w:rsidRDefault="005F40B0" w:rsidP="00CD628A">
            <w:pPr>
              <w:pStyle w:val="NoSpacing"/>
              <w:jc w:val="center"/>
              <w:rPr>
                <w:sz w:val="18"/>
              </w:rPr>
            </w:pPr>
            <w:r w:rsidRPr="00DB3305">
              <w:rPr>
                <w:sz w:val="18"/>
              </w:rPr>
              <w:t>1.5</w:t>
            </w:r>
          </w:p>
        </w:tc>
      </w:tr>
    </w:tbl>
    <w:p w14:paraId="100D06CC" w14:textId="77777777" w:rsidR="005F40B0" w:rsidRPr="005F40B0" w:rsidRDefault="005F40B0" w:rsidP="00CD628A">
      <w:pPr>
        <w:spacing w:before="240" w:after="120"/>
        <w:jc w:val="both"/>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14:paraId="5ECA7169" w14:textId="275E1764" w:rsidR="005F40B0" w:rsidRPr="005F40B0" w:rsidRDefault="005F40B0" w:rsidP="00CD628A">
      <w:pPr>
        <w:spacing w:after="120"/>
        <w:jc w:val="both"/>
      </w:pPr>
      <w:r w:rsidRPr="005F40B0">
        <w:t xml:space="preserve">For the scans, the phantoms </w:t>
      </w:r>
      <w:r w:rsidR="00A1616F">
        <w:t>must be</w:t>
      </w:r>
      <w:r w:rsidRPr="005F40B0">
        <w:t xml:space="preserve"> filled with diluted contrast agent (Omnipaque) between 10-12 mg Iodine /ml to achieve the same contrast between vessel wall and lumen found in patient CTA scans at 100-120 kVp (based on published relationship of iodine concentration vs. HU for 80-120 kVp, ref.</w:t>
      </w:r>
      <w:r w:rsidR="00D77CBD">
        <w:t xml:space="preserve"> </w:t>
      </w:r>
      <w:r w:rsidR="00FC0B06">
        <w:fldChar w:fldCharType="begin"/>
      </w:r>
      <w:r w:rsidR="00DE55DF">
        <w:instrText xml:space="preserve"> ADDIN EN.CITE &lt;EndNote&gt;&lt;Cite&gt;&lt;Author&gt;Bae&lt;/Author&gt;&lt;Year&gt;2010&lt;/Year&gt;&lt;RecNum&gt;1807&lt;/RecNum&gt;&lt;DisplayText&gt;[23]&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E55DF">
        <w:rPr>
          <w:noProof/>
        </w:rPr>
        <w:t>[23]</w:t>
      </w:r>
      <w:r w:rsidR="00FC0B06">
        <w:fldChar w:fldCharType="end"/>
      </w:r>
      <w:r w:rsidRPr="005F40B0">
        <w:t xml:space="preserve">. </w:t>
      </w:r>
    </w:p>
    <w:p w14:paraId="176DB6EB" w14:textId="77777777" w:rsidR="005F40B0" w:rsidRPr="005F40B0" w:rsidRDefault="00A1616F" w:rsidP="00CD628A">
      <w:pPr>
        <w:spacing w:after="120"/>
        <w:jc w:val="both"/>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14:paraId="670F0CD1" w14:textId="77777777" w:rsidR="00404378" w:rsidRPr="00713EA5" w:rsidRDefault="00F54890" w:rsidP="00CD628A">
      <w:pPr>
        <w:pStyle w:val="Heading3"/>
        <w:spacing w:after="120"/>
        <w:jc w:val="both"/>
        <w:rPr>
          <w:rStyle w:val="SubtleReference"/>
          <w:color w:val="auto"/>
          <w:sz w:val="24"/>
        </w:rPr>
      </w:pPr>
      <w:bookmarkStart w:id="63" w:name="_Toc535236752"/>
      <w:r>
        <w:rPr>
          <w:rStyle w:val="SubtleReference"/>
          <w:color w:val="auto"/>
          <w:sz w:val="24"/>
        </w:rPr>
        <w:t>Determine Measurands</w:t>
      </w:r>
      <w:bookmarkEnd w:id="63"/>
    </w:p>
    <w:p w14:paraId="476B97A6" w14:textId="77777777" w:rsidR="00404378" w:rsidRPr="00434E5C" w:rsidRDefault="00404378" w:rsidP="00CD628A">
      <w:pPr>
        <w:spacing w:after="120"/>
        <w:jc w:val="both"/>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14:paraId="05A5A076" w14:textId="77777777" w:rsidR="00404378" w:rsidRPr="00434E5C" w:rsidRDefault="00404378" w:rsidP="00CD628A">
      <w:pPr>
        <w:spacing w:after="120"/>
        <w:jc w:val="both"/>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14:paraId="3E098A96" w14:textId="4B693384" w:rsidR="00404378" w:rsidRPr="00434E5C" w:rsidRDefault="00404378" w:rsidP="00CD628A">
      <w:pPr>
        <w:spacing w:after="120"/>
        <w:jc w:val="both"/>
      </w:pPr>
      <w:r w:rsidRPr="00434E5C">
        <w:t xml:space="preserve">When evaluating </w:t>
      </w:r>
      <w:r w:rsidR="00BD38D5">
        <w:t>Image Analysis Tool</w:t>
      </w:r>
      <w:r w:rsidRPr="00434E5C">
        <w:t xml:space="preserve">, </w:t>
      </w:r>
      <w:r w:rsidR="00E536FF">
        <w:t>at least two</w:t>
      </w:r>
      <w:r w:rsidRPr="00434E5C">
        <w:t xml:space="preserve"> reader shall be used for this assessment procedure.</w:t>
      </w:r>
    </w:p>
    <w:p w14:paraId="0F166D6B" w14:textId="77777777" w:rsidR="00404378" w:rsidRPr="00434E5C" w:rsidRDefault="00404378" w:rsidP="00CD628A">
      <w:pPr>
        <w:spacing w:after="120"/>
        <w:jc w:val="both"/>
      </w:pPr>
      <w:r w:rsidRPr="00434E5C">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14:paraId="6A705BF0" w14:textId="77777777" w:rsidR="00404378" w:rsidRPr="00434E5C" w:rsidRDefault="00404378" w:rsidP="00CD628A">
      <w:pPr>
        <w:spacing w:after="120"/>
        <w:jc w:val="both"/>
      </w:pPr>
      <w:r w:rsidRPr="00434E5C">
        <w:t xml:space="preserve">The assessor shall calculate the </w:t>
      </w:r>
      <w:r w:rsidR="00A6392E">
        <w:t>measurands</w:t>
      </w:r>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measurand, and</w:t>
      </w:r>
      <w:r w:rsidRPr="00434E5C">
        <w:t xml:space="preserve"> </w:t>
      </w:r>
      <w:r w:rsidRPr="00434E5C">
        <w:rPr>
          <w:i/>
        </w:rPr>
        <w:t>i</w:t>
      </w:r>
      <w:r w:rsidRPr="00434E5C">
        <w:t xml:space="preserve"> denotes the </w:t>
      </w:r>
      <w:r w:rsidRPr="00434E5C">
        <w:rPr>
          <w:i/>
        </w:rPr>
        <w:t>i</w:t>
      </w:r>
      <w:r w:rsidR="00A6392E">
        <w:t>-th target</w:t>
      </w:r>
      <w:r w:rsidRPr="00434E5C">
        <w:t>.</w:t>
      </w:r>
    </w:p>
    <w:p w14:paraId="7383FD9F" w14:textId="77777777" w:rsidR="00404378" w:rsidRPr="00713EA5" w:rsidRDefault="00404378" w:rsidP="00CD628A">
      <w:pPr>
        <w:pStyle w:val="Heading3"/>
        <w:spacing w:after="120"/>
        <w:jc w:val="both"/>
        <w:rPr>
          <w:rStyle w:val="SubtleReference"/>
          <w:color w:val="auto"/>
          <w:sz w:val="24"/>
        </w:rPr>
      </w:pPr>
      <w:bookmarkStart w:id="64" w:name="_Toc535236753"/>
      <w:r w:rsidRPr="00713EA5">
        <w:rPr>
          <w:rStyle w:val="SubtleReference"/>
          <w:color w:val="auto"/>
          <w:sz w:val="24"/>
        </w:rPr>
        <w:t>Calculate statistical metrics of performance</w:t>
      </w:r>
      <w:bookmarkEnd w:id="64"/>
    </w:p>
    <w:p w14:paraId="29A5AB22" w14:textId="77777777" w:rsidR="00404378" w:rsidRPr="00434E5C" w:rsidRDefault="00404378" w:rsidP="00CD628A">
      <w:pPr>
        <w:spacing w:after="120"/>
        <w:jc w:val="both"/>
      </w:pPr>
      <w:r w:rsidRPr="00434E5C">
        <w:t xml:space="preserve">The natural 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 known and are provided in the dataset.</w:t>
      </w:r>
    </w:p>
    <w:p w14:paraId="53A30042" w14:textId="77777777" w:rsidR="00404378" w:rsidRPr="00434E5C" w:rsidRDefault="00404378" w:rsidP="00CD628A">
      <w:pPr>
        <w:spacing w:after="120"/>
        <w:jc w:val="both"/>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14:paraId="2F4DB3B4" w14:textId="77777777" w:rsidR="00404378" w:rsidRPr="00434E5C" w:rsidRDefault="00DE55DF" w:rsidP="00CD628A">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14:paraId="52F3BE0E" w14:textId="77777777" w:rsidR="00404378" w:rsidRPr="00434E5C" w:rsidRDefault="00404378" w:rsidP="00CD628A">
      <w:pPr>
        <w:spacing w:after="120"/>
      </w:pPr>
      <w:r w:rsidRPr="00434E5C">
        <w:t xml:space="preserve">The assessor shall estimate the population bias over the N </w:t>
      </w:r>
      <w:r w:rsidR="00FE569C">
        <w:t>cross section</w:t>
      </w:r>
      <w:r w:rsidRPr="00434E5C">
        <w:t>s as</w:t>
      </w:r>
    </w:p>
    <w:p w14:paraId="6BCF0BBB" w14:textId="77777777" w:rsidR="00404378" w:rsidRPr="00434E5C" w:rsidRDefault="00DE55DF" w:rsidP="00CD628A">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14:paraId="0101ED50" w14:textId="77777777" w:rsidR="00404378" w:rsidRPr="00434E5C" w:rsidRDefault="00404378" w:rsidP="00CD628A">
      <w:pPr>
        <w:spacing w:after="120"/>
      </w:pPr>
      <w:r w:rsidRPr="00434E5C">
        <w:t xml:space="preserve">The assessor shall convert to a percentage bias estimate as </w:t>
      </w:r>
    </w:p>
    <w:p w14:paraId="41F9CA96" w14:textId="77777777" w:rsidR="00404378" w:rsidRPr="00434E5C" w:rsidRDefault="00404378" w:rsidP="00CD628A">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14:paraId="26DDC2FF" w14:textId="77777777" w:rsidR="00404378" w:rsidRPr="00434E5C" w:rsidRDefault="00404378" w:rsidP="00CD628A">
      <w:pPr>
        <w:spacing w:after="120"/>
        <w:jc w:val="both"/>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slope </w:t>
      </w:r>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14:paraId="248E8229" w14:textId="77777777" w:rsidR="00404378" w:rsidRPr="00434E5C" w:rsidRDefault="00404378" w:rsidP="00CD628A">
      <w:pPr>
        <w:spacing w:after="120"/>
        <w:jc w:val="both"/>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14:paraId="0A242A5A" w14:textId="77777777" w:rsidR="00404378" w:rsidRPr="00434E5C" w:rsidRDefault="00404378" w:rsidP="00CD628A">
      <w:pPr>
        <w:spacing w:after="120"/>
        <w:jc w:val="both"/>
      </w:pPr>
      <w:r w:rsidRPr="00434E5C">
        <w:t xml:space="preserve">The assessor is recommended to </w:t>
      </w:r>
      <w:r w:rsidR="00A6392E">
        <w:t xml:space="preserve">also plot the measurand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versus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14:paraId="28796ECD" w14:textId="77777777" w:rsidR="00462DFF" w:rsidRPr="00434E5C" w:rsidRDefault="00462DFF" w:rsidP="00CD628A">
      <w:pPr>
        <w:pStyle w:val="Heading2"/>
        <w:spacing w:before="240" w:after="120"/>
        <w:jc w:val="both"/>
        <w:rPr>
          <w:rStyle w:val="SubtleReference"/>
          <w:smallCaps w:val="0"/>
          <w:color w:val="auto"/>
          <w:u w:val="none"/>
        </w:rPr>
      </w:pPr>
      <w:bookmarkStart w:id="65" w:name="_Toc535236754"/>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5"/>
    </w:p>
    <w:p w14:paraId="559C797A" w14:textId="77777777" w:rsidR="008F7CA2" w:rsidRDefault="00361155" w:rsidP="00CD628A">
      <w:pPr>
        <w:spacing w:after="120"/>
        <w:jc w:val="both"/>
        <w:rPr>
          <w:rFonts w:asciiTheme="minorHAnsi" w:hAnsiTheme="minorHAnsi"/>
        </w:rPr>
      </w:pPr>
      <w:r w:rsidRPr="008F7CA2">
        <w:rPr>
          <w:rFonts w:asciiTheme="minorHAnsi" w:hAnsiTheme="minorHAnsi"/>
        </w:rPr>
        <w:t>This procedure can be used by a manufacturer the bias and linearity of tissue characteristics using histopathology as ground truth.</w:t>
      </w:r>
      <w:r w:rsidR="008F7CA2">
        <w:rPr>
          <w:rFonts w:asciiTheme="minorHAnsi" w:hAnsiTheme="minorHAnsi"/>
        </w:rPr>
        <w:t xml:space="preserve"> </w:t>
      </w:r>
      <w:r w:rsidR="008F7CA2" w:rsidRPr="008F7CA2">
        <w:rPr>
          <w:rFonts w:asciiTheme="minorHAnsi" w:hAnsiTheme="minorHAnsi"/>
        </w:rPr>
        <w:t xml:space="preserve">Since annotation and positioning steps are performed with some degree of subjectivity, bias and linearity were estimated based on a random sample of pathologists and a random sample of radiologist/positioner combinations. </w:t>
      </w:r>
    </w:p>
    <w:p w14:paraId="6EED1057" w14:textId="77777777" w:rsidR="00361155" w:rsidRPr="00713EA5" w:rsidRDefault="00361155" w:rsidP="00CD628A">
      <w:pPr>
        <w:pStyle w:val="Heading3"/>
        <w:spacing w:after="120"/>
        <w:jc w:val="both"/>
        <w:rPr>
          <w:rStyle w:val="SubtleReference"/>
          <w:color w:val="auto"/>
          <w:sz w:val="24"/>
        </w:rPr>
      </w:pPr>
      <w:bookmarkStart w:id="66" w:name="_Toc535236755"/>
      <w:r w:rsidRPr="00713EA5">
        <w:rPr>
          <w:rStyle w:val="SubtleReference"/>
          <w:color w:val="auto"/>
          <w:sz w:val="24"/>
        </w:rPr>
        <w:t>Obtain test image set</w:t>
      </w:r>
      <w:bookmarkEnd w:id="66"/>
    </w:p>
    <w:p w14:paraId="1798BD56" w14:textId="77777777" w:rsidR="00D5211D" w:rsidRPr="00D5211D" w:rsidRDefault="00361155" w:rsidP="00CD628A">
      <w:pPr>
        <w:spacing w:after="120"/>
        <w:jc w:val="both"/>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14:paraId="59A45D17" w14:textId="77777777" w:rsidR="00D5211D" w:rsidRPr="00D5211D" w:rsidRDefault="00345877" w:rsidP="00CD628A">
      <w:pPr>
        <w:spacing w:after="120"/>
        <w:jc w:val="both"/>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14:paraId="119414D3" w14:textId="77777777" w:rsidR="00D5211D" w:rsidRPr="00F804D9" w:rsidRDefault="00D5211D" w:rsidP="00CD628A">
      <w:pPr>
        <w:spacing w:after="120"/>
        <w:jc w:val="both"/>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14:paraId="78EF917B" w14:textId="77777777" w:rsidR="00361155" w:rsidRPr="00713EA5" w:rsidRDefault="00F54890" w:rsidP="00CD628A">
      <w:pPr>
        <w:pStyle w:val="Heading3"/>
        <w:spacing w:after="120"/>
        <w:jc w:val="both"/>
        <w:rPr>
          <w:rStyle w:val="SubtleReference"/>
          <w:color w:val="auto"/>
          <w:sz w:val="24"/>
        </w:rPr>
      </w:pPr>
      <w:bookmarkStart w:id="67" w:name="_Toc535236756"/>
      <w:r>
        <w:rPr>
          <w:rStyle w:val="SubtleReference"/>
          <w:color w:val="auto"/>
          <w:sz w:val="24"/>
        </w:rPr>
        <w:t>Determine Measurands</w:t>
      </w:r>
      <w:bookmarkEnd w:id="67"/>
    </w:p>
    <w:p w14:paraId="19AD09AE" w14:textId="77777777" w:rsidR="00361155" w:rsidRPr="00434E5C" w:rsidRDefault="00361155" w:rsidP="00CD628A">
      <w:pPr>
        <w:spacing w:after="120"/>
        <w:jc w:val="both"/>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14:paraId="1E592491" w14:textId="77777777" w:rsidR="00361155" w:rsidRPr="00434E5C" w:rsidRDefault="00361155" w:rsidP="00CD628A">
      <w:pPr>
        <w:spacing w:after="120"/>
        <w:jc w:val="both"/>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14:paraId="5CDC85AC" w14:textId="3B7F21AB" w:rsidR="00361155" w:rsidRPr="00434E5C" w:rsidRDefault="00361155" w:rsidP="00CD628A">
      <w:pPr>
        <w:spacing w:after="120"/>
        <w:jc w:val="both"/>
      </w:pPr>
      <w:r w:rsidRPr="00434E5C">
        <w:t xml:space="preserve">When evaluating </w:t>
      </w:r>
      <w:r w:rsidR="00BD38D5">
        <w:t>Image Analysis Tool</w:t>
      </w:r>
      <w:r w:rsidRPr="00434E5C">
        <w:t>, a single reader shall be used for this entire assessment procedure.</w:t>
      </w:r>
    </w:p>
    <w:p w14:paraId="1300FDC4" w14:textId="77777777" w:rsidR="00361155" w:rsidRPr="00434E5C" w:rsidRDefault="00361155" w:rsidP="00CD628A">
      <w:pPr>
        <w:spacing w:after="120"/>
        <w:jc w:val="both"/>
      </w:pPr>
      <w:r w:rsidRPr="00434E5C">
        <w:t xml:space="preserve">When evaluating </w:t>
      </w:r>
      <w:r>
        <w:t>an Imaging Physician</w:t>
      </w:r>
      <w:r w:rsidRPr="00434E5C">
        <w:t>, a single tool shall be used for this entire assessment procedure.</w:t>
      </w:r>
    </w:p>
    <w:p w14:paraId="2813F95C" w14:textId="77777777" w:rsidR="00361155" w:rsidRPr="00434E5C" w:rsidRDefault="00361155" w:rsidP="00CD628A">
      <w:pPr>
        <w:spacing w:after="120"/>
        <w:jc w:val="both"/>
      </w:pPr>
      <w:r w:rsidRPr="00434E5C">
        <w:t xml:space="preserve">The assessor shall calculate the </w:t>
      </w:r>
      <w:r>
        <w:t>measurands</w:t>
      </w:r>
      <w:r w:rsidRPr="00434E5C">
        <w:t xml:space="preserve"> (Y) of each </w:t>
      </w:r>
      <w:r>
        <w:t>cross section</w:t>
      </w:r>
      <w:r w:rsidRPr="00434E5C">
        <w:t xml:space="preserve"> (denoted Y</w:t>
      </w:r>
      <w:r w:rsidRPr="00434E5C">
        <w:rPr>
          <w:i/>
          <w:vertAlign w:val="subscript"/>
        </w:rPr>
        <w:t>i</w:t>
      </w:r>
      <w:r w:rsidRPr="00434E5C">
        <w:t>) where</w:t>
      </w:r>
      <w:r>
        <w:t xml:space="preserve"> Y denotes the measurand, and</w:t>
      </w:r>
      <w:r w:rsidRPr="00434E5C">
        <w:t xml:space="preserve"> </w:t>
      </w:r>
      <w:r w:rsidRPr="00434E5C">
        <w:rPr>
          <w:i/>
        </w:rPr>
        <w:t>i</w:t>
      </w:r>
      <w:r w:rsidRPr="00434E5C">
        <w:t xml:space="preserve"> denotes the </w:t>
      </w:r>
      <w:r w:rsidRPr="00434E5C">
        <w:rPr>
          <w:i/>
        </w:rPr>
        <w:t>i</w:t>
      </w:r>
      <w:r>
        <w:t>-th target</w:t>
      </w:r>
      <w:r w:rsidRPr="00434E5C">
        <w:t>.</w:t>
      </w:r>
    </w:p>
    <w:p w14:paraId="2151F7E5" w14:textId="77777777" w:rsidR="00361155" w:rsidRPr="00713EA5" w:rsidRDefault="00361155" w:rsidP="00CD628A">
      <w:pPr>
        <w:pStyle w:val="Heading3"/>
        <w:spacing w:after="120"/>
        <w:jc w:val="both"/>
        <w:rPr>
          <w:rStyle w:val="SubtleReference"/>
          <w:color w:val="auto"/>
          <w:sz w:val="24"/>
        </w:rPr>
      </w:pPr>
      <w:bookmarkStart w:id="68" w:name="_Toc535236757"/>
      <w:r w:rsidRPr="00713EA5">
        <w:rPr>
          <w:rStyle w:val="SubtleReference"/>
          <w:color w:val="auto"/>
          <w:sz w:val="24"/>
        </w:rPr>
        <w:t>Calculate statistical metrics of performance</w:t>
      </w:r>
      <w:bookmarkEnd w:id="68"/>
    </w:p>
    <w:p w14:paraId="609FCBE1" w14:textId="77777777" w:rsidR="00D5211D" w:rsidRDefault="00345877" w:rsidP="00CD628A">
      <w:pPr>
        <w:spacing w:after="120"/>
        <w:jc w:val="both"/>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14:paraId="6D5D5FB6" w14:textId="77777777" w:rsidR="008F7CA2" w:rsidRPr="00F804D9" w:rsidRDefault="008F7CA2" w:rsidP="00CD628A">
      <w:pPr>
        <w:spacing w:after="120"/>
        <w:jc w:val="both"/>
      </w:pPr>
      <w:r>
        <w:t>In order to properly account for sources of subjectivity, a minimum of three independent pathologist annotations and four positioned-radiologist reader combinations (that is, two independent positioning crossed with two independent radiology readings at each respective position) shall be collected and included in the analysis.</w:t>
      </w:r>
    </w:p>
    <w:p w14:paraId="322DB551" w14:textId="77777777" w:rsidR="00D5211D" w:rsidRPr="00F804D9" w:rsidRDefault="00D5211D" w:rsidP="00CD628A">
      <w:pPr>
        <w:spacing w:after="120"/>
        <w:jc w:val="both"/>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14:paraId="1E91A2FE" w14:textId="77777777" w:rsidR="00D5211D" w:rsidRPr="00F804D9" w:rsidRDefault="00345877" w:rsidP="00CD628A">
      <w:pPr>
        <w:spacing w:after="120"/>
        <w:jc w:val="both"/>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w14:anchorId="25EFC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1" o:title=""/>
          </v:shape>
          <o:OLEObject Type="Embed" ProgID="Equation.DSMT4" ShapeID="_x0000_i1025" DrawAspect="Content" ObjectID="_1608978592" r:id="rId12"/>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14:paraId="5426B773" w14:textId="77777777" w:rsidR="00D5211D" w:rsidRPr="00D5211D" w:rsidRDefault="00361155" w:rsidP="00CD628A">
      <w:pPr>
        <w:spacing w:after="120"/>
        <w:jc w:val="both"/>
      </w:pPr>
      <w:r>
        <w:t>Estimate t</w:t>
      </w:r>
      <w:r w:rsidR="00D5211D" w:rsidRPr="00D5211D">
        <w:t xml:space="preserve">he precision of the </w:t>
      </w:r>
      <w:r w:rsidR="00345877">
        <w:t>image analysis tool</w:t>
      </w:r>
      <w:r w:rsidR="00D5211D" w:rsidRPr="00D5211D">
        <w:t xml:space="preserve"> measurements by the standard deviation: </w:t>
      </w:r>
    </w:p>
    <w:p w14:paraId="6C589410" w14:textId="1459691F" w:rsidR="00D5211D" w:rsidRDefault="00D5211D" w:rsidP="00A61B0D">
      <w:pPr>
        <w:spacing w:after="120"/>
        <w:jc w:val="center"/>
      </w:pPr>
      <w:r w:rsidRPr="00D5211D">
        <w:object w:dxaOrig="2320" w:dyaOrig="760" w14:anchorId="79FF70C6">
          <v:shape id="_x0000_i1026" type="#_x0000_t75" style="width:115.5pt;height:39pt" o:ole="">
            <v:imagedata r:id="rId13" o:title=""/>
          </v:shape>
          <o:OLEObject Type="Embed" ProgID="Equation.DSMT4" ShapeID="_x0000_i1026" DrawAspect="Content" ObjectID="_1608978593" r:id="rId14"/>
        </w:object>
      </w:r>
      <w:r w:rsidRPr="00D5211D">
        <w:t xml:space="preserve">, where </w:t>
      </w:r>
      <w:r w:rsidRPr="00D5211D">
        <w:object w:dxaOrig="240" w:dyaOrig="320" w14:anchorId="57964EB8">
          <v:shape id="_x0000_i1027" type="#_x0000_t75" style="width:10.5pt;height:17.25pt" o:ole="">
            <v:imagedata r:id="rId15" o:title=""/>
          </v:shape>
          <o:OLEObject Type="Embed" ProgID="Equation.DSMT4" ShapeID="_x0000_i1027" DrawAspect="Content" ObjectID="_1608978594" r:id="rId16"/>
        </w:object>
      </w:r>
      <w:r w:rsidRPr="00D5211D">
        <w:t xml:space="preserve"> is the sample mean of the differences, </w:t>
      </w:r>
      <w:r w:rsidRPr="00D5211D">
        <w:object w:dxaOrig="1760" w:dyaOrig="680" w14:anchorId="3C56CD2C">
          <v:shape id="_x0000_i1028" type="#_x0000_t75" style="width:87pt;height:33pt" o:ole="">
            <v:imagedata r:id="rId17" o:title=""/>
          </v:shape>
          <o:OLEObject Type="Embed" ProgID="Equation.DSMT4" ShapeID="_x0000_i1028" DrawAspect="Content" ObjectID="_1608978595" r:id="rId18"/>
        </w:object>
      </w:r>
      <w:r w:rsidRPr="00D5211D">
        <w:t>.</w:t>
      </w:r>
    </w:p>
    <w:p w14:paraId="1D350920" w14:textId="77777777" w:rsidR="00D5211D" w:rsidRPr="00F804D9" w:rsidRDefault="00361155" w:rsidP="00CD628A">
      <w:pPr>
        <w:spacing w:after="120"/>
        <w:jc w:val="both"/>
      </w:pPr>
      <w:r>
        <w:t>Construct</w:t>
      </w:r>
      <w:r w:rsidR="00D5211D" w:rsidRPr="00F804D9">
        <w:t xml:space="preserve"> a 95% CI for the standard deviation using bootstrap methods.</w:t>
      </w:r>
    </w:p>
    <w:p w14:paraId="16ABC5E7" w14:textId="77777777" w:rsidR="00D5211D" w:rsidRPr="00F804D9" w:rsidRDefault="00345877" w:rsidP="00CD628A">
      <w:pPr>
        <w:spacing w:after="120"/>
        <w:jc w:val="both"/>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ie, </w:t>
      </w:r>
      <w:r w:rsidR="00D5211D">
        <w:sym w:font="Symbol" w:char="F070"/>
      </w:r>
      <w:r w:rsidR="00D5211D">
        <w:t xml:space="preserve"> = Pr(|</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14:paraId="56D3E803" w14:textId="5E94B572" w:rsidR="00130DC9" w:rsidRPr="00434E5C" w:rsidRDefault="00130DC9" w:rsidP="00CD628A">
      <w:pPr>
        <w:pStyle w:val="Heading2"/>
        <w:spacing w:before="240" w:after="120"/>
        <w:jc w:val="both"/>
        <w:rPr>
          <w:rStyle w:val="SubtleReference"/>
          <w:smallCaps w:val="0"/>
          <w:color w:val="auto"/>
          <w:u w:val="none"/>
        </w:rPr>
      </w:pPr>
      <w:bookmarkStart w:id="69" w:name="_Toc535236758"/>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 xml:space="preserve">Reader / </w:t>
      </w:r>
      <w:r w:rsidR="00BD38D5">
        <w:t>Image Analysis Tool</w:t>
      </w:r>
      <w:r w:rsidR="00434E5C">
        <w:t xml:space="preserve"> Variability</w:t>
      </w:r>
      <w:bookmarkEnd w:id="69"/>
    </w:p>
    <w:p w14:paraId="0E360F93" w14:textId="708568BC" w:rsidR="00D42A09" w:rsidRDefault="00D42A09" w:rsidP="00CD628A">
      <w:pPr>
        <w:spacing w:before="240" w:after="240"/>
        <w:jc w:val="both"/>
      </w:pPr>
      <w:bookmarkStart w:id="70" w:name="_Toc292350670"/>
      <w:bookmarkStart w:id="71" w:name="_Toc382939210"/>
      <w:bookmarkEnd w:id="53"/>
      <w:bookmarkEnd w:id="55"/>
      <w:r>
        <w:t xml:space="preserve">For each measurand, first calculate the within-section Standard Deviation (wSD) estimated from two </w:t>
      </w:r>
      <w:r w:rsidR="00EE4542">
        <w:t xml:space="preserve">or more </w:t>
      </w:r>
      <w:r>
        <w:t xml:space="preserve">replicate calculations by the same reader. Estimate the Repeatability Coefficient (RC) as 2.77 </w:t>
      </w:r>
      <w:r>
        <w:sym w:font="Symbol" w:char="F0B4"/>
      </w:r>
      <w:r>
        <w:t xml:space="preserve"> wSD (2.77 accounting for the combined confidence of two measurements). A </w:t>
      </w:r>
      <w:r w:rsidRPr="007B219E">
        <w:rPr>
          <w:rFonts w:cs="Arial"/>
        </w:rPr>
        <w:t xml:space="preserve">95% CI using a chi square statistic </w:t>
      </w:r>
      <w:r w:rsidR="00DA29D9">
        <w:rPr>
          <w:rFonts w:cs="Arial"/>
        </w:rPr>
        <w:t xml:space="preserve">should be used </w:t>
      </w:r>
      <w:r w:rsidRPr="007B219E">
        <w:rPr>
          <w:rFonts w:cs="Arial"/>
        </w:rPr>
        <w:t>as the pivotal statistic</w:t>
      </w:r>
      <w:r>
        <w:t xml:space="preserve"> was constructed for the RC.</w:t>
      </w:r>
    </w:p>
    <w:p w14:paraId="4B0041A9" w14:textId="4BE5EB9C" w:rsidR="00D42A09" w:rsidRDefault="00DA29D9" w:rsidP="00CD628A">
      <w:pPr>
        <w:spacing w:before="240" w:after="240"/>
        <w:jc w:val="both"/>
      </w:pPr>
      <w:r>
        <w:t>T</w:t>
      </w:r>
      <w:r w:rsidR="00D42A09">
        <w:t xml:space="preserve">hen calculate the between-reader within-section SD, estimated from one calculation by two </w:t>
      </w:r>
      <w:r w:rsidR="00EE4542">
        <w:t xml:space="preserve">or more </w:t>
      </w:r>
      <w:r w:rsidR="00D42A09">
        <w:t xml:space="preserve">different readers. The Reproducibility Coefficient (RDC) was estimated as 2.77 </w:t>
      </w:r>
      <w:r w:rsidR="00D42A09">
        <w:sym w:font="Symbol" w:char="F0B4"/>
      </w:r>
      <w:r w:rsidR="00D42A09">
        <w:t xml:space="preserve"> between-reader wSD. A </w:t>
      </w:r>
      <w:r w:rsidR="00D42A09" w:rsidRPr="007B219E">
        <w:rPr>
          <w:rFonts w:cs="Arial"/>
        </w:rPr>
        <w:t xml:space="preserve">95% CI using a chi square statistic </w:t>
      </w:r>
      <w:r>
        <w:rPr>
          <w:rFonts w:cs="Arial"/>
        </w:rPr>
        <w:t xml:space="preserve">should be used </w:t>
      </w:r>
      <w:r w:rsidR="00D42A09" w:rsidRPr="007B219E">
        <w:rPr>
          <w:rFonts w:cs="Arial"/>
        </w:rPr>
        <w:t>as the pivotal statistic</w:t>
      </w:r>
      <w:r w:rsidR="00D42A09">
        <w:t xml:space="preserve"> was constructed for the RDC.</w:t>
      </w:r>
    </w:p>
    <w:p w14:paraId="2151E4FA" w14:textId="77777777" w:rsidR="00D5211D" w:rsidRDefault="00D5211D" w:rsidP="00CD628A">
      <w:pPr>
        <w:widowControl/>
        <w:autoSpaceDE/>
        <w:autoSpaceDN/>
        <w:adjustRightInd/>
        <w:jc w:val="both"/>
        <w:rPr>
          <w:rStyle w:val="StyleVisiontextC0000000009D330A0"/>
          <w:rFonts w:cs="Times New Roman"/>
          <w:b/>
          <w:sz w:val="36"/>
          <w:szCs w:val="20"/>
        </w:rPr>
      </w:pPr>
      <w:r>
        <w:rPr>
          <w:rStyle w:val="StyleVisiontextC0000000009D330A0"/>
        </w:rPr>
        <w:br w:type="page"/>
      </w:r>
    </w:p>
    <w:p w14:paraId="5DCA0EC7" w14:textId="77777777" w:rsidR="00581644" w:rsidRPr="00B66D2A" w:rsidRDefault="003B5586" w:rsidP="00CD628A">
      <w:pPr>
        <w:pStyle w:val="Heading1"/>
        <w:spacing w:before="0" w:after="120"/>
        <w:jc w:val="both"/>
      </w:pPr>
      <w:bookmarkStart w:id="72" w:name="_Toc535236759"/>
      <w:r w:rsidRPr="00B66D2A">
        <w:rPr>
          <w:rStyle w:val="StyleVisiontextC0000000009D330A0"/>
        </w:rPr>
        <w:t>Appendices</w:t>
      </w:r>
      <w:bookmarkEnd w:id="70"/>
      <w:bookmarkEnd w:id="71"/>
      <w:bookmarkEnd w:id="72"/>
    </w:p>
    <w:p w14:paraId="2BA5DED5" w14:textId="77777777" w:rsidR="00581644" w:rsidRPr="00B66D2A" w:rsidRDefault="005D1A25" w:rsidP="00CD628A">
      <w:pPr>
        <w:pStyle w:val="Heading2"/>
        <w:spacing w:before="0" w:after="120"/>
        <w:jc w:val="both"/>
      </w:pPr>
      <w:bookmarkStart w:id="73" w:name="_Toc292350671"/>
      <w:bookmarkStart w:id="74" w:name="_Toc382939211"/>
      <w:bookmarkStart w:id="75" w:name="_Toc535236760"/>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3"/>
      <w:bookmarkEnd w:id="74"/>
      <w:bookmarkEnd w:id="75"/>
    </w:p>
    <w:p w14:paraId="1562527F" w14:textId="07215280" w:rsidR="005C737D"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14:paraId="78037FB1" w14:textId="23D8742C" w:rsidR="006E156A"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19" w:history="1">
        <w:r w:rsidR="00D079DE" w:rsidRPr="00C626F0">
          <w:rPr>
            <w:rStyle w:val="Hyperlink"/>
          </w:rPr>
          <w:t>http://qibawiki.rsna.org/index.php?title=Committees</w:t>
        </w:r>
      </w:hyperlink>
      <w:r w:rsidRPr="00B66D2A">
        <w:rPr>
          <w:rStyle w:val="StyleVisioncontentC0000000009D55010"/>
          <w:i w:val="0"/>
          <w:color w:val="auto"/>
        </w:rPr>
        <w:t xml:space="preserve">.  </w:t>
      </w:r>
    </w:p>
    <w:p w14:paraId="394693ED" w14:textId="77777777" w:rsidR="00837A9D" w:rsidRPr="00F337F3" w:rsidRDefault="00837A9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200"/>
        <w:gridCol w:w="3640"/>
      </w:tblGrid>
      <w:tr w:rsidR="00A06A09" w:rsidRPr="00D42A09" w14:paraId="22BA829E" w14:textId="77777777" w:rsidTr="00BD1478">
        <w:trPr>
          <w:trHeight w:val="285"/>
          <w:tblCellSpacing w:w="0" w:type="dxa"/>
          <w:jc w:val="center"/>
        </w:trPr>
        <w:tc>
          <w:tcPr>
            <w:tcW w:w="0" w:type="auto"/>
            <w:vAlign w:val="center"/>
            <w:hideMark/>
          </w:tcPr>
          <w:p w14:paraId="63A5B0D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Buckler, Andrew J.  MS</w:t>
            </w:r>
          </w:p>
        </w:tc>
        <w:tc>
          <w:tcPr>
            <w:tcW w:w="0" w:type="auto"/>
            <w:vAlign w:val="center"/>
            <w:hideMark/>
          </w:tcPr>
          <w:p w14:paraId="667E9F8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A06A09" w:rsidRPr="00D42A09" w14:paraId="5A857C44" w14:textId="77777777" w:rsidTr="00BD1478">
        <w:trPr>
          <w:trHeight w:val="285"/>
          <w:tblCellSpacing w:w="0" w:type="dxa"/>
          <w:jc w:val="center"/>
        </w:trPr>
        <w:tc>
          <w:tcPr>
            <w:tcW w:w="0" w:type="auto"/>
            <w:vAlign w:val="center"/>
            <w:hideMark/>
          </w:tcPr>
          <w:p w14:paraId="68319DF2"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Marco, James Kevin MD</w:t>
            </w:r>
          </w:p>
        </w:tc>
        <w:tc>
          <w:tcPr>
            <w:tcW w:w="0" w:type="auto"/>
            <w:vAlign w:val="center"/>
            <w:hideMark/>
          </w:tcPr>
          <w:p w14:paraId="52852FB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alter Reed</w:t>
            </w:r>
          </w:p>
        </w:tc>
      </w:tr>
      <w:tr w:rsidR="00A06A09" w:rsidRPr="00D42A09" w14:paraId="7DA58D8A" w14:textId="77777777" w:rsidTr="00BD1478">
        <w:trPr>
          <w:trHeight w:val="285"/>
          <w:tblCellSpacing w:w="0" w:type="dxa"/>
          <w:jc w:val="center"/>
        </w:trPr>
        <w:tc>
          <w:tcPr>
            <w:tcW w:w="0" w:type="auto"/>
            <w:vAlign w:val="center"/>
            <w:hideMark/>
          </w:tcPr>
          <w:p w14:paraId="4DFD1A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y, Damini PhD</w:t>
            </w:r>
          </w:p>
        </w:tc>
        <w:tc>
          <w:tcPr>
            <w:tcW w:w="0" w:type="auto"/>
            <w:vAlign w:val="center"/>
            <w:hideMark/>
          </w:tcPr>
          <w:p w14:paraId="01E65DB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edars-Sinai / UCLA</w:t>
            </w:r>
          </w:p>
        </w:tc>
      </w:tr>
      <w:tr w:rsidR="00A06A09" w:rsidRPr="00D42A09" w14:paraId="6C363962" w14:textId="77777777" w:rsidTr="00BD1478">
        <w:trPr>
          <w:trHeight w:val="285"/>
          <w:tblCellSpacing w:w="0" w:type="dxa"/>
          <w:jc w:val="center"/>
        </w:trPr>
        <w:tc>
          <w:tcPr>
            <w:tcW w:w="0" w:type="auto"/>
            <w:vAlign w:val="center"/>
            <w:hideMark/>
          </w:tcPr>
          <w:p w14:paraId="1CD719DF" w14:textId="39B17974"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encik, Maros MD, PhD</w:t>
            </w:r>
            <w:r w:rsidR="00D52279">
              <w:rPr>
                <w:rFonts w:asciiTheme="minorHAnsi" w:hAnsiTheme="minorHAnsi" w:cstheme="minorHAnsi"/>
                <w:sz w:val="20"/>
                <w:szCs w:val="20"/>
              </w:rPr>
              <w:t>, MCR</w:t>
            </w:r>
          </w:p>
        </w:tc>
        <w:tc>
          <w:tcPr>
            <w:tcW w:w="0" w:type="auto"/>
            <w:vAlign w:val="center"/>
            <w:hideMark/>
          </w:tcPr>
          <w:p w14:paraId="0308306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 (OHSU)</w:t>
            </w:r>
          </w:p>
        </w:tc>
      </w:tr>
      <w:tr w:rsidR="00A06A09" w:rsidRPr="00D42A09" w14:paraId="40907CDD" w14:textId="77777777" w:rsidTr="00BD1478">
        <w:trPr>
          <w:trHeight w:val="285"/>
          <w:tblCellSpacing w:w="0" w:type="dxa"/>
          <w:jc w:val="center"/>
        </w:trPr>
        <w:tc>
          <w:tcPr>
            <w:tcW w:w="0" w:type="auto"/>
            <w:vAlign w:val="center"/>
            <w:hideMark/>
          </w:tcPr>
          <w:p w14:paraId="77444D8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imenez-Juan, Laura MD</w:t>
            </w:r>
          </w:p>
        </w:tc>
        <w:tc>
          <w:tcPr>
            <w:tcW w:w="0" w:type="auto"/>
            <w:vAlign w:val="center"/>
            <w:hideMark/>
          </w:tcPr>
          <w:p w14:paraId="125E23C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Toronto, Canada</w:t>
            </w:r>
          </w:p>
        </w:tc>
      </w:tr>
      <w:tr w:rsidR="00A06A09" w:rsidRPr="00D42A09" w14:paraId="5C4CB5AB" w14:textId="77777777" w:rsidTr="00BD1478">
        <w:trPr>
          <w:trHeight w:val="285"/>
          <w:tblCellSpacing w:w="0" w:type="dxa"/>
          <w:jc w:val="center"/>
        </w:trPr>
        <w:tc>
          <w:tcPr>
            <w:tcW w:w="0" w:type="auto"/>
            <w:vAlign w:val="center"/>
            <w:hideMark/>
          </w:tcPr>
          <w:p w14:paraId="0212FAC3"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itslaar, Pieter MSc </w:t>
            </w:r>
          </w:p>
        </w:tc>
        <w:tc>
          <w:tcPr>
            <w:tcW w:w="0" w:type="auto"/>
            <w:vAlign w:val="center"/>
            <w:hideMark/>
          </w:tcPr>
          <w:p w14:paraId="2D2AC177"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s Cardiovascular Imaging</w:t>
            </w:r>
          </w:p>
        </w:tc>
      </w:tr>
      <w:tr w:rsidR="00A06A09" w:rsidRPr="00D42A09" w14:paraId="124097C3" w14:textId="77777777" w:rsidTr="00BD1478">
        <w:trPr>
          <w:trHeight w:val="285"/>
          <w:tblCellSpacing w:w="0" w:type="dxa"/>
          <w:jc w:val="center"/>
        </w:trPr>
        <w:tc>
          <w:tcPr>
            <w:tcW w:w="0" w:type="auto"/>
            <w:vAlign w:val="center"/>
          </w:tcPr>
          <w:p w14:paraId="05E23DE3" w14:textId="197EE49D"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olossváry, Márton</w:t>
            </w:r>
            <w:r w:rsidR="00EE4542">
              <w:rPr>
                <w:rFonts w:asciiTheme="minorHAnsi" w:hAnsiTheme="minorHAnsi" w:cstheme="minorHAnsi"/>
                <w:sz w:val="20"/>
                <w:szCs w:val="20"/>
              </w:rPr>
              <w:t xml:space="preserve"> MSc</w:t>
            </w:r>
          </w:p>
        </w:tc>
        <w:tc>
          <w:tcPr>
            <w:tcW w:w="0" w:type="auto"/>
            <w:vAlign w:val="center"/>
          </w:tcPr>
          <w:p w14:paraId="536CDBF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emmelweis University (Budapest, Hungary)</w:t>
            </w:r>
          </w:p>
        </w:tc>
      </w:tr>
      <w:tr w:rsidR="00A06A09" w:rsidRPr="00D42A09" w14:paraId="03E1641A" w14:textId="77777777" w:rsidTr="00BD1478">
        <w:trPr>
          <w:trHeight w:val="285"/>
          <w:tblCellSpacing w:w="0" w:type="dxa"/>
          <w:jc w:val="center"/>
        </w:trPr>
        <w:tc>
          <w:tcPr>
            <w:tcW w:w="0" w:type="auto"/>
            <w:vAlign w:val="center"/>
            <w:hideMark/>
          </w:tcPr>
          <w:p w14:paraId="530ACA5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urovich-Horvat, Pál MD, PhD, MPH, FSCCT, FESC</w:t>
            </w:r>
          </w:p>
        </w:tc>
        <w:tc>
          <w:tcPr>
            <w:tcW w:w="0" w:type="auto"/>
            <w:vAlign w:val="center"/>
            <w:hideMark/>
          </w:tcPr>
          <w:p w14:paraId="60003AEC"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emmelweis University (Budapest, Hungary)</w:t>
            </w:r>
          </w:p>
        </w:tc>
      </w:tr>
      <w:tr w:rsidR="00A06A09" w:rsidRPr="00D42A09" w14:paraId="02BE6B54" w14:textId="77777777" w:rsidTr="00BD1478">
        <w:trPr>
          <w:trHeight w:val="285"/>
          <w:tblCellSpacing w:w="0" w:type="dxa"/>
          <w:jc w:val="center"/>
        </w:trPr>
        <w:tc>
          <w:tcPr>
            <w:tcW w:w="0" w:type="auto"/>
            <w:vAlign w:val="center"/>
            <w:hideMark/>
          </w:tcPr>
          <w:p w14:paraId="78C9F0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oody,</w:t>
            </w:r>
            <w:r w:rsidR="00237D0E" w:rsidRPr="00D42A09">
              <w:rPr>
                <w:rFonts w:asciiTheme="minorHAnsi" w:hAnsiTheme="minorHAnsi" w:cstheme="minorHAnsi"/>
                <w:sz w:val="20"/>
                <w:szCs w:val="20"/>
              </w:rPr>
              <w:t xml:space="preserve"> </w:t>
            </w:r>
            <w:r w:rsidRPr="00D42A09">
              <w:rPr>
                <w:rFonts w:asciiTheme="minorHAnsi" w:hAnsiTheme="minorHAnsi" w:cstheme="minorHAnsi"/>
                <w:sz w:val="20"/>
                <w:szCs w:val="20"/>
              </w:rPr>
              <w:t>Alan MBBS, FRCP, FRCR</w:t>
            </w:r>
          </w:p>
        </w:tc>
        <w:tc>
          <w:tcPr>
            <w:tcW w:w="0" w:type="auto"/>
            <w:vAlign w:val="center"/>
            <w:hideMark/>
          </w:tcPr>
          <w:p w14:paraId="7614459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A06A09" w:rsidRPr="00D42A09" w14:paraId="1A3E2F61" w14:textId="77777777" w:rsidTr="00BD1478">
        <w:trPr>
          <w:trHeight w:val="285"/>
          <w:tblCellSpacing w:w="0" w:type="dxa"/>
          <w:jc w:val="center"/>
        </w:trPr>
        <w:tc>
          <w:tcPr>
            <w:tcW w:w="0" w:type="auto"/>
            <w:vAlign w:val="center"/>
            <w:hideMark/>
          </w:tcPr>
          <w:p w14:paraId="5E283547"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buchowski, Nancy PhD</w:t>
            </w:r>
          </w:p>
        </w:tc>
        <w:tc>
          <w:tcPr>
            <w:tcW w:w="0" w:type="auto"/>
            <w:vAlign w:val="center"/>
            <w:hideMark/>
          </w:tcPr>
          <w:p w14:paraId="4790D4B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leveland Clinic Foundation</w:t>
            </w:r>
          </w:p>
        </w:tc>
      </w:tr>
      <w:tr w:rsidR="00A06A09" w:rsidRPr="00D42A09" w14:paraId="374F7B0F" w14:textId="77777777" w:rsidTr="00BD1478">
        <w:trPr>
          <w:trHeight w:val="285"/>
          <w:tblCellSpacing w:w="0" w:type="dxa"/>
          <w:jc w:val="center"/>
        </w:trPr>
        <w:tc>
          <w:tcPr>
            <w:tcW w:w="0" w:type="auto"/>
            <w:vAlign w:val="center"/>
            <w:hideMark/>
          </w:tcPr>
          <w:p w14:paraId="5EAC521C"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ul,</w:t>
            </w:r>
            <w:r w:rsidR="00237D0E" w:rsidRPr="00D42A09">
              <w:rPr>
                <w:rFonts w:asciiTheme="minorHAnsi" w:hAnsiTheme="minorHAnsi" w:cstheme="minorHAnsi"/>
                <w:sz w:val="20"/>
                <w:szCs w:val="20"/>
              </w:rPr>
              <w:t xml:space="preserve"> </w:t>
            </w:r>
            <w:r w:rsidRPr="00D42A09">
              <w:rPr>
                <w:rFonts w:asciiTheme="minorHAnsi" w:hAnsiTheme="minorHAnsi" w:cstheme="minorHAnsi"/>
                <w:sz w:val="20"/>
                <w:szCs w:val="20"/>
              </w:rPr>
              <w:t>Narinder MD, MRCP, FRCR, FRCRC</w:t>
            </w:r>
          </w:p>
        </w:tc>
        <w:tc>
          <w:tcPr>
            <w:tcW w:w="0" w:type="auto"/>
            <w:vAlign w:val="center"/>
            <w:hideMark/>
          </w:tcPr>
          <w:p w14:paraId="13D6ED0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661483" w:rsidRPr="00D42A09" w14:paraId="3F968281" w14:textId="77777777" w:rsidTr="00BD1478">
        <w:trPr>
          <w:trHeight w:val="285"/>
          <w:tblCellSpacing w:w="0" w:type="dxa"/>
          <w:jc w:val="center"/>
        </w:trPr>
        <w:tc>
          <w:tcPr>
            <w:tcW w:w="0" w:type="auto"/>
            <w:vAlign w:val="center"/>
          </w:tcPr>
          <w:p w14:paraId="7F30C8A9" w14:textId="1EC5A1D4"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w:t>
            </w:r>
            <w:r w:rsidR="00F16391" w:rsidRPr="00D42A09">
              <w:rPr>
                <w:rFonts w:asciiTheme="minorHAnsi" w:hAnsiTheme="minorHAnsi" w:cstheme="minorHAnsi"/>
                <w:sz w:val="20"/>
                <w:szCs w:val="20"/>
              </w:rPr>
              <w:t>aylor</w:t>
            </w:r>
            <w:r w:rsidRPr="00D42A09">
              <w:rPr>
                <w:rFonts w:asciiTheme="minorHAnsi" w:hAnsiTheme="minorHAnsi" w:cstheme="minorHAnsi"/>
                <w:sz w:val="20"/>
                <w:szCs w:val="20"/>
              </w:rPr>
              <w:t xml:space="preserve"> BS</w:t>
            </w:r>
          </w:p>
        </w:tc>
        <w:tc>
          <w:tcPr>
            <w:tcW w:w="0" w:type="auto"/>
            <w:vAlign w:val="center"/>
          </w:tcPr>
          <w:p w14:paraId="0D8EEFE9" w14:textId="77777777"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4A33583F" w14:textId="77777777" w:rsidTr="00BD1478">
        <w:trPr>
          <w:trHeight w:val="285"/>
          <w:tblCellSpacing w:w="0" w:type="dxa"/>
          <w:jc w:val="center"/>
        </w:trPr>
        <w:tc>
          <w:tcPr>
            <w:tcW w:w="0" w:type="auto"/>
            <w:vAlign w:val="center"/>
            <w:hideMark/>
          </w:tcPr>
          <w:p w14:paraId="0C1965E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nehart, Sarah MD</w:t>
            </w:r>
          </w:p>
        </w:tc>
        <w:tc>
          <w:tcPr>
            <w:tcW w:w="0" w:type="auto"/>
            <w:vAlign w:val="center"/>
            <w:hideMark/>
          </w:tcPr>
          <w:p w14:paraId="456837D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iedmont Atlanta Hospital</w:t>
            </w:r>
          </w:p>
        </w:tc>
      </w:tr>
      <w:tr w:rsidR="00A06A09" w:rsidRPr="00D42A09" w14:paraId="2156681C" w14:textId="77777777" w:rsidTr="00BD1478">
        <w:trPr>
          <w:trHeight w:val="285"/>
          <w:tblCellSpacing w:w="0" w:type="dxa"/>
          <w:jc w:val="center"/>
        </w:trPr>
        <w:tc>
          <w:tcPr>
            <w:tcW w:w="0" w:type="auto"/>
            <w:vAlign w:val="center"/>
            <w:hideMark/>
          </w:tcPr>
          <w:p w14:paraId="2ECD4F9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ba, Luca MD</w:t>
            </w:r>
          </w:p>
        </w:tc>
        <w:tc>
          <w:tcPr>
            <w:tcW w:w="0" w:type="auto"/>
            <w:vAlign w:val="center"/>
            <w:hideMark/>
          </w:tcPr>
          <w:p w14:paraId="1574150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Cagliari (Italy)</w:t>
            </w:r>
          </w:p>
        </w:tc>
      </w:tr>
      <w:tr w:rsidR="00A06A09" w:rsidRPr="00D42A09" w14:paraId="2784471C" w14:textId="77777777" w:rsidTr="00BD1478">
        <w:trPr>
          <w:trHeight w:val="285"/>
          <w:tblCellSpacing w:w="0" w:type="dxa"/>
          <w:jc w:val="center"/>
        </w:trPr>
        <w:tc>
          <w:tcPr>
            <w:tcW w:w="0" w:type="auto"/>
            <w:vAlign w:val="center"/>
            <w:hideMark/>
          </w:tcPr>
          <w:p w14:paraId="0AE4BC1D" w14:textId="2FF5A77C"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me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Ehsan, PhD</w:t>
            </w:r>
          </w:p>
        </w:tc>
        <w:tc>
          <w:tcPr>
            <w:tcW w:w="0" w:type="auto"/>
            <w:vAlign w:val="center"/>
            <w:hideMark/>
          </w:tcPr>
          <w:p w14:paraId="0411520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248310A1" w14:textId="77777777" w:rsidTr="00BD1478">
        <w:trPr>
          <w:trHeight w:val="285"/>
          <w:tblCellSpacing w:w="0" w:type="dxa"/>
          <w:jc w:val="center"/>
        </w:trPr>
        <w:tc>
          <w:tcPr>
            <w:tcW w:w="0" w:type="auto"/>
            <w:vAlign w:val="center"/>
            <w:hideMark/>
          </w:tcPr>
          <w:p w14:paraId="18A8C6F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choepf, Uwe Joseph MD</w:t>
            </w:r>
          </w:p>
        </w:tc>
        <w:tc>
          <w:tcPr>
            <w:tcW w:w="0" w:type="auto"/>
            <w:vAlign w:val="center"/>
            <w:hideMark/>
          </w:tcPr>
          <w:p w14:paraId="1DE63B71"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11F48CF" w14:textId="77777777" w:rsidTr="00BD1478">
        <w:trPr>
          <w:trHeight w:val="285"/>
          <w:tblCellSpacing w:w="0" w:type="dxa"/>
          <w:jc w:val="center"/>
        </w:trPr>
        <w:tc>
          <w:tcPr>
            <w:tcW w:w="0" w:type="auto"/>
            <w:vAlign w:val="center"/>
          </w:tcPr>
          <w:p w14:paraId="5321BB4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 Pierre, Samantha BS</w:t>
            </w:r>
          </w:p>
        </w:tc>
        <w:tc>
          <w:tcPr>
            <w:tcW w:w="0" w:type="auto"/>
            <w:vAlign w:val="center"/>
          </w:tcPr>
          <w:p w14:paraId="501A042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CE3862" w:rsidRPr="00D42A09" w14:paraId="715B131C" w14:textId="77777777" w:rsidTr="00BD1478">
        <w:trPr>
          <w:trHeight w:val="285"/>
          <w:tblCellSpacing w:w="0" w:type="dxa"/>
          <w:jc w:val="center"/>
        </w:trPr>
        <w:tc>
          <w:tcPr>
            <w:tcW w:w="0" w:type="auto"/>
            <w:vAlign w:val="center"/>
          </w:tcPr>
          <w:p w14:paraId="7515E4AD" w14:textId="67F7C2C3"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van Assen, Marly</w:t>
            </w:r>
          </w:p>
        </w:tc>
        <w:tc>
          <w:tcPr>
            <w:tcW w:w="0" w:type="auto"/>
            <w:vAlign w:val="center"/>
          </w:tcPr>
          <w:p w14:paraId="63F2B6C8" w14:textId="66897C01"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Univ. Groeningen</w:t>
            </w:r>
          </w:p>
        </w:tc>
      </w:tr>
      <w:tr w:rsidR="00F16391" w:rsidRPr="00D42A09" w14:paraId="17CCF876" w14:textId="77777777" w:rsidTr="00BD1478">
        <w:trPr>
          <w:trHeight w:val="285"/>
          <w:tblCellSpacing w:w="0" w:type="dxa"/>
          <w:jc w:val="center"/>
        </w:trPr>
        <w:tc>
          <w:tcPr>
            <w:tcW w:w="0" w:type="auto"/>
            <w:vAlign w:val="center"/>
          </w:tcPr>
          <w:p w14:paraId="78484236" w14:textId="71216EAC"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an Beek, Edwin MD PhD MEd FRCPE FRCR</w:t>
            </w:r>
          </w:p>
        </w:tc>
        <w:tc>
          <w:tcPr>
            <w:tcW w:w="0" w:type="auto"/>
            <w:vAlign w:val="center"/>
          </w:tcPr>
          <w:p w14:paraId="0720FE6B" w14:textId="068DA9ED"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dinburgh Imaging</w:t>
            </w:r>
          </w:p>
        </w:tc>
      </w:tr>
      <w:tr w:rsidR="00A06A09" w:rsidRPr="00D42A09" w14:paraId="21DE164C" w14:textId="77777777" w:rsidTr="00BD1478">
        <w:trPr>
          <w:trHeight w:val="285"/>
          <w:tblCellSpacing w:w="0" w:type="dxa"/>
          <w:jc w:val="center"/>
        </w:trPr>
        <w:tc>
          <w:tcPr>
            <w:tcW w:w="0" w:type="auto"/>
            <w:vAlign w:val="center"/>
            <w:hideMark/>
          </w:tcPr>
          <w:p w14:paraId="28E2EB2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arga-Szemes, Akos MD, PhD</w:t>
            </w:r>
          </w:p>
        </w:tc>
        <w:tc>
          <w:tcPr>
            <w:tcW w:w="0" w:type="auto"/>
            <w:vAlign w:val="center"/>
            <w:hideMark/>
          </w:tcPr>
          <w:p w14:paraId="2463C08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B567508" w14:textId="77777777" w:rsidTr="00BD1478">
        <w:trPr>
          <w:trHeight w:val="285"/>
          <w:tblCellSpacing w:w="0" w:type="dxa"/>
          <w:jc w:val="center"/>
        </w:trPr>
        <w:tc>
          <w:tcPr>
            <w:tcW w:w="0" w:type="auto"/>
            <w:vAlign w:val="center"/>
          </w:tcPr>
          <w:p w14:paraId="600A22DF" w14:textId="33A73053"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w:t>
            </w:r>
            <w:r w:rsidR="00237D0E" w:rsidRPr="00D42A09">
              <w:rPr>
                <w:rFonts w:asciiTheme="minorHAnsi" w:hAnsiTheme="minorHAnsi" w:cstheme="minorHAnsi"/>
                <w:sz w:val="20"/>
                <w:szCs w:val="20"/>
              </w:rPr>
              <w:t>i</w:t>
            </w:r>
            <w:r w:rsidRPr="00D42A09">
              <w:rPr>
                <w:rFonts w:asciiTheme="minorHAnsi" w:hAnsiTheme="minorHAnsi" w:cstheme="minorHAnsi"/>
                <w:sz w:val="20"/>
                <w:szCs w:val="20"/>
              </w:rPr>
              <w:t>rman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Renu, MD</w:t>
            </w:r>
          </w:p>
        </w:tc>
        <w:tc>
          <w:tcPr>
            <w:tcW w:w="0" w:type="auto"/>
            <w:vAlign w:val="center"/>
          </w:tcPr>
          <w:p w14:paraId="7FE8A6D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V Path Institute</w:t>
            </w:r>
          </w:p>
        </w:tc>
      </w:tr>
    </w:tbl>
    <w:p w14:paraId="5ED47A6A" w14:textId="77777777" w:rsidR="000F7F4E" w:rsidRPr="00B66D2A" w:rsidRDefault="000F7F4E" w:rsidP="00CD628A">
      <w:pPr>
        <w:spacing w:after="120"/>
      </w:pPr>
    </w:p>
    <w:p w14:paraId="18690B6D" w14:textId="77777777" w:rsidR="00402FBD" w:rsidRPr="00F337F3" w:rsidRDefault="00402FB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892"/>
        <w:gridCol w:w="4891"/>
      </w:tblGrid>
      <w:tr w:rsidR="00C33867" w:rsidRPr="00D42A09" w14:paraId="622AD36E" w14:textId="77777777" w:rsidTr="00D42A09">
        <w:trPr>
          <w:trHeight w:val="285"/>
          <w:tblCellSpacing w:w="0" w:type="dxa"/>
          <w:jc w:val="center"/>
        </w:trPr>
        <w:tc>
          <w:tcPr>
            <w:tcW w:w="0" w:type="auto"/>
            <w:vAlign w:val="center"/>
            <w:hideMark/>
          </w:tcPr>
          <w:p w14:paraId="10E8230D"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ademartiri , Filippo MD, PhD</w:t>
            </w:r>
          </w:p>
        </w:tc>
        <w:tc>
          <w:tcPr>
            <w:tcW w:w="0" w:type="auto"/>
            <w:vAlign w:val="center"/>
            <w:hideMark/>
          </w:tcPr>
          <w:p w14:paraId="34956405"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DN IRCCS, Naples, Italy</w:t>
            </w:r>
          </w:p>
        </w:tc>
      </w:tr>
      <w:tr w:rsidR="00C33867" w:rsidRPr="00D42A09" w14:paraId="09D178EB" w14:textId="77777777" w:rsidTr="00D42A09">
        <w:trPr>
          <w:trHeight w:val="285"/>
          <w:tblCellSpacing w:w="0" w:type="dxa"/>
          <w:jc w:val="center"/>
        </w:trPr>
        <w:tc>
          <w:tcPr>
            <w:tcW w:w="0" w:type="auto"/>
            <w:vAlign w:val="center"/>
            <w:hideMark/>
          </w:tcPr>
          <w:p w14:paraId="1FFE04F8"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ouglas, Pamela MD</w:t>
            </w:r>
          </w:p>
        </w:tc>
        <w:tc>
          <w:tcPr>
            <w:tcW w:w="0" w:type="auto"/>
            <w:vAlign w:val="center"/>
            <w:hideMark/>
          </w:tcPr>
          <w:p w14:paraId="6F11680C"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w:t>
            </w:r>
          </w:p>
        </w:tc>
      </w:tr>
      <w:tr w:rsidR="00EE4542" w:rsidRPr="00D42A09" w14:paraId="5C8F27D4" w14:textId="77777777" w:rsidTr="00D42A09">
        <w:trPr>
          <w:trHeight w:val="285"/>
          <w:tblCellSpacing w:w="0" w:type="dxa"/>
          <w:jc w:val="center"/>
        </w:trPr>
        <w:tc>
          <w:tcPr>
            <w:tcW w:w="0" w:type="auto"/>
            <w:vAlign w:val="center"/>
          </w:tcPr>
          <w:p w14:paraId="67A94082" w14:textId="172F20C1"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guay, Taylor BS</w:t>
            </w:r>
          </w:p>
        </w:tc>
        <w:tc>
          <w:tcPr>
            <w:tcW w:w="0" w:type="auto"/>
            <w:vAlign w:val="center"/>
          </w:tcPr>
          <w:p w14:paraId="631CA267" w14:textId="060846A3"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 | MUSC</w:t>
            </w:r>
          </w:p>
        </w:tc>
      </w:tr>
      <w:tr w:rsidR="00EE4542" w:rsidRPr="00D42A09" w14:paraId="75DB6F93" w14:textId="77777777" w:rsidTr="00D42A09">
        <w:trPr>
          <w:trHeight w:val="285"/>
          <w:tblCellSpacing w:w="0" w:type="dxa"/>
          <w:jc w:val="center"/>
        </w:trPr>
        <w:tc>
          <w:tcPr>
            <w:tcW w:w="0" w:type="auto"/>
            <w:vAlign w:val="center"/>
          </w:tcPr>
          <w:p w14:paraId="37B1BF77" w14:textId="356CFD41"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gorova, Svetlana MD, PhD</w:t>
            </w:r>
          </w:p>
        </w:tc>
        <w:tc>
          <w:tcPr>
            <w:tcW w:w="0" w:type="auto"/>
            <w:vAlign w:val="center"/>
          </w:tcPr>
          <w:p w14:paraId="390AFEBD" w14:textId="3F86D083"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lucid Bioimaging Inc.</w:t>
            </w:r>
          </w:p>
        </w:tc>
      </w:tr>
      <w:tr w:rsidR="00EE4542" w:rsidRPr="00D42A09" w14:paraId="1192DB60" w14:textId="77777777" w:rsidTr="00D42A09">
        <w:trPr>
          <w:trHeight w:val="285"/>
          <w:tblCellSpacing w:w="0" w:type="dxa"/>
          <w:jc w:val="center"/>
        </w:trPr>
        <w:tc>
          <w:tcPr>
            <w:tcW w:w="0" w:type="auto"/>
            <w:vAlign w:val="center"/>
            <w:hideMark/>
          </w:tcPr>
          <w:p w14:paraId="441879DB"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guson, Terry James MD</w:t>
            </w:r>
          </w:p>
        </w:tc>
        <w:tc>
          <w:tcPr>
            <w:tcW w:w="0" w:type="auto"/>
            <w:vAlign w:val="center"/>
            <w:hideMark/>
          </w:tcPr>
          <w:p w14:paraId="7A07A00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Amgen</w:t>
            </w:r>
          </w:p>
        </w:tc>
      </w:tr>
      <w:tr w:rsidR="00EE4542" w:rsidRPr="00D42A09" w14:paraId="6EF98104" w14:textId="77777777" w:rsidTr="00D42A09">
        <w:trPr>
          <w:trHeight w:val="285"/>
          <w:tblCellSpacing w:w="0" w:type="dxa"/>
          <w:jc w:val="center"/>
        </w:trPr>
        <w:tc>
          <w:tcPr>
            <w:tcW w:w="0" w:type="auto"/>
            <w:vAlign w:val="center"/>
            <w:hideMark/>
          </w:tcPr>
          <w:p w14:paraId="49F6B99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imaraes, Alexander MD, PhD</w:t>
            </w:r>
          </w:p>
        </w:tc>
        <w:tc>
          <w:tcPr>
            <w:tcW w:w="0" w:type="auto"/>
            <w:vAlign w:val="center"/>
            <w:hideMark/>
          </w:tcPr>
          <w:p w14:paraId="193A5C7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w:t>
            </w:r>
          </w:p>
        </w:tc>
      </w:tr>
      <w:tr w:rsidR="00EE4542" w:rsidRPr="00D42A09" w14:paraId="112D71E2" w14:textId="77777777" w:rsidTr="00D42A09">
        <w:trPr>
          <w:trHeight w:val="285"/>
          <w:tblCellSpacing w:w="0" w:type="dxa"/>
          <w:jc w:val="center"/>
        </w:trPr>
        <w:tc>
          <w:tcPr>
            <w:tcW w:w="0" w:type="auto"/>
            <w:vAlign w:val="center"/>
            <w:hideMark/>
          </w:tcPr>
          <w:p w14:paraId="74D75D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pta, Ajay MD</w:t>
            </w:r>
          </w:p>
        </w:tc>
        <w:tc>
          <w:tcPr>
            <w:tcW w:w="0" w:type="auto"/>
            <w:vAlign w:val="center"/>
            <w:hideMark/>
          </w:tcPr>
          <w:p w14:paraId="051BA8F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eill Cornell Medical College</w:t>
            </w:r>
          </w:p>
        </w:tc>
      </w:tr>
      <w:tr w:rsidR="00EE4542" w:rsidRPr="00D42A09" w14:paraId="327F0E62" w14:textId="77777777" w:rsidTr="00D42A09">
        <w:trPr>
          <w:trHeight w:val="285"/>
          <w:tblCellSpacing w:w="0" w:type="dxa"/>
          <w:jc w:val="center"/>
        </w:trPr>
        <w:tc>
          <w:tcPr>
            <w:tcW w:w="0" w:type="auto"/>
            <w:vAlign w:val="center"/>
            <w:hideMark/>
          </w:tcPr>
          <w:p w14:paraId="1776AB6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anneman, Kate MD</w:t>
            </w:r>
          </w:p>
        </w:tc>
        <w:tc>
          <w:tcPr>
            <w:tcW w:w="0" w:type="auto"/>
            <w:vAlign w:val="center"/>
            <w:hideMark/>
          </w:tcPr>
          <w:p w14:paraId="3E99EF5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Health Network, Canada</w:t>
            </w:r>
          </w:p>
        </w:tc>
      </w:tr>
      <w:tr w:rsidR="00EE4542" w:rsidRPr="00D42A09" w14:paraId="6B882505" w14:textId="77777777" w:rsidTr="00D42A09">
        <w:trPr>
          <w:trHeight w:val="285"/>
          <w:tblCellSpacing w:w="0" w:type="dxa"/>
          <w:jc w:val="center"/>
        </w:trPr>
        <w:tc>
          <w:tcPr>
            <w:tcW w:w="0" w:type="auto"/>
            <w:vAlign w:val="center"/>
            <w:hideMark/>
          </w:tcPr>
          <w:p w14:paraId="4F57872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edin, Ulf MD, PhD</w:t>
            </w:r>
          </w:p>
        </w:tc>
        <w:tc>
          <w:tcPr>
            <w:tcW w:w="0" w:type="auto"/>
            <w:vAlign w:val="center"/>
            <w:hideMark/>
          </w:tcPr>
          <w:p w14:paraId="6BE92D9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arolinska Institute</w:t>
            </w:r>
          </w:p>
        </w:tc>
      </w:tr>
      <w:tr w:rsidR="00EE4542" w:rsidRPr="00D42A09" w14:paraId="073C28B2" w14:textId="77777777" w:rsidTr="00D42A09">
        <w:trPr>
          <w:trHeight w:val="285"/>
          <w:tblCellSpacing w:w="0" w:type="dxa"/>
          <w:jc w:val="center"/>
        </w:trPr>
        <w:tc>
          <w:tcPr>
            <w:tcW w:w="0" w:type="auto"/>
            <w:vAlign w:val="center"/>
            <w:hideMark/>
          </w:tcPr>
          <w:p w14:paraId="61011F2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elzer, Philipp PhD</w:t>
            </w:r>
          </w:p>
        </w:tc>
        <w:tc>
          <w:tcPr>
            <w:tcW w:w="0" w:type="auto"/>
            <w:vAlign w:val="center"/>
            <w:hideMark/>
          </w:tcPr>
          <w:p w14:paraId="03163D59"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mens AG Healthcare (Germany)</w:t>
            </w:r>
          </w:p>
        </w:tc>
      </w:tr>
      <w:tr w:rsidR="00EE4542" w:rsidRPr="00D42A09" w14:paraId="5CDCC297" w14:textId="77777777" w:rsidTr="00D42A09">
        <w:trPr>
          <w:trHeight w:val="285"/>
          <w:tblCellSpacing w:w="0" w:type="dxa"/>
          <w:jc w:val="center"/>
        </w:trPr>
        <w:tc>
          <w:tcPr>
            <w:tcW w:w="0" w:type="auto"/>
            <w:vAlign w:val="center"/>
            <w:hideMark/>
          </w:tcPr>
          <w:p w14:paraId="29F1F2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ffman, Udo MD</w:t>
            </w:r>
          </w:p>
        </w:tc>
        <w:tc>
          <w:tcPr>
            <w:tcW w:w="0" w:type="auto"/>
            <w:vAlign w:val="center"/>
            <w:hideMark/>
          </w:tcPr>
          <w:p w14:paraId="41EA842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ssachusetts General Hospital (MGH)</w:t>
            </w:r>
          </w:p>
        </w:tc>
      </w:tr>
      <w:tr w:rsidR="00EE4542" w:rsidRPr="00D42A09" w14:paraId="5530C3F0" w14:textId="77777777" w:rsidTr="00D42A09">
        <w:trPr>
          <w:trHeight w:val="285"/>
          <w:tblCellSpacing w:w="0" w:type="dxa"/>
          <w:jc w:val="center"/>
        </w:trPr>
        <w:tc>
          <w:tcPr>
            <w:tcW w:w="0" w:type="auto"/>
            <w:vAlign w:val="center"/>
            <w:hideMark/>
          </w:tcPr>
          <w:p w14:paraId="1C220B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ckson, Edward F. PhD</w:t>
            </w:r>
          </w:p>
        </w:tc>
        <w:tc>
          <w:tcPr>
            <w:tcW w:w="0" w:type="auto"/>
            <w:vAlign w:val="center"/>
            <w:hideMark/>
          </w:tcPr>
          <w:p w14:paraId="61109BA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Wisconsin, School of Medicine &amp; Public Health</w:t>
            </w:r>
          </w:p>
        </w:tc>
      </w:tr>
      <w:tr w:rsidR="00EE4542" w:rsidRPr="00D42A09" w14:paraId="6AEA5AD1" w14:textId="77777777" w:rsidTr="00D42A09">
        <w:trPr>
          <w:trHeight w:val="285"/>
          <w:tblCellSpacing w:w="0" w:type="dxa"/>
          <w:jc w:val="center"/>
        </w:trPr>
        <w:tc>
          <w:tcPr>
            <w:tcW w:w="0" w:type="auto"/>
            <w:vAlign w:val="center"/>
            <w:hideMark/>
          </w:tcPr>
          <w:p w14:paraId="4AD9BFB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recha, Rudresh MBBS, DMRE, DNB</w:t>
            </w:r>
          </w:p>
        </w:tc>
        <w:tc>
          <w:tcPr>
            <w:tcW w:w="0" w:type="auto"/>
            <w:vAlign w:val="center"/>
            <w:hideMark/>
          </w:tcPr>
          <w:p w14:paraId="1E9C3D5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REXEL International</w:t>
            </w:r>
          </w:p>
        </w:tc>
      </w:tr>
      <w:tr w:rsidR="00EE4542" w:rsidRPr="00D42A09" w14:paraId="5A3E3DEB" w14:textId="77777777" w:rsidTr="00D42A09">
        <w:trPr>
          <w:trHeight w:val="285"/>
          <w:tblCellSpacing w:w="0" w:type="dxa"/>
          <w:jc w:val="center"/>
        </w:trPr>
        <w:tc>
          <w:tcPr>
            <w:tcW w:w="0" w:type="auto"/>
            <w:vAlign w:val="center"/>
            <w:hideMark/>
          </w:tcPr>
          <w:p w14:paraId="3BAAFBD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han, Amir PhD</w:t>
            </w:r>
          </w:p>
        </w:tc>
        <w:tc>
          <w:tcPr>
            <w:tcW w:w="0" w:type="auto"/>
            <w:vAlign w:val="center"/>
            <w:hideMark/>
          </w:tcPr>
          <w:p w14:paraId="298B260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7CCE00F0" w14:textId="77777777" w:rsidTr="00D42A09">
        <w:trPr>
          <w:trHeight w:val="285"/>
          <w:tblCellSpacing w:w="0" w:type="dxa"/>
          <w:jc w:val="center"/>
        </w:trPr>
        <w:tc>
          <w:tcPr>
            <w:tcW w:w="0" w:type="auto"/>
            <w:vAlign w:val="center"/>
            <w:hideMark/>
          </w:tcPr>
          <w:p w14:paraId="20DA51B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rams, Robert MD, PhD</w:t>
            </w:r>
          </w:p>
        </w:tc>
        <w:tc>
          <w:tcPr>
            <w:tcW w:w="0" w:type="auto"/>
            <w:vAlign w:val="center"/>
            <w:hideMark/>
          </w:tcPr>
          <w:p w14:paraId="727E92A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Imperial College London</w:t>
            </w:r>
          </w:p>
        </w:tc>
      </w:tr>
      <w:tr w:rsidR="00EE4542" w:rsidRPr="00D42A09" w14:paraId="0C8EDB62" w14:textId="77777777" w:rsidTr="00D42A09">
        <w:trPr>
          <w:trHeight w:val="285"/>
          <w:tblCellSpacing w:w="0" w:type="dxa"/>
          <w:jc w:val="center"/>
        </w:trPr>
        <w:tc>
          <w:tcPr>
            <w:tcW w:w="0" w:type="auto"/>
            <w:vAlign w:val="center"/>
            <w:hideMark/>
          </w:tcPr>
          <w:p w14:paraId="0606EE6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al, Brajesh MD</w:t>
            </w:r>
          </w:p>
        </w:tc>
        <w:tc>
          <w:tcPr>
            <w:tcW w:w="0" w:type="auto"/>
            <w:vAlign w:val="center"/>
            <w:hideMark/>
          </w:tcPr>
          <w:p w14:paraId="52F4989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3025E72E" w14:textId="77777777" w:rsidTr="00D42A09">
        <w:trPr>
          <w:trHeight w:val="285"/>
          <w:tblCellSpacing w:w="0" w:type="dxa"/>
          <w:jc w:val="center"/>
        </w:trPr>
        <w:tc>
          <w:tcPr>
            <w:tcW w:w="0" w:type="auto"/>
            <w:vAlign w:val="center"/>
            <w:hideMark/>
          </w:tcPr>
          <w:p w14:paraId="5F83021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Narula, Jagat MD, DM, PhD, MACC, FAHA, FRCP</w:t>
            </w:r>
          </w:p>
        </w:tc>
        <w:tc>
          <w:tcPr>
            <w:tcW w:w="0" w:type="auto"/>
            <w:vAlign w:val="center"/>
            <w:hideMark/>
          </w:tcPr>
          <w:p w14:paraId="3FF4DF4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t. Sinai School of Medicine</w:t>
            </w:r>
          </w:p>
        </w:tc>
      </w:tr>
      <w:tr w:rsidR="00EE4542" w:rsidRPr="00D42A09" w14:paraId="1670AF80" w14:textId="77777777" w:rsidTr="00D42A09">
        <w:trPr>
          <w:trHeight w:val="285"/>
          <w:tblCellSpacing w:w="0" w:type="dxa"/>
          <w:jc w:val="center"/>
        </w:trPr>
        <w:tc>
          <w:tcPr>
            <w:tcW w:w="0" w:type="auto"/>
            <w:vAlign w:val="center"/>
            <w:hideMark/>
          </w:tcPr>
          <w:p w14:paraId="3922A162"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Donnell, Kevin MASc</w:t>
            </w:r>
          </w:p>
        </w:tc>
        <w:tc>
          <w:tcPr>
            <w:tcW w:w="0" w:type="auto"/>
            <w:vAlign w:val="center"/>
            <w:hideMark/>
          </w:tcPr>
          <w:p w14:paraId="009605F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anon Medical Research USA</w:t>
            </w:r>
          </w:p>
        </w:tc>
      </w:tr>
      <w:tr w:rsidR="00EE4542" w:rsidRPr="00D42A09" w14:paraId="6FFB37EC" w14:textId="77777777" w:rsidTr="00D42A09">
        <w:trPr>
          <w:trHeight w:val="285"/>
          <w:tblCellSpacing w:w="0" w:type="dxa"/>
          <w:jc w:val="center"/>
        </w:trPr>
        <w:tc>
          <w:tcPr>
            <w:tcW w:w="0" w:type="auto"/>
            <w:vAlign w:val="center"/>
            <w:hideMark/>
          </w:tcPr>
          <w:p w14:paraId="7C098D4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Eric S. MD</w:t>
            </w:r>
          </w:p>
        </w:tc>
        <w:tc>
          <w:tcPr>
            <w:tcW w:w="0" w:type="auto"/>
            <w:vAlign w:val="center"/>
            <w:hideMark/>
          </w:tcPr>
          <w:p w14:paraId="157CCE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Advisory Group, LLC</w:t>
            </w:r>
          </w:p>
        </w:tc>
      </w:tr>
      <w:tr w:rsidR="00EE4542" w:rsidRPr="00D42A09" w14:paraId="7C74D160" w14:textId="77777777" w:rsidTr="00D42A09">
        <w:trPr>
          <w:trHeight w:val="285"/>
          <w:tblCellSpacing w:w="0" w:type="dxa"/>
          <w:jc w:val="center"/>
        </w:trPr>
        <w:tc>
          <w:tcPr>
            <w:tcW w:w="0" w:type="auto"/>
            <w:vAlign w:val="center"/>
          </w:tcPr>
          <w:p w14:paraId="139D44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oby MD, FRCS</w:t>
            </w:r>
          </w:p>
        </w:tc>
        <w:tc>
          <w:tcPr>
            <w:tcW w:w="0" w:type="auto"/>
            <w:vAlign w:val="center"/>
          </w:tcPr>
          <w:p w14:paraId="1353446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College London (UCL)</w:t>
            </w:r>
          </w:p>
        </w:tc>
      </w:tr>
      <w:tr w:rsidR="00EE4542" w:rsidRPr="00D42A09" w14:paraId="30A08BCB" w14:textId="77777777" w:rsidTr="00D42A09">
        <w:trPr>
          <w:trHeight w:val="285"/>
          <w:tblCellSpacing w:w="0" w:type="dxa"/>
          <w:jc w:val="center"/>
        </w:trPr>
        <w:tc>
          <w:tcPr>
            <w:tcW w:w="0" w:type="auto"/>
            <w:vAlign w:val="center"/>
            <w:hideMark/>
          </w:tcPr>
          <w:p w14:paraId="2891508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ossi, Alexia MD, PhD</w:t>
            </w:r>
          </w:p>
        </w:tc>
        <w:tc>
          <w:tcPr>
            <w:tcW w:w="0" w:type="auto"/>
            <w:vAlign w:val="center"/>
            <w:hideMark/>
          </w:tcPr>
          <w:p w14:paraId="69CB203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rasmus / Circle Cardiovascular</w:t>
            </w:r>
          </w:p>
        </w:tc>
      </w:tr>
      <w:tr w:rsidR="00EE4542" w:rsidRPr="00D42A09" w14:paraId="5D503054" w14:textId="77777777" w:rsidTr="00D42A09">
        <w:trPr>
          <w:trHeight w:val="285"/>
          <w:tblCellSpacing w:w="0" w:type="dxa"/>
          <w:jc w:val="center"/>
        </w:trPr>
        <w:tc>
          <w:tcPr>
            <w:tcW w:w="0" w:type="auto"/>
            <w:vAlign w:val="center"/>
            <w:hideMark/>
          </w:tcPr>
          <w:p w14:paraId="1A1FB7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gelman, Jenifer MD, MPH</w:t>
            </w:r>
          </w:p>
        </w:tc>
        <w:tc>
          <w:tcPr>
            <w:tcW w:w="0" w:type="auto"/>
            <w:vAlign w:val="center"/>
            <w:hideMark/>
          </w:tcPr>
          <w:p w14:paraId="4DC01771"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akeda Pharmaceuticals</w:t>
            </w:r>
          </w:p>
        </w:tc>
      </w:tr>
      <w:tr w:rsidR="00EE4542" w:rsidRPr="00D42A09" w14:paraId="2D3010B7" w14:textId="77777777" w:rsidTr="00D42A09">
        <w:trPr>
          <w:trHeight w:val="285"/>
          <w:tblCellSpacing w:w="0" w:type="dxa"/>
          <w:jc w:val="center"/>
        </w:trPr>
        <w:tc>
          <w:tcPr>
            <w:tcW w:w="0" w:type="auto"/>
            <w:vAlign w:val="center"/>
            <w:hideMark/>
          </w:tcPr>
          <w:p w14:paraId="685ADE0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ullivan, Daniel C. MD</w:t>
            </w:r>
          </w:p>
        </w:tc>
        <w:tc>
          <w:tcPr>
            <w:tcW w:w="0" w:type="auto"/>
            <w:vAlign w:val="center"/>
            <w:hideMark/>
          </w:tcPr>
          <w:p w14:paraId="0104B8B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EE4542" w:rsidRPr="00D42A09" w14:paraId="7523D526" w14:textId="77777777" w:rsidTr="00D42A09">
        <w:trPr>
          <w:trHeight w:val="285"/>
          <w:tblCellSpacing w:w="0" w:type="dxa"/>
          <w:jc w:val="center"/>
        </w:trPr>
        <w:tc>
          <w:tcPr>
            <w:tcW w:w="0" w:type="auto"/>
            <w:vAlign w:val="center"/>
          </w:tcPr>
          <w:p w14:paraId="654260DD" w14:textId="0DF7D8E0"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hemudo, Raquel MD</w:t>
            </w:r>
          </w:p>
        </w:tc>
        <w:tc>
          <w:tcPr>
            <w:tcW w:w="0" w:type="auto"/>
            <w:vAlign w:val="center"/>
          </w:tcPr>
          <w:p w14:paraId="3E8AFD4A" w14:textId="7847C7CA"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arolinska Institutet</w:t>
            </w:r>
          </w:p>
        </w:tc>
      </w:tr>
      <w:tr w:rsidR="00EE4542" w:rsidRPr="00D42A09" w14:paraId="0C719F4E" w14:textId="77777777" w:rsidTr="00D42A09">
        <w:trPr>
          <w:trHeight w:val="285"/>
          <w:tblCellSpacing w:w="0" w:type="dxa"/>
          <w:jc w:val="center"/>
        </w:trPr>
        <w:tc>
          <w:tcPr>
            <w:tcW w:w="0" w:type="auto"/>
            <w:vAlign w:val="center"/>
            <w:hideMark/>
          </w:tcPr>
          <w:p w14:paraId="27FDFF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intermark, Max MD, MAS, MBA</w:t>
            </w:r>
          </w:p>
        </w:tc>
        <w:tc>
          <w:tcPr>
            <w:tcW w:w="0" w:type="auto"/>
            <w:vAlign w:val="center"/>
            <w:hideMark/>
          </w:tcPr>
          <w:p w14:paraId="56300D0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anford University Medical Center</w:t>
            </w:r>
          </w:p>
        </w:tc>
      </w:tr>
    </w:tbl>
    <w:p w14:paraId="7DF91A98" w14:textId="77777777" w:rsidR="006E156A" w:rsidRPr="00B66D2A" w:rsidRDefault="006E156A" w:rsidP="00CD628A">
      <w:pPr>
        <w:pStyle w:val="3"/>
        <w:spacing w:before="0" w:after="120"/>
      </w:pPr>
    </w:p>
    <w:p w14:paraId="587E4050" w14:textId="5060B04D" w:rsidR="006E156A" w:rsidRPr="00B66D2A" w:rsidRDefault="003B5586" w:rsidP="00CD628A">
      <w:pPr>
        <w:pStyle w:val="3"/>
        <w:spacing w:before="0" w:after="120"/>
        <w:jc w:val="both"/>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w:t>
      </w:r>
      <w:r w:rsidR="0032526D">
        <w:rPr>
          <w:rStyle w:val="StyleVisioncontentC0000000009D55010"/>
          <w:i w:val="0"/>
          <w:color w:val="auto"/>
        </w:rPr>
        <w:t>RSNA</w:t>
      </w:r>
      <w:r w:rsidRPr="00B66D2A">
        <w:rPr>
          <w:rStyle w:val="StyleVisioncontentC0000000009D55010"/>
          <w:i w:val="0"/>
          <w:color w:val="auto"/>
        </w:rPr>
        <w:t xml:space="preserve">.  </w:t>
      </w:r>
    </w:p>
    <w:p w14:paraId="7E762A14" w14:textId="77777777" w:rsidR="00A5454C" w:rsidRPr="00B66D2A" w:rsidRDefault="00A5454C" w:rsidP="00CD628A">
      <w:pPr>
        <w:pStyle w:val="Heading1"/>
        <w:spacing w:before="0" w:after="120"/>
        <w:sectPr w:rsidR="00A5454C" w:rsidRPr="00B66D2A" w:rsidSect="00F1749F">
          <w:headerReference w:type="even" r:id="rId20"/>
          <w:headerReference w:type="default" r:id="rId21"/>
          <w:footerReference w:type="even" r:id="rId22"/>
          <w:footerReference w:type="default" r:id="rId23"/>
          <w:headerReference w:type="first" r:id="rId24"/>
          <w:footerReference w:type="first" r:id="rId25"/>
          <w:endnotePr>
            <w:numFmt w:val="decimal"/>
          </w:endnotePr>
          <w:pgSz w:w="12240" w:h="15840"/>
          <w:pgMar w:top="1123" w:right="864" w:bottom="1123" w:left="864" w:header="418" w:footer="418" w:gutter="0"/>
          <w:lnNumType w:countBy="5" w:restart="continuous"/>
          <w:cols w:space="720"/>
          <w:docGrid w:linePitch="326"/>
        </w:sectPr>
      </w:pPr>
      <w:bookmarkStart w:id="76" w:name="_Toc292350672"/>
      <w:bookmarkStart w:id="77" w:name="_Toc286414923"/>
      <w:bookmarkStart w:id="78" w:name="_Toc292896574"/>
    </w:p>
    <w:p w14:paraId="16394C7C" w14:textId="77777777" w:rsidR="00581644" w:rsidRPr="00B66D2A" w:rsidRDefault="005D1A25" w:rsidP="00CD628A">
      <w:pPr>
        <w:pStyle w:val="Heading2"/>
        <w:spacing w:before="0" w:after="120"/>
      </w:pPr>
      <w:bookmarkStart w:id="79" w:name="_Toc292350673"/>
      <w:bookmarkStart w:id="80" w:name="_Toc382939216"/>
      <w:bookmarkStart w:id="81" w:name="_Toc535236761"/>
      <w:bookmarkEnd w:id="76"/>
      <w:bookmarkEnd w:id="77"/>
      <w:bookmarkEnd w:id="78"/>
      <w:r w:rsidRPr="00B66D2A">
        <w:rPr>
          <w:rStyle w:val="StyleVisiontextC0000000009D33780"/>
        </w:rPr>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79"/>
      <w:bookmarkEnd w:id="80"/>
      <w:bookmarkEnd w:id="81"/>
      <w:r w:rsidR="003B5586" w:rsidRPr="00B66D2A">
        <w:rPr>
          <w:rStyle w:val="StyleVisiontextC0000000009D33780"/>
        </w:rPr>
        <w:t xml:space="preserve"> </w:t>
      </w:r>
    </w:p>
    <w:p w14:paraId="2F37F768" w14:textId="77777777" w:rsidR="006E156A" w:rsidRPr="00B66D2A" w:rsidRDefault="003B5586" w:rsidP="00CD628A">
      <w:pPr>
        <w:pStyle w:val="3"/>
        <w:spacing w:before="0" w:after="120"/>
        <w:jc w:val="both"/>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14:paraId="111B19C4"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14:paraId="57B82488"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14:paraId="4E5E5550" w14:textId="77777777" w:rsidR="006E156A" w:rsidRPr="00B66D2A" w:rsidRDefault="003B5586" w:rsidP="00CD628A">
      <w:pPr>
        <w:pStyle w:val="3"/>
        <w:spacing w:before="0" w:after="120"/>
        <w:jc w:val="both"/>
      </w:pPr>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 This testing must be site specific and equipment specific and conducted prior to the beginning of a trial (baseline), periodically during the trial and at the end of the trial.</w:t>
      </w:r>
    </w:p>
    <w:p w14:paraId="13FBCB16" w14:textId="77777777" w:rsidR="006E156A" w:rsidRPr="00B66D2A" w:rsidRDefault="00C43878" w:rsidP="00CD628A">
      <w:pPr>
        <w:pStyle w:val="3"/>
        <w:spacing w:before="0" w:after="120"/>
        <w:jc w:val="both"/>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14:paraId="3DAAC97C" w14:textId="77777777" w:rsidR="00A5454C" w:rsidRPr="00B66D2A" w:rsidRDefault="00054D17" w:rsidP="00CD628A">
      <w:pPr>
        <w:pStyle w:val="3"/>
        <w:spacing w:before="0" w:after="120"/>
        <w:jc w:val="both"/>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14:paraId="5C006041" w14:textId="77777777" w:rsidR="00A5454C" w:rsidRPr="00B66D2A" w:rsidRDefault="00A5454C" w:rsidP="00CD628A">
      <w:pPr>
        <w:pStyle w:val="3"/>
        <w:spacing w:before="0" w:after="120"/>
        <w:jc w:val="both"/>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14:paraId="15797F06" w14:textId="77777777" w:rsidR="00A5454C" w:rsidRPr="00B66D2A" w:rsidRDefault="00A5454C" w:rsidP="00CD628A">
      <w:pPr>
        <w:pStyle w:val="3"/>
        <w:spacing w:before="0" w:after="120"/>
        <w:jc w:val="both"/>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14:paraId="710AC1BF" w14:textId="77777777" w:rsidR="00A5454C" w:rsidRPr="00B66D2A" w:rsidRDefault="00A5454C" w:rsidP="00CD628A">
      <w:pPr>
        <w:pStyle w:val="3"/>
        <w:spacing w:before="0" w:after="120"/>
        <w:jc w:val="both"/>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14:paraId="44B7C1E9" w14:textId="77777777" w:rsidR="00A5454C" w:rsidRPr="00B66D2A" w:rsidRDefault="00A5454C" w:rsidP="00CD628A">
      <w:pPr>
        <w:pStyle w:val="3"/>
        <w:spacing w:before="0" w:after="120"/>
        <w:jc w:val="both"/>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14:paraId="5896D57E" w14:textId="77777777" w:rsidR="00A5454C" w:rsidRPr="00B66D2A" w:rsidRDefault="00A5454C" w:rsidP="00CD628A">
      <w:pPr>
        <w:pStyle w:val="3"/>
        <w:spacing w:before="0" w:after="120"/>
        <w:jc w:val="both"/>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14:paraId="2D89386A" w14:textId="77777777" w:rsidR="00B64E00" w:rsidRDefault="00A5454C" w:rsidP="00CD628A">
      <w:pPr>
        <w:pStyle w:val="3"/>
        <w:spacing w:before="0" w:after="120"/>
        <w:jc w:val="both"/>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14:paraId="0445F4BB" w14:textId="77777777" w:rsidR="00DB4987" w:rsidRDefault="00DB4987" w:rsidP="00CD628A">
      <w:pPr>
        <w:widowControl/>
        <w:autoSpaceDE/>
        <w:autoSpaceDN/>
        <w:adjustRightInd/>
        <w:jc w:val="both"/>
        <w:rPr>
          <w:rStyle w:val="StyleVisiontextC0000000009D33780"/>
          <w:rFonts w:cs="Times New Roman"/>
          <w:b/>
          <w:sz w:val="28"/>
          <w:szCs w:val="20"/>
        </w:rPr>
      </w:pPr>
      <w:r>
        <w:rPr>
          <w:rStyle w:val="StyleVisiontextC0000000009D33780"/>
        </w:rPr>
        <w:br w:type="page"/>
      </w:r>
    </w:p>
    <w:p w14:paraId="0ACA6295" w14:textId="77777777" w:rsidR="007A6D65" w:rsidRPr="004F3249" w:rsidRDefault="007A6D65" w:rsidP="00CD628A">
      <w:pPr>
        <w:pStyle w:val="Heading2"/>
        <w:spacing w:before="0" w:after="120"/>
        <w:rPr>
          <w:rStyle w:val="StyleVisiontextC0000000009D33780"/>
        </w:rPr>
      </w:pPr>
      <w:bookmarkStart w:id="82" w:name="_Toc515252813"/>
      <w:bookmarkStart w:id="83" w:name="_Toc535236762"/>
      <w:r w:rsidRPr="004F3249">
        <w:rPr>
          <w:rStyle w:val="StyleVisiontextC0000000009D33780"/>
        </w:rPr>
        <w:t>Appendix</w:t>
      </w:r>
      <w:r w:rsidR="0039534E">
        <w:rPr>
          <w:rStyle w:val="StyleVisiontextC0000000009D33780"/>
        </w:rPr>
        <w:t xml:space="preserve"> C</w:t>
      </w:r>
      <w:r w:rsidRPr="004F3249">
        <w:rPr>
          <w:rStyle w:val="StyleVisiontextC0000000009D33780"/>
        </w:rPr>
        <w:t>: Imaging Resolution Details</w:t>
      </w:r>
      <w:bookmarkEnd w:id="82"/>
      <w:bookmarkEnd w:id="83"/>
    </w:p>
    <w:p w14:paraId="2A6AE39A" w14:textId="7AC9F068" w:rsidR="004F60EE" w:rsidRPr="00AA2F5F" w:rsidRDefault="004F60EE" w:rsidP="00CD628A">
      <w:pPr>
        <w:rPr>
          <w:rFonts w:eastAsia="Calibri" w:cs="Times New Roman"/>
          <w:sz w:val="20"/>
          <w:szCs w:val="22"/>
        </w:rPr>
      </w:pPr>
      <w:bookmarkStart w:id="84" w:name="_Hlk515267537"/>
      <w:bookmarkStart w:id="85" w:name="_Hlk515267392"/>
      <w:r w:rsidRPr="00AA2F5F">
        <w:rPr>
          <w:rFonts w:eastAsia="Calibri" w:cs="Times New Roman"/>
          <w:sz w:val="20"/>
          <w:szCs w:val="22"/>
        </w:rPr>
        <w:t>L</w:t>
      </w:r>
      <w:r w:rsidR="00AA2F5F">
        <w:rPr>
          <w:rFonts w:eastAsia="Calibri" w:cs="Times New Roman"/>
          <w:sz w:val="20"/>
          <w:szCs w:val="22"/>
        </w:rPr>
        <w:t>AD = Left Anterior Descending</w:t>
      </w:r>
      <w:r w:rsidR="00AA2F5F">
        <w:rPr>
          <w:rFonts w:eastAsia="Calibri" w:cs="Times New Roman"/>
          <w:sz w:val="20"/>
          <w:szCs w:val="22"/>
        </w:rPr>
        <w:tab/>
      </w:r>
      <w:r w:rsidR="00AA2F5F">
        <w:rPr>
          <w:rFonts w:eastAsia="Calibri" w:cs="Times New Roman"/>
          <w:sz w:val="20"/>
          <w:szCs w:val="22"/>
        </w:rPr>
        <w:tab/>
      </w:r>
      <w:r w:rsidRPr="00AA2F5F">
        <w:rPr>
          <w:sz w:val="20"/>
        </w:rPr>
        <w:t>Black = lumen</w:t>
      </w:r>
    </w:p>
    <w:p w14:paraId="61AA502D" w14:textId="77777777" w:rsidR="004F60EE" w:rsidRPr="00AA2F5F" w:rsidRDefault="004F60EE" w:rsidP="00CD628A">
      <w:pPr>
        <w:rPr>
          <w:rFonts w:eastAsia="Calibri" w:cs="Times New Roman"/>
          <w:sz w:val="20"/>
          <w:szCs w:val="22"/>
        </w:rPr>
      </w:pPr>
      <w:r w:rsidRPr="00AA2F5F">
        <w:rPr>
          <w:rFonts w:eastAsia="Calibri" w:cs="Times New Roman"/>
          <w:sz w:val="20"/>
          <w:szCs w:val="22"/>
        </w:rPr>
        <w:t>LCA = Left Coronary Artery</w:t>
      </w:r>
      <w:r w:rsidRPr="00AA2F5F">
        <w:rPr>
          <w:rFonts w:eastAsia="Calibri" w:cs="Times New Roman"/>
          <w:sz w:val="20"/>
          <w:szCs w:val="22"/>
        </w:rPr>
        <w:tab/>
      </w:r>
      <w:r w:rsidRPr="00AA2F5F">
        <w:rPr>
          <w:rFonts w:eastAsia="Calibri" w:cs="Times New Roman"/>
          <w:sz w:val="20"/>
          <w:szCs w:val="22"/>
        </w:rPr>
        <w:tab/>
      </w:r>
      <w:r w:rsidRPr="00AA2F5F">
        <w:rPr>
          <w:rFonts w:eastAsia="Calibri" w:cs="Times New Roman"/>
          <w:sz w:val="20"/>
          <w:szCs w:val="22"/>
        </w:rPr>
        <w:tab/>
      </w:r>
      <w:r w:rsidRPr="00AA2F5F">
        <w:rPr>
          <w:sz w:val="20"/>
        </w:rPr>
        <w:t>Gray = plaque</w:t>
      </w:r>
    </w:p>
    <w:p w14:paraId="5DD2C841" w14:textId="629A5E02" w:rsidR="004F60EE" w:rsidRPr="00AA2F5F" w:rsidRDefault="00AA2F5F" w:rsidP="00CD628A">
      <w:pPr>
        <w:rPr>
          <w:sz w:val="20"/>
        </w:rPr>
      </w:pPr>
      <w:r>
        <w:rPr>
          <w:rFonts w:eastAsia="Calibri" w:cs="Times New Roman"/>
          <w:sz w:val="20"/>
          <w:szCs w:val="22"/>
        </w:rPr>
        <w:t>RCA = Right Coronary Artery</w:t>
      </w:r>
      <w:r>
        <w:rPr>
          <w:rFonts w:eastAsia="Calibri" w:cs="Times New Roman"/>
          <w:sz w:val="20"/>
          <w:szCs w:val="22"/>
        </w:rPr>
        <w:tab/>
      </w:r>
      <w:r>
        <w:rPr>
          <w:rFonts w:eastAsia="Calibri" w:cs="Times New Roman"/>
          <w:sz w:val="20"/>
          <w:szCs w:val="22"/>
        </w:rPr>
        <w:tab/>
      </w:r>
      <w:r w:rsidR="004F60EE" w:rsidRPr="00AA2F5F">
        <w:rPr>
          <w:sz w:val="20"/>
        </w:rPr>
        <w:t>White = wall</w:t>
      </w:r>
    </w:p>
    <w:p w14:paraId="7A5953C1" w14:textId="77777777" w:rsidR="004F60EE" w:rsidRPr="00AA2F5F" w:rsidRDefault="004F60EE" w:rsidP="00CD628A">
      <w:pPr>
        <w:rPr>
          <w:rFonts w:eastAsia="Calibri" w:cs="Times New Roman"/>
          <w:b/>
          <w:sz w:val="20"/>
          <w:szCs w:val="22"/>
        </w:rPr>
      </w:pPr>
      <w:r w:rsidRPr="00AA2F5F">
        <w:rPr>
          <w:rFonts w:eastAsia="Calibri" w:cs="Times New Roman"/>
          <w:b/>
          <w:sz w:val="20"/>
          <w:szCs w:val="22"/>
        </w:rPr>
        <w:t>***</w:t>
      </w:r>
      <w:r w:rsidRPr="00AA2F5F">
        <w:rPr>
          <w:b/>
          <w:sz w:val="20"/>
        </w:rPr>
        <w:t>Resolution column scale: 0.5 inch = 1 mm</w:t>
      </w:r>
      <w:r w:rsidRPr="00AA2F5F">
        <w:rPr>
          <w:rFonts w:eastAsia="Calibri" w:cs="Times New Roman"/>
          <w:b/>
          <w:sz w:val="20"/>
          <w:szCs w:val="22"/>
        </w:rPr>
        <w:t>***</w:t>
      </w:r>
    </w:p>
    <w:p w14:paraId="4FEF13C4" w14:textId="77777777" w:rsidR="004F60EE" w:rsidRPr="00AA2F5F" w:rsidRDefault="004F60EE" w:rsidP="00CD628A">
      <w:pPr>
        <w:rPr>
          <w:b/>
          <w:sz w:val="20"/>
        </w:rPr>
      </w:pPr>
      <w:r w:rsidRPr="00AA2F5F">
        <w:rPr>
          <w:rFonts w:eastAsia="Calibri" w:cs="Times New Roman"/>
          <w:b/>
          <w:sz w:val="20"/>
          <w:szCs w:val="22"/>
        </w:rPr>
        <w:t>***</w:t>
      </w:r>
      <w:r w:rsidRPr="00AA2F5F">
        <w:rPr>
          <w:b/>
          <w:sz w:val="20"/>
        </w:rPr>
        <w:t>Healthy and Diseased Artery columns scale: 1 inch = 10 mm</w:t>
      </w:r>
      <w:r w:rsidRPr="00AA2F5F">
        <w:rPr>
          <w:rFonts w:eastAsia="Calibri" w:cs="Times New Roman"/>
          <w:b/>
          <w:sz w:val="20"/>
          <w:szCs w:val="22"/>
        </w:rPr>
        <w:t>***</w:t>
      </w:r>
    </w:p>
    <w:p w14:paraId="21D61B66" w14:textId="77777777" w:rsidR="004F60EE" w:rsidRPr="00AA2F5F" w:rsidRDefault="004F60EE" w:rsidP="00CD628A">
      <w:pPr>
        <w:rPr>
          <w:sz w:val="20"/>
        </w:rPr>
      </w:pPr>
    </w:p>
    <w:tbl>
      <w:tblPr>
        <w:tblStyle w:val="TableGrid3"/>
        <w:tblW w:w="10345" w:type="dxa"/>
        <w:jc w:val="center"/>
        <w:tblLayout w:type="fixed"/>
        <w:tblLook w:val="04A0" w:firstRow="1" w:lastRow="0" w:firstColumn="1" w:lastColumn="0" w:noHBand="0" w:noVBand="1"/>
      </w:tblPr>
      <w:tblGrid>
        <w:gridCol w:w="1514"/>
        <w:gridCol w:w="67"/>
        <w:gridCol w:w="1052"/>
        <w:gridCol w:w="1864"/>
        <w:gridCol w:w="144"/>
        <w:gridCol w:w="1720"/>
        <w:gridCol w:w="1864"/>
        <w:gridCol w:w="2120"/>
      </w:tblGrid>
      <w:tr w:rsidR="004F60EE" w:rsidRPr="00AA2F5F" w14:paraId="186E1B96" w14:textId="77777777" w:rsidTr="00AA2F5F">
        <w:trPr>
          <w:jc w:val="center"/>
        </w:trPr>
        <w:tc>
          <w:tcPr>
            <w:tcW w:w="1514" w:type="dxa"/>
          </w:tcPr>
          <w:p w14:paraId="2DE5DFB0" w14:textId="77777777" w:rsidR="004F60EE" w:rsidRPr="00AA2F5F" w:rsidRDefault="004F60EE" w:rsidP="00CD628A">
            <w:pPr>
              <w:jc w:val="center"/>
              <w:rPr>
                <w:rFonts w:asciiTheme="minorHAnsi" w:eastAsia="Calibri" w:hAnsiTheme="minorHAnsi" w:cstheme="minorHAnsi"/>
                <w:b/>
                <w:sz w:val="18"/>
                <w:szCs w:val="20"/>
              </w:rPr>
            </w:pPr>
            <w:bookmarkStart w:id="86" w:name="_Hlk515267431"/>
            <w:r w:rsidRPr="00AA2F5F">
              <w:rPr>
                <w:rFonts w:asciiTheme="minorHAnsi" w:eastAsia="Calibri" w:hAnsiTheme="minorHAnsi" w:cstheme="minorHAnsi"/>
                <w:b/>
                <w:sz w:val="18"/>
                <w:szCs w:val="20"/>
              </w:rPr>
              <w:t>Vessel</w:t>
            </w:r>
          </w:p>
        </w:tc>
        <w:tc>
          <w:tcPr>
            <w:tcW w:w="1119" w:type="dxa"/>
            <w:gridSpan w:val="2"/>
          </w:tcPr>
          <w:p w14:paraId="66C32F4A"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Resolution (mm)</w:t>
            </w:r>
          </w:p>
        </w:tc>
        <w:tc>
          <w:tcPr>
            <w:tcW w:w="1864" w:type="dxa"/>
          </w:tcPr>
          <w:p w14:paraId="68FA07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5AF4BBCD"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1864" w:type="dxa"/>
            <w:gridSpan w:val="2"/>
          </w:tcPr>
          <w:p w14:paraId="79D57EFC"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0E758F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c>
          <w:tcPr>
            <w:tcW w:w="1864" w:type="dxa"/>
          </w:tcPr>
          <w:p w14:paraId="4F18522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d</w:t>
            </w:r>
          </w:p>
          <w:p w14:paraId="73146B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2120" w:type="dxa"/>
          </w:tcPr>
          <w:p w14:paraId="7176667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w:t>
            </w:r>
          </w:p>
          <w:p w14:paraId="6645A2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r>
      <w:tr w:rsidR="004F60EE" w:rsidRPr="00AA2F5F" w14:paraId="50A43E40" w14:textId="77777777" w:rsidTr="00AA2F5F">
        <w:trPr>
          <w:jc w:val="center"/>
        </w:trPr>
        <w:tc>
          <w:tcPr>
            <w:tcW w:w="10345" w:type="dxa"/>
            <w:gridSpan w:val="8"/>
          </w:tcPr>
          <w:p w14:paraId="53251505"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FEMORAL Axial Orientation Scan</w:t>
            </w:r>
          </w:p>
        </w:tc>
      </w:tr>
      <w:tr w:rsidR="004F60EE" w:rsidRPr="00AA2F5F" w14:paraId="343C240D" w14:textId="77777777" w:rsidTr="00AA2F5F">
        <w:trPr>
          <w:jc w:val="center"/>
        </w:trPr>
        <w:tc>
          <w:tcPr>
            <w:tcW w:w="1514" w:type="dxa"/>
          </w:tcPr>
          <w:p w14:paraId="47F50A7F" w14:textId="53AD150F"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Common </w:t>
            </w:r>
            <w:r w:rsidR="00AA2F5F" w:rsidRPr="00AA2F5F">
              <w:rPr>
                <w:rFonts w:asciiTheme="minorHAnsi" w:eastAsia="Calibri" w:hAnsiTheme="minorHAnsi" w:cstheme="minorHAnsi"/>
                <w:sz w:val="18"/>
                <w:szCs w:val="20"/>
              </w:rPr>
              <w:t>F</w:t>
            </w:r>
            <w:r w:rsidRPr="00AA2F5F">
              <w:rPr>
                <w:rFonts w:asciiTheme="minorHAnsi" w:eastAsia="Calibri" w:hAnsiTheme="minorHAnsi" w:cstheme="minorHAnsi"/>
                <w:sz w:val="18"/>
                <w:szCs w:val="20"/>
              </w:rPr>
              <w:t>emoral Artery</w:t>
            </w:r>
          </w:p>
        </w:tc>
        <w:tc>
          <w:tcPr>
            <w:tcW w:w="1119" w:type="dxa"/>
            <w:gridSpan w:val="2"/>
          </w:tcPr>
          <w:p w14:paraId="1EA07D8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0DFCAA9E"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5904" behindDoc="0" locked="0" layoutInCell="1" allowOverlap="1" wp14:anchorId="3971477D" wp14:editId="49D05B27">
                      <wp:simplePos x="0" y="0"/>
                      <wp:positionH relativeFrom="column">
                        <wp:posOffset>633730</wp:posOffset>
                      </wp:positionH>
                      <wp:positionV relativeFrom="paragraph">
                        <wp:posOffset>161925</wp:posOffset>
                      </wp:positionV>
                      <wp:extent cx="274320" cy="182880"/>
                      <wp:effectExtent l="0" t="0" r="11430" b="26670"/>
                      <wp:wrapNone/>
                      <wp:docPr id="9746" name="Group 9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47" name="Group 1028"/>
                              <wpg:cNvGrpSpPr>
                                <a:grpSpLocks/>
                              </wpg:cNvGrpSpPr>
                              <wpg:grpSpPr bwMode="auto">
                                <a:xfrm>
                                  <a:off x="4401" y="2420"/>
                                  <a:ext cx="288" cy="144"/>
                                  <a:chOff x="4468" y="2342"/>
                                  <a:chExt cx="288" cy="144"/>
                                </a:xfrm>
                              </wpg:grpSpPr>
                              <wps:wsp>
                                <wps:cNvPr id="9748"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9"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0"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1"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3"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56" name="Group 1037"/>
                              <wpg:cNvGrpSpPr>
                                <a:grpSpLocks/>
                              </wpg:cNvGrpSpPr>
                              <wpg:grpSpPr bwMode="auto">
                                <a:xfrm>
                                  <a:off x="4401" y="2276"/>
                                  <a:ext cx="288" cy="144"/>
                                  <a:chOff x="4468" y="2342"/>
                                  <a:chExt cx="288" cy="144"/>
                                </a:xfrm>
                              </wpg:grpSpPr>
                              <wps:wsp>
                                <wps:cNvPr id="9757"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8"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9"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0"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1"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2"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3"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4"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65" name="Group 1046"/>
                              <wpg:cNvGrpSpPr>
                                <a:grpSpLocks/>
                              </wpg:cNvGrpSpPr>
                              <wpg:grpSpPr bwMode="auto">
                                <a:xfrm rot="5400000">
                                  <a:off x="4617" y="2348"/>
                                  <a:ext cx="288" cy="144"/>
                                  <a:chOff x="4468" y="2342"/>
                                  <a:chExt cx="288" cy="144"/>
                                </a:xfrm>
                              </wpg:grpSpPr>
                              <wps:wsp>
                                <wps:cNvPr id="9766"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7"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8"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9"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0"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1"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2"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3"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B14F9E4" id="Group 9746" o:spid="_x0000_s1026" style="position:absolute;margin-left:49.9pt;margin-top:12.75pt;width:21.6pt;height:14.4pt;z-index:2515159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k2kQUAAIxYAAAOAAAAZHJzL2Uyb0RvYy54bWzsXG2PozYQ/l6p/wHxfTeBGJKgzZ5Wye6q&#10;0rU99e5+gBdIQAVMDbvstup/79gGhyScerreOio7+ZCY+AXPeB6P8ePh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">
                      <v:group id="Group 1028"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">
                        <v:rect id="Rectangle 1029"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" filled="f"/>
                        <v:rect id="Rectangle 1030"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" filled="f"/>
                        <v:rect id="Rectangle 1031"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" filled="f"/>
                        <v:rect id="Rectangle 1032"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" filled="f"/>
                        <v:rect id="Rectangle 1033"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" filled="f"/>
                        <v:rect id="Rectangle 1034"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" filled="f"/>
                        <v:rect id="Rectangle 1035"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" filled="f"/>
                        <v:rect id="Rectangle 1036"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" filled="f"/>
                      </v:group>
                      <v:group id="Group 1037"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j87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uOJ/B8E56AXPwBAAD//wMAUEsBAi0AFAAGAAgAAAAhANvh9svuAAAAhQEAABMAAAAAAAAA&#10;AAAAAAAAAAAAAFtDb250ZW50X1R5cGVzXS54bWxQSwECLQAUAAYACAAAACEAWvQsW78AAAAVAQAA&#10;CwAAAAAAAAAAAAAAAAAfAQAAX3JlbHMvLnJlbHNQSwECLQAUAAYACAAAACEA2+o/O8YAAADdAAAA&#10;DwAAAAAAAAAAAAAAAAAHAgAAZHJzL2Rvd25yZXYueG1sUEsFBgAAAAADAAMAtwAAAPoCAAAAAA==&#10;">
                        <v:rect id="Rectangle 1038"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" filled="f"/>
                        <v:rect id="Rectangle 1039"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" filled="f"/>
                        <v:rect id="Rectangle 1040"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" filled="f"/>
                        <v:rect id="Rectangle 1041"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" filled="f"/>
                        <v:rect id="Rectangle 1042"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" filled="f"/>
                        <v:rect id="Rectangle 1043"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" filled="f"/>
                        <v:rect id="Rectangle 1044"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" filled="f"/>
                        <v:rect id="Rectangle 1045"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" filled="f"/>
                      </v:group>
                      <v:group id="Group 1046"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">
                        <v:rect id="Rectangle 1047"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" filled="f"/>
                        <v:rect id="Rectangle 1048"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" filled="f"/>
                        <v:rect id="Rectangle 1049"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" filled="f"/>
                        <v:rect id="Rectangle 1050"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" filled="f"/>
                        <v:rect id="Rectangle 1051"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" filled="f"/>
                        <v:rect id="Rectangle 1052"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" filled="f"/>
                        <v:rect id="Rectangle 1053"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" filled="f"/>
                        <v:rect id="Rectangle 1054"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" filled="f"/>
                      </v:group>
                    </v:group>
                  </w:pict>
                </mc:Fallback>
              </mc:AlternateContent>
            </w:r>
            <w:r w:rsidRPr="00AA2F5F">
              <w:rPr>
                <w:rFonts w:asciiTheme="minorHAnsi" w:eastAsia="Calibri" w:hAnsiTheme="minorHAnsi" w:cstheme="minorHAnsi"/>
                <w:noProof/>
                <w:sz w:val="18"/>
                <w:szCs w:val="20"/>
              </w:rPr>
              <mc:AlternateContent>
                <mc:Choice Requires="wps">
                  <w:drawing>
                    <wp:inline distT="0" distB="0" distL="0" distR="0" wp14:anchorId="5945D1B7" wp14:editId="668B3E8F">
                      <wp:extent cx="225425" cy="220980"/>
                      <wp:effectExtent l="6985" t="10160" r="5715" b="6985"/>
                      <wp:docPr id="9774" name="Cube 9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0F8E713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9774"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&#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AMMtst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312A2B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inline distT="0" distB="0" distL="0" distR="0" wp14:anchorId="06EBCF11" wp14:editId="1F736DDC">
                      <wp:extent cx="1124585" cy="1124585"/>
                      <wp:effectExtent l="10160" t="12065" r="8255" b="6350"/>
                      <wp:docPr id="9775" name="Group 9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9776" name="Oval 196"/>
                              <wps:cNvSpPr>
                                <a:spLocks noChangeArrowheads="1"/>
                              </wps:cNvSpPr>
                              <wps:spPr bwMode="auto">
                                <a:xfrm>
                                  <a:off x="6248" y="998"/>
                                  <a:ext cx="1368" cy="136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777"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BED9467" id="Group 9775"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">
                      <v:oval id="Oval 196" o:spid="_x0000_s1027" style="position:absolute;left:6248;top:998;width:1368;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" fillcolor="#a6a6a6"/>
                      <v:oval id="Oval 197" o:spid="_x0000_s1028" style="position:absolute;left:6038;top:803;width:1757;height:1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" filled="f"/>
                      <w10:anchorlock/>
                    </v:group>
                  </w:pict>
                </mc:Fallback>
              </mc:AlternateContent>
            </w:r>
          </w:p>
          <w:p w14:paraId="39D62E0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5 mm</w:t>
            </w:r>
          </w:p>
          <w:p w14:paraId="68B14A1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42 mm</w:t>
            </w:r>
          </w:p>
        </w:tc>
        <w:tc>
          <w:tcPr>
            <w:tcW w:w="1864" w:type="dxa"/>
            <w:gridSpan w:val="2"/>
          </w:tcPr>
          <w:p w14:paraId="747341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12512" behindDoc="0" locked="0" layoutInCell="1" allowOverlap="1" wp14:anchorId="2A4A4A9E" wp14:editId="7F1D63FD">
                      <wp:simplePos x="0" y="0"/>
                      <wp:positionH relativeFrom="column">
                        <wp:posOffset>89535</wp:posOffset>
                      </wp:positionH>
                      <wp:positionV relativeFrom="paragraph">
                        <wp:posOffset>785495</wp:posOffset>
                      </wp:positionV>
                      <wp:extent cx="54610" cy="45720"/>
                      <wp:effectExtent l="13970" t="12065" r="6985" b="9525"/>
                      <wp:wrapNone/>
                      <wp:docPr id="9778" name="Rectangle 9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A1A99" id="Rectangle 9778" o:spid="_x0000_s1026" style="position:absolute;margin-left:7.05pt;margin-top:61.85pt;width:4.3pt;height:3.6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9440" behindDoc="0" locked="0" layoutInCell="1" allowOverlap="1" wp14:anchorId="2591E3E3" wp14:editId="68E0426B">
                      <wp:simplePos x="0" y="0"/>
                      <wp:positionH relativeFrom="column">
                        <wp:posOffset>89535</wp:posOffset>
                      </wp:positionH>
                      <wp:positionV relativeFrom="paragraph">
                        <wp:posOffset>840105</wp:posOffset>
                      </wp:positionV>
                      <wp:extent cx="54610" cy="45720"/>
                      <wp:effectExtent l="13970" t="9525" r="6985" b="12065"/>
                      <wp:wrapNone/>
                      <wp:docPr id="9779" name="Rectangle 9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6CE896" id="Rectangle 9779" o:spid="_x0000_s1026" style="position:absolute;margin-left:7.05pt;margin-top:66.15pt;width:4.3pt;height:3.6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c0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p&#10;H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6368" behindDoc="0" locked="0" layoutInCell="1" allowOverlap="1" wp14:anchorId="7E610398" wp14:editId="6AD3E0AB">
                      <wp:simplePos x="0" y="0"/>
                      <wp:positionH relativeFrom="column">
                        <wp:posOffset>89535</wp:posOffset>
                      </wp:positionH>
                      <wp:positionV relativeFrom="paragraph">
                        <wp:posOffset>894715</wp:posOffset>
                      </wp:positionV>
                      <wp:extent cx="54610" cy="45720"/>
                      <wp:effectExtent l="13970" t="6985" r="6985" b="5080"/>
                      <wp:wrapNone/>
                      <wp:docPr id="9780" name="Rectangle 9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792A4" id="Rectangle 9780" o:spid="_x0000_s1026" style="position:absolute;margin-left:7.05pt;margin-top:70.45pt;width:4.3pt;height:3.6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g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x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5584" behindDoc="0" locked="0" layoutInCell="1" allowOverlap="1" wp14:anchorId="5D5EE31A" wp14:editId="1C3B3457">
                      <wp:simplePos x="0" y="0"/>
                      <wp:positionH relativeFrom="column">
                        <wp:posOffset>89535</wp:posOffset>
                      </wp:positionH>
                      <wp:positionV relativeFrom="paragraph">
                        <wp:posOffset>730885</wp:posOffset>
                      </wp:positionV>
                      <wp:extent cx="54610" cy="45720"/>
                      <wp:effectExtent l="13970" t="5080" r="6985" b="6985"/>
                      <wp:wrapNone/>
                      <wp:docPr id="9781" name="Rectangle 9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996C98" id="Rectangle 9781" o:spid="_x0000_s1026" style="position:absolute;margin-left:7.05pt;margin-top:57.55pt;width:4.3pt;height:3.6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Z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7872" behindDoc="0" locked="0" layoutInCell="1" allowOverlap="1" wp14:anchorId="2653A38E" wp14:editId="71B65008">
                      <wp:simplePos x="0" y="0"/>
                      <wp:positionH relativeFrom="column">
                        <wp:posOffset>-48260</wp:posOffset>
                      </wp:positionH>
                      <wp:positionV relativeFrom="paragraph">
                        <wp:posOffset>730250</wp:posOffset>
                      </wp:positionV>
                      <wp:extent cx="54610" cy="45720"/>
                      <wp:effectExtent l="9525" t="13970" r="11430" b="7620"/>
                      <wp:wrapNone/>
                      <wp:docPr id="9782" name="Rectangle 9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DEB76B" id="Rectangle 9782" o:spid="_x0000_s1026" style="position:absolute;margin-left:-3.8pt;margin-top:57.5pt;width:4.3pt;height:3.6pt;rotation:-9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FEr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9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4800" behindDoc="0" locked="0" layoutInCell="1" allowOverlap="1" wp14:anchorId="7A292DC0" wp14:editId="18CD1FB4">
                      <wp:simplePos x="0" y="0"/>
                      <wp:positionH relativeFrom="column">
                        <wp:posOffset>-48260</wp:posOffset>
                      </wp:positionH>
                      <wp:positionV relativeFrom="paragraph">
                        <wp:posOffset>784860</wp:posOffset>
                      </wp:positionV>
                      <wp:extent cx="54610" cy="45720"/>
                      <wp:effectExtent l="9525" t="11430" r="11430" b="10160"/>
                      <wp:wrapNone/>
                      <wp:docPr id="9783" name="Rectangle 9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FDEE06" id="Rectangle 9783" o:spid="_x0000_s1026" style="position:absolute;margin-left:-3.8pt;margin-top:61.8pt;width:4.3pt;height:3.6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T3R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7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1728" behindDoc="0" locked="0" layoutInCell="1" allowOverlap="1" wp14:anchorId="10460719" wp14:editId="698B013A">
                      <wp:simplePos x="0" y="0"/>
                      <wp:positionH relativeFrom="column">
                        <wp:posOffset>-48260</wp:posOffset>
                      </wp:positionH>
                      <wp:positionV relativeFrom="paragraph">
                        <wp:posOffset>839470</wp:posOffset>
                      </wp:positionV>
                      <wp:extent cx="54610" cy="45720"/>
                      <wp:effectExtent l="9525" t="8890" r="11430" b="12700"/>
                      <wp:wrapNone/>
                      <wp:docPr id="9784" name="Rectangle 9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662EE" id="Rectangle 9784" o:spid="_x0000_s1026" style="position:absolute;margin-left:-3.8pt;margin-top:66.1pt;width:4.3pt;height:3.6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Kt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8656" behindDoc="0" locked="0" layoutInCell="1" allowOverlap="1" wp14:anchorId="14BB0249" wp14:editId="655379CB">
                      <wp:simplePos x="0" y="0"/>
                      <wp:positionH relativeFrom="column">
                        <wp:posOffset>-48260</wp:posOffset>
                      </wp:positionH>
                      <wp:positionV relativeFrom="paragraph">
                        <wp:posOffset>894080</wp:posOffset>
                      </wp:positionV>
                      <wp:extent cx="54610" cy="45720"/>
                      <wp:effectExtent l="9525" t="6350" r="11430" b="5715"/>
                      <wp:wrapNone/>
                      <wp:docPr id="9785" name="Rectangle 9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7C34D" id="Rectangle 9785" o:spid="_x0000_s1026" style="position:absolute;margin-left:-3.8pt;margin-top:70.4pt;width:4.3pt;height:3.6pt;rotation:-9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ceh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3296" behindDoc="0" locked="0" layoutInCell="1" allowOverlap="1" wp14:anchorId="4E744154" wp14:editId="5CFB1286">
                      <wp:simplePos x="0" y="0"/>
                      <wp:positionH relativeFrom="column">
                        <wp:posOffset>43815</wp:posOffset>
                      </wp:positionH>
                      <wp:positionV relativeFrom="paragraph">
                        <wp:posOffset>730250</wp:posOffset>
                      </wp:positionV>
                      <wp:extent cx="54610" cy="45720"/>
                      <wp:effectExtent l="6350" t="13970" r="5080" b="7620"/>
                      <wp:wrapNone/>
                      <wp:docPr id="9786" name="Rectangle 9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1D71E4" id="Rectangle 9786" o:spid="_x0000_s1026" style="position:absolute;margin-left:3.45pt;margin-top:57.5pt;width:4.3pt;height:3.6pt;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AJ0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p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0224" behindDoc="0" locked="0" layoutInCell="1" allowOverlap="1" wp14:anchorId="270284CF" wp14:editId="26ADC2C8">
                      <wp:simplePos x="0" y="0"/>
                      <wp:positionH relativeFrom="column">
                        <wp:posOffset>43815</wp:posOffset>
                      </wp:positionH>
                      <wp:positionV relativeFrom="paragraph">
                        <wp:posOffset>784860</wp:posOffset>
                      </wp:positionV>
                      <wp:extent cx="54610" cy="45720"/>
                      <wp:effectExtent l="6350" t="11430" r="5080" b="10160"/>
                      <wp:wrapNone/>
                      <wp:docPr id="9787" name="Rectangle 9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59BF49" id="Rectangle 9787" o:spid="_x0000_s1026" style="position:absolute;margin-left:3.45pt;margin-top:61.8pt;width:4.3pt;height:3.6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W6O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Z&#10;F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7152" behindDoc="0" locked="0" layoutInCell="1" allowOverlap="1" wp14:anchorId="7316345E" wp14:editId="35E3DF74">
                      <wp:simplePos x="0" y="0"/>
                      <wp:positionH relativeFrom="column">
                        <wp:posOffset>43815</wp:posOffset>
                      </wp:positionH>
                      <wp:positionV relativeFrom="paragraph">
                        <wp:posOffset>839470</wp:posOffset>
                      </wp:positionV>
                      <wp:extent cx="54610" cy="45720"/>
                      <wp:effectExtent l="6350" t="8890" r="5080" b="12700"/>
                      <wp:wrapNone/>
                      <wp:docPr id="9788" name="Rectangle 9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712584" id="Rectangle 9788" o:spid="_x0000_s1026" style="position:absolute;margin-left:3.45pt;margin-top:66.1pt;width:4.3pt;height:3.6pt;rotation:-9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V66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4080" behindDoc="0" locked="0" layoutInCell="1" allowOverlap="1" wp14:anchorId="02002ECD" wp14:editId="5C1010CA">
                      <wp:simplePos x="0" y="0"/>
                      <wp:positionH relativeFrom="column">
                        <wp:posOffset>43815</wp:posOffset>
                      </wp:positionH>
                      <wp:positionV relativeFrom="paragraph">
                        <wp:posOffset>894080</wp:posOffset>
                      </wp:positionV>
                      <wp:extent cx="54610" cy="45720"/>
                      <wp:effectExtent l="6350" t="6350" r="5080" b="5715"/>
                      <wp:wrapNone/>
                      <wp:docPr id="9789" name="Rectangle 9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B4B538" id="Rectangle 9789" o:spid="_x0000_s1026" style="position:absolute;margin-left:3.45pt;margin-top:70.4pt;width:4.3pt;height:3.6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JA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5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1008" behindDoc="0" locked="0" layoutInCell="1" allowOverlap="1" wp14:anchorId="6F60F691" wp14:editId="75DFF9B4">
                      <wp:simplePos x="0" y="0"/>
                      <wp:positionH relativeFrom="column">
                        <wp:posOffset>-1905</wp:posOffset>
                      </wp:positionH>
                      <wp:positionV relativeFrom="paragraph">
                        <wp:posOffset>730250</wp:posOffset>
                      </wp:positionV>
                      <wp:extent cx="54610" cy="45720"/>
                      <wp:effectExtent l="8255" t="13970" r="12700" b="7620"/>
                      <wp:wrapNone/>
                      <wp:docPr id="9790" name="Rectangle 9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1FC415" id="Rectangle 9790" o:spid="_x0000_s1026" style="position:absolute;margin-left:-.15pt;margin-top:57.5pt;width:4.3pt;height:3.6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LQ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z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7936" behindDoc="0" locked="0" layoutInCell="1" allowOverlap="1" wp14:anchorId="2C7B7749" wp14:editId="179BFFF7">
                      <wp:simplePos x="0" y="0"/>
                      <wp:positionH relativeFrom="column">
                        <wp:posOffset>-1905</wp:posOffset>
                      </wp:positionH>
                      <wp:positionV relativeFrom="paragraph">
                        <wp:posOffset>784860</wp:posOffset>
                      </wp:positionV>
                      <wp:extent cx="54610" cy="45720"/>
                      <wp:effectExtent l="8255" t="11430" r="12700" b="10160"/>
                      <wp:wrapNone/>
                      <wp:docPr id="9791" name="Rectangle 9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44CABA" id="Rectangle 9791" o:spid="_x0000_s1026" style="position:absolute;margin-left:-.15pt;margin-top:61.8pt;width:4.3pt;height:3.6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dj3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3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4864" behindDoc="0" locked="0" layoutInCell="1" allowOverlap="1" wp14:anchorId="56B77567" wp14:editId="571FE5FB">
                      <wp:simplePos x="0" y="0"/>
                      <wp:positionH relativeFrom="column">
                        <wp:posOffset>-1905</wp:posOffset>
                      </wp:positionH>
                      <wp:positionV relativeFrom="paragraph">
                        <wp:posOffset>839470</wp:posOffset>
                      </wp:positionV>
                      <wp:extent cx="54610" cy="45720"/>
                      <wp:effectExtent l="8255" t="8890" r="12700" b="12700"/>
                      <wp:wrapNone/>
                      <wp:docPr id="9792" name="Rectangle 9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0BC301" id="Rectangle 9792" o:spid="_x0000_s1026" style="position:absolute;margin-left:-.15pt;margin-top:66.1pt;width:4.3pt;height:3.6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B0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1792" behindDoc="0" locked="0" layoutInCell="1" allowOverlap="1" wp14:anchorId="7DC6A7CB" wp14:editId="4920203D">
                      <wp:simplePos x="0" y="0"/>
                      <wp:positionH relativeFrom="column">
                        <wp:posOffset>-1905</wp:posOffset>
                      </wp:positionH>
                      <wp:positionV relativeFrom="paragraph">
                        <wp:posOffset>894080</wp:posOffset>
                      </wp:positionV>
                      <wp:extent cx="54610" cy="45720"/>
                      <wp:effectExtent l="8255" t="6350" r="12700" b="5715"/>
                      <wp:wrapNone/>
                      <wp:docPr id="9793" name="Rectangle 9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A6C473" id="Rectangle 9793" o:spid="_x0000_s1026" style="position:absolute;margin-left:-.15pt;margin-top:70.4pt;width:4.3pt;height:3.6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HY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081A9FC" wp14:editId="396322FB">
                      <wp:extent cx="1125220" cy="909320"/>
                      <wp:effectExtent l="12700" t="12065" r="5080" b="12065"/>
                      <wp:docPr id="9794" name="Group 9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9795" name="Rectangle 192"/>
                              <wps:cNvSpPr>
                                <a:spLocks noChangeArrowheads="1"/>
                              </wps:cNvSpPr>
                              <wps:spPr bwMode="auto">
                                <a:xfrm rot="5400000">
                                  <a:off x="740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796"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97"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CFA8D51" id="Group 9794"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">
                      <v:rect id="Rectangle 192" o:spid="_x0000_s1027" style="position:absolute;left:7408;top:1599;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" fillcolor="#a6a6a6"/>
                      <v:rect id="Rectangle 193" o:spid="_x0000_s1028" style="position:absolute;left:6623;top:2182;width:1432;height: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"/>
                      <v:rect id="Rectangle 194" o:spid="_x0000_s1029" style="position:absolute;left:8193;top:2182;width:1432;height: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"/>
                      <w10:anchorlock/>
                    </v:group>
                  </w:pict>
                </mc:Fallback>
              </mc:AlternateContent>
            </w:r>
          </w:p>
        </w:tc>
        <w:tc>
          <w:tcPr>
            <w:tcW w:w="1864" w:type="dxa"/>
          </w:tcPr>
          <w:p w14:paraId="04A47E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8976" behindDoc="0" locked="0" layoutInCell="1" allowOverlap="1" wp14:anchorId="2B41C962" wp14:editId="15D7720C">
                      <wp:simplePos x="0" y="0"/>
                      <wp:positionH relativeFrom="column">
                        <wp:posOffset>-45720</wp:posOffset>
                      </wp:positionH>
                      <wp:positionV relativeFrom="paragraph">
                        <wp:posOffset>502920</wp:posOffset>
                      </wp:positionV>
                      <wp:extent cx="274320" cy="182880"/>
                      <wp:effectExtent l="0" t="0" r="11430" b="26670"/>
                      <wp:wrapNone/>
                      <wp:docPr id="9798" name="Group 9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99" name="Group 1056"/>
                              <wpg:cNvGrpSpPr>
                                <a:grpSpLocks/>
                              </wpg:cNvGrpSpPr>
                              <wpg:grpSpPr bwMode="auto">
                                <a:xfrm>
                                  <a:off x="4401" y="2420"/>
                                  <a:ext cx="288" cy="144"/>
                                  <a:chOff x="4468" y="2342"/>
                                  <a:chExt cx="288" cy="144"/>
                                </a:xfrm>
                              </wpg:grpSpPr>
                              <wps:wsp>
                                <wps:cNvPr id="9800"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2"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3"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4"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5"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6"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7"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08" name="Group 1065"/>
                              <wpg:cNvGrpSpPr>
                                <a:grpSpLocks/>
                              </wpg:cNvGrpSpPr>
                              <wpg:grpSpPr bwMode="auto">
                                <a:xfrm>
                                  <a:off x="4401" y="2276"/>
                                  <a:ext cx="288" cy="144"/>
                                  <a:chOff x="4468" y="2342"/>
                                  <a:chExt cx="288" cy="144"/>
                                </a:xfrm>
                              </wpg:grpSpPr>
                              <wps:wsp>
                                <wps:cNvPr id="9809"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0"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1"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2"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3"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4"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5"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6"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17" name="Group 1074"/>
                              <wpg:cNvGrpSpPr>
                                <a:grpSpLocks/>
                              </wpg:cNvGrpSpPr>
                              <wpg:grpSpPr bwMode="auto">
                                <a:xfrm rot="5400000">
                                  <a:off x="4617" y="2348"/>
                                  <a:ext cx="288" cy="144"/>
                                  <a:chOff x="4468" y="2342"/>
                                  <a:chExt cx="288" cy="144"/>
                                </a:xfrm>
                              </wpg:grpSpPr>
                              <wps:wsp>
                                <wps:cNvPr id="9818"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9"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0"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1"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2"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3"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4"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5"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0A5884A" id="Group 9798" o:spid="_x0000_s1026" style="position:absolute;margin-left:-3.6pt;margin-top:39.6pt;width:21.6pt;height:14.4pt;z-index:2515189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">
                      <v:group id="Group 1056"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">
                        <v:rect id="Rectangle 1057"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" filled="f"/>
                        <v:rect id="Rectangle 1058"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" filled="f"/>
                        <v:rect id="Rectangle 1059"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" filled="f"/>
                        <v:rect id="Rectangle 1060"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" filled="f"/>
                        <v:rect id="Rectangle 1061"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" filled="f"/>
                        <v:rect id="Rectangle 1062"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" filled="f"/>
                        <v:rect id="Rectangle 1063"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" filled="f"/>
                        <v:rect id="Rectangle 1064"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" filled="f"/>
                      </v:group>
                      <v:group id="Group 1065"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">
                        <v:rect id="Rectangle 1066"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" filled="f"/>
                        <v:rect id="Rectangle 1067"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" filled="f"/>
                        <v:rect id="Rectangle 1068"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" filled="f"/>
                        <v:rect id="Rectangle 1069"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" filled="f"/>
                        <v:rect id="Rectangle 1070"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" filled="f"/>
                        <v:rect id="Rectangle 1071"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" filled="f"/>
                        <v:rect id="Rectangle 1072"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" filled="f"/>
                        <v:rect id="Rectangle 1073"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" filled="f"/>
                      </v:group>
                      <v:group id="Group 1074"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">
                        <v:rect id="Rectangle 1075"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" filled="f"/>
                        <v:rect id="Rectangle 1076"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" filled="f"/>
                        <v:rect id="Rectangle 1077"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" filled="f"/>
                        <v:rect id="Rectangle 1078"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" filled="f"/>
                        <v:rect id="Rectangle 1079"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" filled="f"/>
                        <v:rect id="Rectangle 1080"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" filled="f"/>
                        <v:rect id="Rectangle 1081"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" filled="f"/>
                        <v:rect id="Rectangle 1082"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3EE7BE" wp14:editId="594D0C09">
                      <wp:extent cx="1124585" cy="1124585"/>
                      <wp:effectExtent l="5715" t="12065" r="12700" b="6350"/>
                      <wp:docPr id="9826" name="Group 9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9827" name="Oval 189"/>
                              <wps:cNvSpPr>
                                <a:spLocks noChangeArrowheads="1"/>
                              </wps:cNvSpPr>
                              <wps:spPr bwMode="auto">
                                <a:xfrm>
                                  <a:off x="10142" y="1567"/>
                                  <a:ext cx="1771" cy="177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828" name="Oval 190"/>
                              <wps:cNvSpPr>
                                <a:spLocks noChangeArrowheads="1"/>
                              </wps:cNvSpPr>
                              <wps:spPr bwMode="auto">
                                <a:xfrm>
                                  <a:off x="10384" y="1812"/>
                                  <a:ext cx="1296" cy="1296"/>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4B6872C9" id="Group 9826"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">
                      <v:oval id="Oval 189" o:spid="_x0000_s1027" style="position:absolute;left:10142;top:1567;width:1771;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" fillcolor="#d9d9d9">
                        <v:stroke dashstyle="longDash"/>
                      </v:oval>
                      <v:oval id="Oval 190" o:spid="_x0000_s1028" style="position:absolute;left:10384;top:1812;width:129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" fillcolor="#a6a6a6">
                        <v:stroke dashstyle="longDash"/>
                      </v:oval>
                      <w10:anchorlock/>
                    </v:group>
                  </w:pict>
                </mc:Fallback>
              </mc:AlternateContent>
            </w:r>
          </w:p>
          <w:p w14:paraId="35910F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02 mm</w:t>
            </w:r>
          </w:p>
          <w:p w14:paraId="191061E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66 mm</w:t>
            </w:r>
          </w:p>
        </w:tc>
        <w:tc>
          <w:tcPr>
            <w:tcW w:w="2120" w:type="dxa"/>
          </w:tcPr>
          <w:p w14:paraId="2488EEC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5648" behindDoc="0" locked="0" layoutInCell="1" allowOverlap="1" wp14:anchorId="7BD38EF5" wp14:editId="7E203719">
                      <wp:simplePos x="0" y="0"/>
                      <wp:positionH relativeFrom="column">
                        <wp:posOffset>-32385</wp:posOffset>
                      </wp:positionH>
                      <wp:positionV relativeFrom="paragraph">
                        <wp:posOffset>727075</wp:posOffset>
                      </wp:positionV>
                      <wp:extent cx="183515" cy="220345"/>
                      <wp:effectExtent l="6985" t="5715" r="9525" b="12065"/>
                      <wp:wrapNone/>
                      <wp:docPr id="9829" name="Group 9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20345"/>
                                <a:chOff x="5295" y="4162"/>
                                <a:chExt cx="289" cy="347"/>
                              </a:xfrm>
                            </wpg:grpSpPr>
                            <wps:wsp>
                              <wps:cNvPr id="9830" name="Rectangle 1903"/>
                              <wps:cNvSpPr>
                                <a:spLocks noChangeArrowheads="1"/>
                              </wps:cNvSpPr>
                              <wps:spPr bwMode="auto">
                                <a:xfrm rot="-5400000">
                                  <a:off x="5361"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Rectangle 1904"/>
                              <wps:cNvSpPr>
                                <a:spLocks noChangeArrowheads="1"/>
                              </wps:cNvSpPr>
                              <wps:spPr bwMode="auto">
                                <a:xfrm rot="-5400000">
                                  <a:off x="5361"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2" name="Rectangle 1905"/>
                              <wps:cNvSpPr>
                                <a:spLocks noChangeArrowheads="1"/>
                              </wps:cNvSpPr>
                              <wps:spPr bwMode="auto">
                                <a:xfrm rot="-5400000">
                                  <a:off x="5361"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3" name="Rectangle 1906"/>
                              <wps:cNvSpPr>
                                <a:spLocks noChangeArrowheads="1"/>
                              </wps:cNvSpPr>
                              <wps:spPr bwMode="auto">
                                <a:xfrm rot="-5400000">
                                  <a:off x="5361"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4" name="Rectangle 1907"/>
                              <wps:cNvSpPr>
                                <a:spLocks noChangeArrowheads="1"/>
                              </wps:cNvSpPr>
                              <wps:spPr bwMode="auto">
                                <a:xfrm rot="-5400000">
                                  <a:off x="5433"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5" name="Rectangle 1908"/>
                              <wps:cNvSpPr>
                                <a:spLocks noChangeArrowheads="1"/>
                              </wps:cNvSpPr>
                              <wps:spPr bwMode="auto">
                                <a:xfrm rot="-5400000">
                                  <a:off x="5433"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6" name="Rectangle 1909"/>
                              <wps:cNvSpPr>
                                <a:spLocks noChangeArrowheads="1"/>
                              </wps:cNvSpPr>
                              <wps:spPr bwMode="auto">
                                <a:xfrm rot="-5400000">
                                  <a:off x="5433"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7" name="Rectangle 1910"/>
                              <wps:cNvSpPr>
                                <a:spLocks noChangeArrowheads="1"/>
                              </wps:cNvSpPr>
                              <wps:spPr bwMode="auto">
                                <a:xfrm rot="-5400000">
                                  <a:off x="5433"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8" name="Rectangle 1911"/>
                              <wps:cNvSpPr>
                                <a:spLocks noChangeArrowheads="1"/>
                              </wps:cNvSpPr>
                              <wps:spPr bwMode="auto">
                                <a:xfrm rot="-5400000">
                                  <a:off x="5505" y="44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9" name="Rectangle 1912"/>
                              <wps:cNvSpPr>
                                <a:spLocks noChangeArrowheads="1"/>
                              </wps:cNvSpPr>
                              <wps:spPr bwMode="auto">
                                <a:xfrm rot="-5400000">
                                  <a:off x="5505" y="43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0" name="Rectangle 1913"/>
                              <wps:cNvSpPr>
                                <a:spLocks noChangeArrowheads="1"/>
                              </wps:cNvSpPr>
                              <wps:spPr bwMode="auto">
                                <a:xfrm rot="-5400000">
                                  <a:off x="5505" y="42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1" name="Rectangle 1914"/>
                              <wps:cNvSpPr>
                                <a:spLocks noChangeArrowheads="1"/>
                              </wps:cNvSpPr>
                              <wps:spPr bwMode="auto">
                                <a:xfrm rot="-5400000">
                                  <a:off x="5505" y="417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2" name="Rectangle 1915"/>
                              <wps:cNvSpPr>
                                <a:spLocks noChangeArrowheads="1"/>
                              </wps:cNvSpPr>
                              <wps:spPr bwMode="auto">
                                <a:xfrm rot="-5400000">
                                  <a:off x="5288"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3" name="Rectangle 1916"/>
                              <wps:cNvSpPr>
                                <a:spLocks noChangeArrowheads="1"/>
                              </wps:cNvSpPr>
                              <wps:spPr bwMode="auto">
                                <a:xfrm rot="-5400000">
                                  <a:off x="5288"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4" name="Rectangle 1917"/>
                              <wps:cNvSpPr>
                                <a:spLocks noChangeArrowheads="1"/>
                              </wps:cNvSpPr>
                              <wps:spPr bwMode="auto">
                                <a:xfrm rot="-5400000">
                                  <a:off x="5288"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5" name="Rectangle 1918"/>
                              <wps:cNvSpPr>
                                <a:spLocks noChangeArrowheads="1"/>
                              </wps:cNvSpPr>
                              <wps:spPr bwMode="auto">
                                <a:xfrm rot="-5400000">
                                  <a:off x="5288"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0FC49C" id="Group 9829" o:spid="_x0000_s1026" style="position:absolute;margin-left:-2.55pt;margin-top:57.25pt;width:14.45pt;height:17.35pt;z-index:251675648" coordorigin="5295,4162" coordsize="289,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">
                      <v:rect id="Rectangle 1903" o:spid="_x0000_s1027" style="position:absolute;left:5361;top:442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" filled="f"/>
                      <v:rect id="Rectangle 1904" o:spid="_x0000_s1028" style="position:absolute;left:5361;top:434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" filled="f"/>
                      <v:rect id="Rectangle 1905" o:spid="_x0000_s1029" style="position:absolute;left:5361;top:425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" filled="f"/>
                      <v:rect id="Rectangle 1906" o:spid="_x0000_s1030" style="position:absolute;left:5361;top:416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" filled="f"/>
                      <v:rect id="Rectangle 1907" o:spid="_x0000_s1031" style="position:absolute;left:5433;top:442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" filled="f"/>
                      <v:rect id="Rectangle 1908" o:spid="_x0000_s1032" style="position:absolute;left:5433;top:434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" filled="f"/>
                      <v:rect id="Rectangle 1909" o:spid="_x0000_s1033" style="position:absolute;left:5433;top:425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" filled="f"/>
                      <v:rect id="Rectangle 1910" o:spid="_x0000_s1034" style="position:absolute;left:5433;top:416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" filled="f"/>
                      <v:rect id="Rectangle 1911" o:spid="_x0000_s1035" style="position:absolute;left:5505;top:44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" filled="f"/>
                      <v:rect id="Rectangle 1912" o:spid="_x0000_s1036" style="position:absolute;left:5505;top:43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" filled="f"/>
                      <v:rect id="Rectangle 1913" o:spid="_x0000_s1037" style="position:absolute;left:5505;top:42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" filled="f"/>
                      <v:rect id="Rectangle 1914" o:spid="_x0000_s1038" style="position:absolute;left:5505;top:417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" filled="f"/>
                      <v:rect id="Rectangle 1915" o:spid="_x0000_s1039" style="position:absolute;left:5288;top:442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" filled="f"/>
                      <v:rect id="Rectangle 1916" o:spid="_x0000_s1040" style="position:absolute;left:5288;top:434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" filled="f"/>
                      <v:rect id="Rectangle 1917" o:spid="_x0000_s1041" style="position:absolute;left:5288;top:425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" filled="f"/>
                      <v:rect id="Rectangle 1918" o:spid="_x0000_s1042" style="position:absolute;left:5288;top:416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EEC214" wp14:editId="469846D1">
                      <wp:extent cx="1161415" cy="909320"/>
                      <wp:effectExtent l="8255" t="12065" r="11430" b="12065"/>
                      <wp:docPr id="9846" name="Group 9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9847" name="Rectangle 185"/>
                              <wps:cNvSpPr>
                                <a:spLocks noChangeArrowheads="1"/>
                              </wps:cNvSpPr>
                              <wps:spPr bwMode="auto">
                                <a:xfrm rot="5400000">
                                  <a:off x="1322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848" name="Rectangle 186"/>
                              <wps:cNvSpPr>
                                <a:spLocks noChangeArrowheads="1"/>
                              </wps:cNvSpPr>
                              <wps:spPr bwMode="auto">
                                <a:xfrm rot="5400000">
                                  <a:off x="12436"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849" name="Rectangle 187"/>
                              <wps:cNvSpPr>
                                <a:spLocks noChangeArrowheads="1"/>
                              </wps:cNvSpPr>
                              <wps:spPr bwMode="auto">
                                <a:xfrm rot="5400000">
                                  <a:off x="14020"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0CE9CE6F" id="Group 984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">
                      <v:rect id="Rectangle 185" o:spid="_x0000_s1027" style="position:absolute;left:13228;top:1599;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" fillcolor="#a6a6a6"/>
                      <v:rect id="Rectangle 186" o:spid="_x0000_s1028" style="position:absolute;left:12436;top:2160;width:1432;height:24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" fillcolor="#d9d9d9">
                        <v:stroke dashstyle="longDash"/>
                      </v:rect>
                      <v:rect id="Rectangle 187" o:spid="_x0000_s1029" style="position:absolute;left:14020;top:2160;width:1432;height:24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" fillcolor="#d9d9d9">
                        <v:stroke dashstyle="longDash"/>
                      </v:rect>
                      <w10:anchorlock/>
                    </v:group>
                  </w:pict>
                </mc:Fallback>
              </mc:AlternateContent>
            </w:r>
          </w:p>
        </w:tc>
      </w:tr>
      <w:tr w:rsidR="004F60EE" w:rsidRPr="00AA2F5F" w14:paraId="110865A0" w14:textId="77777777" w:rsidTr="00AA2F5F">
        <w:trPr>
          <w:jc w:val="center"/>
        </w:trPr>
        <w:tc>
          <w:tcPr>
            <w:tcW w:w="1514" w:type="dxa"/>
          </w:tcPr>
          <w:p w14:paraId="023FDA9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Superficial Femoral Artery</w:t>
            </w:r>
          </w:p>
        </w:tc>
        <w:tc>
          <w:tcPr>
            <w:tcW w:w="1119" w:type="dxa"/>
            <w:gridSpan w:val="2"/>
          </w:tcPr>
          <w:p w14:paraId="66B0D05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283516B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AE199B0" wp14:editId="1BD1E602">
                      <wp:extent cx="225425" cy="220980"/>
                      <wp:effectExtent l="6985" t="5080" r="5715" b="12065"/>
                      <wp:docPr id="9850" name="Cube 9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636FDEF9" id="Cube 9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DiLwIAAGg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" adj="8682">
                      <w10:anchorlock/>
                    </v:shape>
                  </w:pict>
                </mc:Fallback>
              </mc:AlternateContent>
            </w:r>
          </w:p>
        </w:tc>
        <w:tc>
          <w:tcPr>
            <w:tcW w:w="1864" w:type="dxa"/>
          </w:tcPr>
          <w:p w14:paraId="17B425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2048" behindDoc="0" locked="0" layoutInCell="1" allowOverlap="1" wp14:anchorId="5E7191DF" wp14:editId="45F60C3A">
                      <wp:simplePos x="0" y="0"/>
                      <wp:positionH relativeFrom="column">
                        <wp:posOffset>60325</wp:posOffset>
                      </wp:positionH>
                      <wp:positionV relativeFrom="paragraph">
                        <wp:posOffset>360045</wp:posOffset>
                      </wp:positionV>
                      <wp:extent cx="274320" cy="182880"/>
                      <wp:effectExtent l="0" t="0" r="11430" b="26670"/>
                      <wp:wrapNone/>
                      <wp:docPr id="9851" name="Group 9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852" name="Group 1110"/>
                              <wpg:cNvGrpSpPr>
                                <a:grpSpLocks/>
                              </wpg:cNvGrpSpPr>
                              <wpg:grpSpPr bwMode="auto">
                                <a:xfrm>
                                  <a:off x="4401" y="2420"/>
                                  <a:ext cx="288" cy="144"/>
                                  <a:chOff x="4468" y="2342"/>
                                  <a:chExt cx="288" cy="144"/>
                                </a:xfrm>
                              </wpg:grpSpPr>
                              <wps:wsp>
                                <wps:cNvPr id="9853"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4"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5"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6"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7"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61" name="Group 1119"/>
                              <wpg:cNvGrpSpPr>
                                <a:grpSpLocks/>
                              </wpg:cNvGrpSpPr>
                              <wpg:grpSpPr bwMode="auto">
                                <a:xfrm>
                                  <a:off x="4401" y="2276"/>
                                  <a:ext cx="288" cy="144"/>
                                  <a:chOff x="4468" y="2342"/>
                                  <a:chExt cx="288" cy="144"/>
                                </a:xfrm>
                              </wpg:grpSpPr>
                              <wps:wsp>
                                <wps:cNvPr id="9862"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3"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4"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5"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6"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70" name="Group 1128"/>
                              <wpg:cNvGrpSpPr>
                                <a:grpSpLocks/>
                              </wpg:cNvGrpSpPr>
                              <wpg:grpSpPr bwMode="auto">
                                <a:xfrm rot="5400000">
                                  <a:off x="4617" y="2348"/>
                                  <a:ext cx="288" cy="144"/>
                                  <a:chOff x="4468" y="2342"/>
                                  <a:chExt cx="288" cy="144"/>
                                </a:xfrm>
                              </wpg:grpSpPr>
                              <wps:wsp>
                                <wps:cNvPr id="9871"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2"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3"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4"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5"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6"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7"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8"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5A67078" id="Group 9851" o:spid="_x0000_s1026" style="position:absolute;margin-left:4.75pt;margin-top:28.35pt;width:21.6pt;height:14.4pt;z-index:25152204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">
                      <v:group id="Group 1110"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">
                        <v:rect id="Rectangle 1111"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" filled="f"/>
                        <v:rect id="Rectangle 1112"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" filled="f"/>
                        <v:rect id="Rectangle 1113"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" filled="f"/>
                        <v:rect id="Rectangle 1114"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" filled="f"/>
                        <v:rect id="Rectangle 1115"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" filled="f"/>
                        <v:rect id="Rectangle 1116"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" filled="f"/>
                        <v:rect id="Rectangle 1117"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" filled="f"/>
                        <v:rect id="Rectangle 1118"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" filled="f"/>
                      </v:group>
                      <v:group id="Group 1119"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">
                        <v:rect id="Rectangle 1120"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" filled="f"/>
                        <v:rect id="Rectangle 1121"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" filled="f"/>
                        <v:rect id="Rectangle 1122"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" filled="f"/>
                        <v:rect id="Rectangle 1123"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" filled="f"/>
                        <v:rect id="Rectangle 1124"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" filled="f"/>
                        <v:rect id="Rectangle 1125"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" filled="f"/>
                        <v:rect id="Rectangle 1126"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" filled="f"/>
                        <v:rect id="Rectangle 1127"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" filled="f"/>
                      </v:group>
                      <v:group id="Group 1128"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">
                        <v:rect id="Rectangle 1129"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" filled="f"/>
                        <v:rect id="Rectangle 1130"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" filled="f"/>
                        <v:rect id="Rectangle 1131"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" filled="f"/>
                        <v:rect id="Rectangle 1132"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" filled="f"/>
                        <v:rect id="Rectangle 1133"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" filled="f"/>
                        <v:rect id="Rectangle 1134"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" filled="f"/>
                        <v:rect id="Rectangle 1135"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" filled="f"/>
                        <v:rect id="Rectangle 1136"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B3FDC59" wp14:editId="2BF4FC8E">
                      <wp:extent cx="868680" cy="868680"/>
                      <wp:effectExtent l="6985" t="6985" r="10160" b="10160"/>
                      <wp:docPr id="9879" name="Group 9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9880" name="Oval 182"/>
                              <wps:cNvSpPr>
                                <a:spLocks noChangeArrowheads="1"/>
                              </wps:cNvSpPr>
                              <wps:spPr bwMode="auto">
                                <a:xfrm>
                                  <a:off x="8702" y="7635"/>
                                  <a:ext cx="1008" cy="100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881"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331ABCD" id="Group 9879"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">
                      <v:oval id="Oval 182" o:spid="_x0000_s1027" style="position:absolute;left:8702;top:7635;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" fillcolor="#a6a6a6"/>
                      <v:oval id="Oval 183" o:spid="_x0000_s1028" style="position:absolute;left:8531;top:7455;width:1368;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" filled="f"/>
                      <w10:anchorlock/>
                    </v:group>
                  </w:pict>
                </mc:Fallback>
              </mc:AlternateContent>
            </w:r>
          </w:p>
          <w:p w14:paraId="7503BF0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7 mm</w:t>
            </w:r>
          </w:p>
          <w:p w14:paraId="2BC4AE3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7 mm</w:t>
            </w:r>
          </w:p>
        </w:tc>
        <w:tc>
          <w:tcPr>
            <w:tcW w:w="1864" w:type="dxa"/>
            <w:gridSpan w:val="2"/>
          </w:tcPr>
          <w:p w14:paraId="335D18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58592" behindDoc="0" locked="0" layoutInCell="1" allowOverlap="1" wp14:anchorId="70898C3B" wp14:editId="67D5998F">
                      <wp:simplePos x="0" y="0"/>
                      <wp:positionH relativeFrom="column">
                        <wp:posOffset>189230</wp:posOffset>
                      </wp:positionH>
                      <wp:positionV relativeFrom="paragraph">
                        <wp:posOffset>840105</wp:posOffset>
                      </wp:positionV>
                      <wp:extent cx="54610" cy="45720"/>
                      <wp:effectExtent l="8890" t="13970" r="12065" b="7620"/>
                      <wp:wrapNone/>
                      <wp:docPr id="9882" name="Rectangle 9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38C82B" id="Rectangle 9882" o:spid="_x0000_s1026" style="position:absolute;margin-left:14.9pt;margin-top:66.15pt;width:4.3pt;height:3.6pt;rotation:-9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Z4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5520" behindDoc="0" locked="0" layoutInCell="1" allowOverlap="1" wp14:anchorId="0870F2F9" wp14:editId="7025DCC6">
                      <wp:simplePos x="0" y="0"/>
                      <wp:positionH relativeFrom="column">
                        <wp:posOffset>189230</wp:posOffset>
                      </wp:positionH>
                      <wp:positionV relativeFrom="paragraph">
                        <wp:posOffset>894715</wp:posOffset>
                      </wp:positionV>
                      <wp:extent cx="54610" cy="45720"/>
                      <wp:effectExtent l="8890" t="11430" r="12065" b="10160"/>
                      <wp:wrapNone/>
                      <wp:docPr id="9883" name="Rectangle 9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F31281" id="Rectangle 9883" o:spid="_x0000_s1026" style="position:absolute;margin-left:14.9pt;margin-top:70.45pt;width:4.3pt;height:3.6pt;rotation:-9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qChAIAAA0FAAAOAAAAZHJzL2Uyb0RvYy54bWysVFFv0zAQfkfiP1h+75J0aWm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Dm&#10;R/qChAIAAA0FAAAOAAAAAAAAAAAAAAAAAC4CAABkcnMvZTJvRG9jLnhtbFBLAQItABQABgAIAAAA&#10;IQD+lDVd3wAAAAkBAAAPAAAAAAAAAAAAAAAAAN4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2448" behindDoc="0" locked="0" layoutInCell="1" allowOverlap="1" wp14:anchorId="7793791C" wp14:editId="6F9A17A3">
                      <wp:simplePos x="0" y="0"/>
                      <wp:positionH relativeFrom="column">
                        <wp:posOffset>143510</wp:posOffset>
                      </wp:positionH>
                      <wp:positionV relativeFrom="paragraph">
                        <wp:posOffset>730250</wp:posOffset>
                      </wp:positionV>
                      <wp:extent cx="54610" cy="45720"/>
                      <wp:effectExtent l="10795" t="8890" r="10160" b="12700"/>
                      <wp:wrapNone/>
                      <wp:docPr id="9884" name="Rectangle 9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670449" id="Rectangle 9884" o:spid="_x0000_s1026" style="position:absolute;margin-left:11.3pt;margin-top:57.5pt;width:4.3pt;height:3.6pt;rotation:-9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mw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S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9376" behindDoc="0" locked="0" layoutInCell="1" allowOverlap="1" wp14:anchorId="0589BAC9" wp14:editId="0FCF5A29">
                      <wp:simplePos x="0" y="0"/>
                      <wp:positionH relativeFrom="column">
                        <wp:posOffset>143510</wp:posOffset>
                      </wp:positionH>
                      <wp:positionV relativeFrom="paragraph">
                        <wp:posOffset>784860</wp:posOffset>
                      </wp:positionV>
                      <wp:extent cx="54610" cy="45720"/>
                      <wp:effectExtent l="10795" t="6350" r="10160" b="5715"/>
                      <wp:wrapNone/>
                      <wp:docPr id="9885" name="Rectangle 9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4390E9" id="Rectangle 9885" o:spid="_x0000_s1026" style="position:absolute;margin-left:11.3pt;margin-top:61.8pt;width:4.3pt;height:3.6pt;rotation:-9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Dy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V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6304" behindDoc="0" locked="0" layoutInCell="1" allowOverlap="1" wp14:anchorId="20C27FA8" wp14:editId="60A822AD">
                      <wp:simplePos x="0" y="0"/>
                      <wp:positionH relativeFrom="column">
                        <wp:posOffset>143510</wp:posOffset>
                      </wp:positionH>
                      <wp:positionV relativeFrom="paragraph">
                        <wp:posOffset>839470</wp:posOffset>
                      </wp:positionV>
                      <wp:extent cx="54610" cy="45720"/>
                      <wp:effectExtent l="10795" t="13335" r="10160" b="8255"/>
                      <wp:wrapNone/>
                      <wp:docPr id="9886" name="Rectangle 98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BBEA75" id="Rectangle 9886" o:spid="_x0000_s1026" style="position:absolute;margin-left:11.3pt;margin-top:66.1pt;width:4.3pt;height:3.6pt;rotation:-9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sU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3232" behindDoc="0" locked="0" layoutInCell="1" allowOverlap="1" wp14:anchorId="2D472E1A" wp14:editId="1EC05A76">
                      <wp:simplePos x="0" y="0"/>
                      <wp:positionH relativeFrom="column">
                        <wp:posOffset>143510</wp:posOffset>
                      </wp:positionH>
                      <wp:positionV relativeFrom="paragraph">
                        <wp:posOffset>894080</wp:posOffset>
                      </wp:positionV>
                      <wp:extent cx="54610" cy="45720"/>
                      <wp:effectExtent l="10795" t="10795" r="10160" b="10795"/>
                      <wp:wrapNone/>
                      <wp:docPr id="9887" name="Rectangle 9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4144C2" id="Rectangle 9887" o:spid="_x0000_s1026" style="position:absolute;margin-left:11.3pt;margin-top:70.4pt;width:4.3pt;height:3.6pt;rotation:-9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6nd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eya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Q/&#10;qd2DAgAADQUAAA4AAAAAAAAAAAAAAAAALgIAAGRycy9lMm9Eb2MueG1sUEsBAi0AFAAGAAgAAAAh&#10;ALPQ8h3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0160" behindDoc="0" locked="0" layoutInCell="1" allowOverlap="1" wp14:anchorId="545B317D" wp14:editId="49867355">
                      <wp:simplePos x="0" y="0"/>
                      <wp:positionH relativeFrom="column">
                        <wp:posOffset>97790</wp:posOffset>
                      </wp:positionH>
                      <wp:positionV relativeFrom="paragraph">
                        <wp:posOffset>730250</wp:posOffset>
                      </wp:positionV>
                      <wp:extent cx="54610" cy="45720"/>
                      <wp:effectExtent l="12700" t="8890" r="8255" b="12700"/>
                      <wp:wrapNone/>
                      <wp:docPr id="9888" name="Rectangle 9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060166" id="Rectangle 9888" o:spid="_x0000_s1026" style="position:absolute;margin-left:7.7pt;margin-top:57.5pt;width:4.3pt;height:3.6pt;rotation:-9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5np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11eZ&#10;6YMCAAANBQAADgAAAAAAAAAAAAAAAAAuAgAAZHJzL2Uyb0RvYy54bWxQSwECLQAUAAYACAAAACEA&#10;YqTAg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7088" behindDoc="0" locked="0" layoutInCell="1" allowOverlap="1" wp14:anchorId="4603656F" wp14:editId="0B574033">
                      <wp:simplePos x="0" y="0"/>
                      <wp:positionH relativeFrom="column">
                        <wp:posOffset>97790</wp:posOffset>
                      </wp:positionH>
                      <wp:positionV relativeFrom="paragraph">
                        <wp:posOffset>784860</wp:posOffset>
                      </wp:positionV>
                      <wp:extent cx="54610" cy="45720"/>
                      <wp:effectExtent l="12700" t="6350" r="8255" b="5715"/>
                      <wp:wrapNone/>
                      <wp:docPr id="9889" name="Rectangle 9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3DC4FE" id="Rectangle 9889" o:spid="_x0000_s1026" style="position:absolute;margin-left:7.7pt;margin-top:61.8pt;width:4.3pt;height:3.6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vU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4016" behindDoc="0" locked="0" layoutInCell="1" allowOverlap="1" wp14:anchorId="2D469515" wp14:editId="07D21515">
                      <wp:simplePos x="0" y="0"/>
                      <wp:positionH relativeFrom="column">
                        <wp:posOffset>97790</wp:posOffset>
                      </wp:positionH>
                      <wp:positionV relativeFrom="paragraph">
                        <wp:posOffset>839470</wp:posOffset>
                      </wp:positionV>
                      <wp:extent cx="54610" cy="45720"/>
                      <wp:effectExtent l="12700" t="13335" r="8255" b="8255"/>
                      <wp:wrapNone/>
                      <wp:docPr id="9890" name="Rectangle 98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081456" id="Rectangle 9890" o:spid="_x0000_s1026" style="position:absolute;margin-left:7.7pt;margin-top:66.1pt;width:4.3pt;height:3.6pt;rotation:-9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nN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MWG&#10;c16DAgAADQUAAA4AAAAAAAAAAAAAAAAALgIAAGRycy9lMm9Eb2MueG1sUEsBAi0AFAAGAAgAAAAh&#10;AHSBkV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0944" behindDoc="0" locked="0" layoutInCell="1" allowOverlap="1" wp14:anchorId="217F80ED" wp14:editId="3381C3B6">
                      <wp:simplePos x="0" y="0"/>
                      <wp:positionH relativeFrom="column">
                        <wp:posOffset>97790</wp:posOffset>
                      </wp:positionH>
                      <wp:positionV relativeFrom="paragraph">
                        <wp:posOffset>894080</wp:posOffset>
                      </wp:positionV>
                      <wp:extent cx="54610" cy="45720"/>
                      <wp:effectExtent l="12700" t="10795" r="8255" b="10795"/>
                      <wp:wrapNone/>
                      <wp:docPr id="9891" name="Rectangle 9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9AC1BC" id="Rectangle 9891" o:spid="_x0000_s1026" style="position:absolute;margin-left:7.7pt;margin-top:70.4pt;width:4.3pt;height:3.6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x+k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j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ydsf&#10;pIMCAAANBQAADgAAAAAAAAAAAAAAAAAuAgAAZHJzL2Uyb0RvYy54bWxQSwECLQAUAAYACAAAACEA&#10;ce5u/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7024" behindDoc="0" locked="0" layoutInCell="1" allowOverlap="1" wp14:anchorId="143DFF20" wp14:editId="29713895">
                      <wp:simplePos x="0" y="0"/>
                      <wp:positionH relativeFrom="column">
                        <wp:posOffset>51435</wp:posOffset>
                      </wp:positionH>
                      <wp:positionV relativeFrom="paragraph">
                        <wp:posOffset>730250</wp:posOffset>
                      </wp:positionV>
                      <wp:extent cx="54610" cy="45720"/>
                      <wp:effectExtent l="13970" t="8890" r="6985" b="12700"/>
                      <wp:wrapNone/>
                      <wp:docPr id="9892" name="Rectangle 9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5B876C" id="Rectangle 9892" o:spid="_x0000_s1026" style="position:absolute;margin-left:4.05pt;margin-top:57.5pt;width:4.3pt;height:3.6pt;rotation:-9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tpx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3952" behindDoc="0" locked="0" layoutInCell="1" allowOverlap="1" wp14:anchorId="77946A51" wp14:editId="13BF9C7D">
                      <wp:simplePos x="0" y="0"/>
                      <wp:positionH relativeFrom="column">
                        <wp:posOffset>51435</wp:posOffset>
                      </wp:positionH>
                      <wp:positionV relativeFrom="paragraph">
                        <wp:posOffset>784860</wp:posOffset>
                      </wp:positionV>
                      <wp:extent cx="54610" cy="45720"/>
                      <wp:effectExtent l="13970" t="6350" r="6985" b="5715"/>
                      <wp:wrapNone/>
                      <wp:docPr id="9893" name="Rectangle 9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0780B" id="Rectangle 9893" o:spid="_x0000_s1026" style="position:absolute;margin-left:4.05pt;margin-top:61.8pt;width:4.3pt;height:3.6pt;rotation:-90;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JBn&#10;touEAgAADQUAAA4AAAAAAAAAAAAAAAAALgIAAGRycy9lMm9Eb2MueG1sUEsBAi0AFAAGAAgAAAAh&#10;AJinC5jeAAAACAEAAA8AAAAAAAAAAAAAAAAA3g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0880" behindDoc="0" locked="0" layoutInCell="1" allowOverlap="1" wp14:anchorId="38E33303" wp14:editId="7F28DE7D">
                      <wp:simplePos x="0" y="0"/>
                      <wp:positionH relativeFrom="column">
                        <wp:posOffset>51435</wp:posOffset>
                      </wp:positionH>
                      <wp:positionV relativeFrom="paragraph">
                        <wp:posOffset>839470</wp:posOffset>
                      </wp:positionV>
                      <wp:extent cx="54610" cy="45720"/>
                      <wp:effectExtent l="13970" t="13335" r="6985" b="8255"/>
                      <wp:wrapNone/>
                      <wp:docPr id="9894" name="Rectangle 9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467338" id="Rectangle 9894" o:spid="_x0000_s1026" style="position:absolute;margin-left:4.05pt;margin-top:66.1pt;width:4.3pt;height:3.6pt;rotation:-9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A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7808" behindDoc="0" locked="0" layoutInCell="1" allowOverlap="1" wp14:anchorId="5DEC70E5" wp14:editId="52B3FB66">
                      <wp:simplePos x="0" y="0"/>
                      <wp:positionH relativeFrom="column">
                        <wp:posOffset>51435</wp:posOffset>
                      </wp:positionH>
                      <wp:positionV relativeFrom="paragraph">
                        <wp:posOffset>894080</wp:posOffset>
                      </wp:positionV>
                      <wp:extent cx="54610" cy="45720"/>
                      <wp:effectExtent l="13970" t="10795" r="6985" b="10795"/>
                      <wp:wrapNone/>
                      <wp:docPr id="9895" name="Rectangle 9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C62C9" id="Rectangle 9895" o:spid="_x0000_s1026" style="position:absolute;margin-left:4.05pt;margin-top:70.4pt;width:4.3pt;height:3.6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0z7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X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4736" behindDoc="0" locked="0" layoutInCell="1" allowOverlap="1" wp14:anchorId="5DC05BB5" wp14:editId="378B1EEC">
                      <wp:simplePos x="0" y="0"/>
                      <wp:positionH relativeFrom="column">
                        <wp:posOffset>189230</wp:posOffset>
                      </wp:positionH>
                      <wp:positionV relativeFrom="paragraph">
                        <wp:posOffset>730885</wp:posOffset>
                      </wp:positionV>
                      <wp:extent cx="54610" cy="45720"/>
                      <wp:effectExtent l="8890" t="9525" r="12065" b="12065"/>
                      <wp:wrapNone/>
                      <wp:docPr id="9896" name="Rectangle 9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0AEFD" id="Rectangle 9896" o:spid="_x0000_s1026" style="position:absolute;margin-left:14.9pt;margin-top:57.55pt;width:4.3pt;height:3.6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oku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1664" behindDoc="0" locked="0" layoutInCell="1" allowOverlap="1" wp14:anchorId="6F2E1A59" wp14:editId="56B5C7A2">
                      <wp:simplePos x="0" y="0"/>
                      <wp:positionH relativeFrom="column">
                        <wp:posOffset>189230</wp:posOffset>
                      </wp:positionH>
                      <wp:positionV relativeFrom="paragraph">
                        <wp:posOffset>785495</wp:posOffset>
                      </wp:positionV>
                      <wp:extent cx="54610" cy="45720"/>
                      <wp:effectExtent l="8890" t="6985" r="12065" b="5080"/>
                      <wp:wrapNone/>
                      <wp:docPr id="9897" name="Rectangle 9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6B6F9B" id="Rectangle 9897" o:spid="_x0000_s1026" style="position:absolute;margin-left:14.9pt;margin-top:61.85pt;width:4.3pt;height:3.6pt;rotation:-9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XU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k1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CIf&#10;5dSDAgAADQUAAA4AAAAAAAAAAAAAAAAALgIAAGRycy9lMm9Eb2MueG1sUEsBAi0AFAAGAAgAAAAh&#10;AAF5Mmj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B88312" wp14:editId="3F890EA0">
                      <wp:extent cx="868680" cy="909320"/>
                      <wp:effectExtent l="9525" t="6985" r="7620" b="7620"/>
                      <wp:docPr id="9898" name="Group 9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9899"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00" name="Rectangle 180"/>
                              <wps:cNvSpPr>
                                <a:spLocks noChangeArrowheads="1"/>
                              </wps:cNvSpPr>
                              <wps:spPr bwMode="auto">
                                <a:xfrm rot="5400000">
                                  <a:off x="7514" y="4133"/>
                                  <a:ext cx="1432" cy="100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B2BA7E0" id="Group 9898"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&#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E/3ilUEAwAAtQgAAA4AAAAAAAAAAAAAAAAALgIAAGRycy9lMm9Eb2MueG1sUEsB&#10;Ai0AFAAGAAgAAAAhADD8Xz3cAAAABQEAAA8AAAAAAAAAAAAAAAAAXgUAAGRycy9kb3ducmV2Lnht&#10;bFBLBQYAAAAABAAEAPMAAABnBgAAAAA=&#10;">
                      <v:rect id="Rectangle 179" o:spid="_x0000_s1027" style="position:absolute;left:7519;top:3953;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"/>
                      <v:rect id="Rectangle 180" o:spid="_x0000_s1028" style="position:absolute;left:7514;top:4133;width:1432;height:10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" fillcolor="#a6a6a6"/>
                      <w10:anchorlock/>
                    </v:group>
                  </w:pict>
                </mc:Fallback>
              </mc:AlternateContent>
            </w:r>
          </w:p>
        </w:tc>
        <w:tc>
          <w:tcPr>
            <w:tcW w:w="1864" w:type="dxa"/>
          </w:tcPr>
          <w:p w14:paraId="157925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5120" behindDoc="0" locked="0" layoutInCell="1" allowOverlap="1" wp14:anchorId="0802D5BD" wp14:editId="6FCE5D51">
                      <wp:simplePos x="0" y="0"/>
                      <wp:positionH relativeFrom="column">
                        <wp:posOffset>66040</wp:posOffset>
                      </wp:positionH>
                      <wp:positionV relativeFrom="paragraph">
                        <wp:posOffset>335280</wp:posOffset>
                      </wp:positionV>
                      <wp:extent cx="274320" cy="182880"/>
                      <wp:effectExtent l="0" t="0" r="11430" b="26670"/>
                      <wp:wrapNone/>
                      <wp:docPr id="9901" name="Group 9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02" name="Group 1151"/>
                              <wpg:cNvGrpSpPr>
                                <a:grpSpLocks/>
                              </wpg:cNvGrpSpPr>
                              <wpg:grpSpPr bwMode="auto">
                                <a:xfrm>
                                  <a:off x="4401" y="2420"/>
                                  <a:ext cx="288" cy="144"/>
                                  <a:chOff x="4468" y="2342"/>
                                  <a:chExt cx="288" cy="144"/>
                                </a:xfrm>
                              </wpg:grpSpPr>
                              <wps:wsp>
                                <wps:cNvPr id="9903"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4"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5"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6"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7"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8"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9"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0"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11" name="Group 1160"/>
                              <wpg:cNvGrpSpPr>
                                <a:grpSpLocks/>
                              </wpg:cNvGrpSpPr>
                              <wpg:grpSpPr bwMode="auto">
                                <a:xfrm>
                                  <a:off x="4401" y="2276"/>
                                  <a:ext cx="288" cy="144"/>
                                  <a:chOff x="4468" y="2342"/>
                                  <a:chExt cx="288" cy="144"/>
                                </a:xfrm>
                              </wpg:grpSpPr>
                              <wps:wsp>
                                <wps:cNvPr id="9912"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3"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4"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5"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6"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7"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8"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9"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20" name="Group 1169"/>
                              <wpg:cNvGrpSpPr>
                                <a:grpSpLocks/>
                              </wpg:cNvGrpSpPr>
                              <wpg:grpSpPr bwMode="auto">
                                <a:xfrm rot="5400000">
                                  <a:off x="4617" y="2348"/>
                                  <a:ext cx="288" cy="144"/>
                                  <a:chOff x="4468" y="2342"/>
                                  <a:chExt cx="288" cy="144"/>
                                </a:xfrm>
                              </wpg:grpSpPr>
                              <wps:wsp>
                                <wps:cNvPr id="9921"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2"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3"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4"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5"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6"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7"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8"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282093E" id="Group 9901" o:spid="_x0000_s1026" style="position:absolute;margin-left:5.2pt;margin-top:26.4pt;width:21.6pt;height:14.4pt;z-index:25152512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">
                      <v:group id="Group 1151"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">
                        <v:rect id="Rectangle 1152"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" filled="f"/>
                        <v:rect id="Rectangle 1153"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" filled="f"/>
                        <v:rect id="Rectangle 1154"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" filled="f"/>
                        <v:rect id="Rectangle 1155"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" filled="f"/>
                        <v:rect id="Rectangle 1156"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" filled="f"/>
                        <v:rect id="Rectangle 1157"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" filled="f"/>
                        <v:rect id="Rectangle 1158"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" filled="f"/>
                        <v:rect id="Rectangle 1159"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" filled="f"/>
                      </v:group>
                      <v:group id="Group 1160"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">
                        <v:rect id="Rectangle 1161"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" filled="f"/>
                        <v:rect id="Rectangle 1162"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" filled="f"/>
                        <v:rect id="Rectangle 1163"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" filled="f"/>
                        <v:rect id="Rectangle 1164"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" filled="f"/>
                        <v:rect id="Rectangle 1165"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" filled="f"/>
                        <v:rect id="Rectangle 1166"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" filled="f"/>
                        <v:rect id="Rectangle 1167"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" filled="f"/>
                        <v:rect id="Rectangle 1168"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" filled="f"/>
                      </v:group>
                      <v:group id="Group 1169"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">
                        <v:rect id="Rectangle 1170"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" filled="f"/>
                        <v:rect id="Rectangle 1171"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" filled="f"/>
                        <v:rect id="Rectangle 1172"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" filled="f"/>
                        <v:rect id="Rectangle 1173"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" filled="f"/>
                        <v:rect id="Rectangle 1174"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" filled="f"/>
                        <v:rect id="Rectangle 1175"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" filled="f"/>
                        <v:rect id="Rectangle 1176"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" filled="f"/>
                        <v:rect id="Rectangle 1177"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DEEC54" wp14:editId="351D2EC1">
                      <wp:extent cx="868680" cy="868680"/>
                      <wp:effectExtent l="12065" t="6985" r="5080" b="10160"/>
                      <wp:docPr id="9929" name="Group 9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9930" name="Oval 176"/>
                              <wps:cNvSpPr>
                                <a:spLocks noChangeArrowheads="1"/>
                              </wps:cNvSpPr>
                              <wps:spPr bwMode="auto">
                                <a:xfrm>
                                  <a:off x="7455" y="3921"/>
                                  <a:ext cx="1368" cy="136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931" name="Oval 177"/>
                              <wps:cNvSpPr>
                                <a:spLocks noChangeArrowheads="1"/>
                              </wps:cNvSpPr>
                              <wps:spPr bwMode="auto">
                                <a:xfrm>
                                  <a:off x="7756" y="4221"/>
                                  <a:ext cx="763" cy="76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D87F674" id="Group 9929"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">
                      <v:oval id="Oval 176" o:spid="_x0000_s1027" style="position:absolute;left:7455;top:3921;width:1368;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" fillcolor="#d9d9d9">
                        <v:stroke dashstyle="longDash"/>
                      </v:oval>
                      <v:oval id="Oval 177" o:spid="_x0000_s1028" style="position:absolute;left:7756;top:4221;width:763;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" fillcolor="#a6a6a6">
                        <v:stroke dashstyle="longDash"/>
                      </v:oval>
                      <w10:anchorlock/>
                    </v:group>
                  </w:pict>
                </mc:Fallback>
              </mc:AlternateContent>
            </w:r>
          </w:p>
          <w:p w14:paraId="63A1555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8 mm</w:t>
            </w:r>
          </w:p>
          <w:p w14:paraId="3F5354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13 mm</w:t>
            </w:r>
          </w:p>
        </w:tc>
        <w:tc>
          <w:tcPr>
            <w:tcW w:w="2120" w:type="dxa"/>
          </w:tcPr>
          <w:p w14:paraId="7AE07C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8720" behindDoc="0" locked="0" layoutInCell="1" allowOverlap="1" wp14:anchorId="3B976C98" wp14:editId="3B2DCBD3">
                      <wp:simplePos x="0" y="0"/>
                      <wp:positionH relativeFrom="column">
                        <wp:posOffset>88265</wp:posOffset>
                      </wp:positionH>
                      <wp:positionV relativeFrom="paragraph">
                        <wp:posOffset>717550</wp:posOffset>
                      </wp:positionV>
                      <wp:extent cx="229235" cy="218440"/>
                      <wp:effectExtent l="13335" t="10160" r="5080" b="9525"/>
                      <wp:wrapNone/>
                      <wp:docPr id="9932" name="Group 9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9933" name="Rectangle 192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4" name="Rectangle 192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5" name="Rectangle 192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6" name="Rectangle 192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7" name="Rectangle 192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8" name="Rectangle 192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9" name="Rectangle 192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0" name="Rectangle 192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1" name="Rectangle 192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2" name="Rectangle 192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3" name="Rectangle 193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4" name="Rectangle 193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5" name="Rectangle 193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 name="Rectangle 193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7" name="Rectangle 193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8" name="Rectangle 193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9" name="Rectangle 193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0" name="Rectangle 193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1" name="Rectangle 193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2" name="Rectangle 193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9DA108" id="Group 9932" o:spid="_x0000_s1026" style="position:absolute;margin-left:6.95pt;margin-top:56.5pt;width:18.05pt;height:17.2pt;z-index:251678720"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">
                      <v:rect id="Rectangle 1920" o:spid="_x0000_s1027" style="position:absolute;left:9291;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" filled="f"/>
                      <v:rect id="Rectangle 1921" o:spid="_x0000_s1028" style="position:absolute;left:9291;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" filled="f"/>
                      <v:rect id="Rectangle 1922" o:spid="_x0000_s1029" style="position:absolute;left:9291;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" filled="f"/>
                      <v:rect id="Rectangle 1923" o:spid="_x0000_s1030" style="position:absolute;left:9291;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" filled="f"/>
                      <v:rect id="Rectangle 1924" o:spid="_x0000_s1031" style="position:absolute;left:9363;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" filled="f"/>
                      <v:rect id="Rectangle 1925" o:spid="_x0000_s1032" style="position:absolute;left:9363;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" filled="f"/>
                      <v:rect id="Rectangle 1926" o:spid="_x0000_s1033" style="position:absolute;left:9363;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" filled="f"/>
                      <v:rect id="Rectangle 1927" o:spid="_x0000_s1034" style="position:absolute;left:9363;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" filled="f"/>
                      <v:rect id="Rectangle 1928" o:spid="_x0000_s1035" style="position:absolute;left:9435;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" filled="f"/>
                      <v:rect id="Rectangle 1929" o:spid="_x0000_s1036" style="position:absolute;left:9435;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" filled="f"/>
                      <v:rect id="Rectangle 1930" o:spid="_x0000_s1037" style="position:absolute;left:9435;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" filled="f"/>
                      <v:rect id="Rectangle 1931" o:spid="_x0000_s1038" style="position:absolute;left:9435;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" filled="f"/>
                      <v:rect id="Rectangle 1932" o:spid="_x0000_s1039" style="position:absolute;left:9218;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" filled="f"/>
                      <v:rect id="Rectangle 1933" o:spid="_x0000_s1040" style="position:absolute;left:9218;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" filled="f"/>
                      <v:rect id="Rectangle 1934" o:spid="_x0000_s1041" style="position:absolute;left:9218;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" filled="f"/>
                      <v:rect id="Rectangle 1935" o:spid="_x0000_s1042" style="position:absolute;left:9218;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" filled="f"/>
                      <v:rect id="Rectangle 1936" o:spid="_x0000_s1043" style="position:absolute;left:9507;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" filled="f"/>
                      <v:rect id="Rectangle 1937" o:spid="_x0000_s1044" style="position:absolute;left:9507;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" filled="f"/>
                      <v:rect id="Rectangle 1938" o:spid="_x0000_s1045" style="position:absolute;left:9507;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" filled="f"/>
                      <v:rect id="Rectangle 1939" o:spid="_x0000_s1046" style="position:absolute;left:9507;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6F137DD" wp14:editId="4EF90DCC">
                      <wp:extent cx="868680" cy="909320"/>
                      <wp:effectExtent l="5080" t="6985" r="12065" b="7620"/>
                      <wp:docPr id="9953" name="Group 9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9954" name="Rectangle 173"/>
                              <wps:cNvSpPr>
                                <a:spLocks noChangeArrowheads="1"/>
                              </wps:cNvSpPr>
                              <wps:spPr bwMode="auto">
                                <a:xfrm rot="5400000">
                                  <a:off x="13252" y="3950"/>
                                  <a:ext cx="1432" cy="136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955" name="Rectangle 174"/>
                              <wps:cNvSpPr>
                                <a:spLocks noChangeArrowheads="1"/>
                              </wps:cNvSpPr>
                              <wps:spPr bwMode="auto">
                                <a:xfrm rot="5400000">
                                  <a:off x="13254" y="4252"/>
                                  <a:ext cx="1432" cy="76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267D440" id="Group 9953"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">
                      <v:rect id="Rectangle 173" o:spid="_x0000_s1027" style="position:absolute;left:13252;top:3950;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" fillcolor="#d9d9d9">
                        <v:stroke dashstyle="longDash"/>
                      </v:rect>
                      <v:rect id="Rectangle 174" o:spid="_x0000_s1028" style="position:absolute;left:13254;top:4252;width:1432;height:76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" fillcolor="#a6a6a6">
                        <v:stroke dashstyle="longDash"/>
                      </v:rect>
                      <w10:anchorlock/>
                    </v:group>
                  </w:pict>
                </mc:Fallback>
              </mc:AlternateContent>
            </w:r>
          </w:p>
        </w:tc>
      </w:tr>
      <w:tr w:rsidR="004F60EE" w:rsidRPr="00AA2F5F" w14:paraId="401398EC" w14:textId="77777777" w:rsidTr="00AA2F5F">
        <w:trPr>
          <w:jc w:val="center"/>
        </w:trPr>
        <w:tc>
          <w:tcPr>
            <w:tcW w:w="1514" w:type="dxa"/>
          </w:tcPr>
          <w:p w14:paraId="0A2F631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eep Femoral Artery (profunda)</w:t>
            </w:r>
          </w:p>
        </w:tc>
        <w:tc>
          <w:tcPr>
            <w:tcW w:w="1119" w:type="dxa"/>
            <w:gridSpan w:val="2"/>
          </w:tcPr>
          <w:p w14:paraId="56F98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3D44573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43933642" wp14:editId="01955214">
                      <wp:extent cx="225425" cy="220980"/>
                      <wp:effectExtent l="6985" t="8890" r="5715" b="8255"/>
                      <wp:docPr id="9956" name="Cube 9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482D10B5" id="Cube 9956"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&#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Dfu+pz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01D330C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8192" behindDoc="0" locked="0" layoutInCell="1" allowOverlap="1" wp14:anchorId="587A8369" wp14:editId="6F102B2F">
                      <wp:simplePos x="0" y="0"/>
                      <wp:positionH relativeFrom="column">
                        <wp:posOffset>14605</wp:posOffset>
                      </wp:positionH>
                      <wp:positionV relativeFrom="paragraph">
                        <wp:posOffset>346710</wp:posOffset>
                      </wp:positionV>
                      <wp:extent cx="274320" cy="182880"/>
                      <wp:effectExtent l="0" t="0" r="11430" b="26670"/>
                      <wp:wrapNone/>
                      <wp:docPr id="9957" name="Group 9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58" name="Group 1195"/>
                              <wpg:cNvGrpSpPr>
                                <a:grpSpLocks/>
                              </wpg:cNvGrpSpPr>
                              <wpg:grpSpPr bwMode="auto">
                                <a:xfrm>
                                  <a:off x="4401" y="2420"/>
                                  <a:ext cx="288" cy="144"/>
                                  <a:chOff x="4468" y="2342"/>
                                  <a:chExt cx="288" cy="144"/>
                                </a:xfrm>
                              </wpg:grpSpPr>
                              <wps:wsp>
                                <wps:cNvPr id="9959"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0"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1"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2"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3"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4"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5"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6"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67" name="Group 1204"/>
                              <wpg:cNvGrpSpPr>
                                <a:grpSpLocks/>
                              </wpg:cNvGrpSpPr>
                              <wpg:grpSpPr bwMode="auto">
                                <a:xfrm>
                                  <a:off x="4401" y="2276"/>
                                  <a:ext cx="288" cy="144"/>
                                  <a:chOff x="4468" y="2342"/>
                                  <a:chExt cx="288" cy="144"/>
                                </a:xfrm>
                              </wpg:grpSpPr>
                              <wps:wsp>
                                <wps:cNvPr id="9968"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9"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0"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1"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2"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3"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4"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5"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76" name="Group 1213"/>
                              <wpg:cNvGrpSpPr>
                                <a:grpSpLocks/>
                              </wpg:cNvGrpSpPr>
                              <wpg:grpSpPr bwMode="auto">
                                <a:xfrm rot="5400000">
                                  <a:off x="4617" y="2348"/>
                                  <a:ext cx="288" cy="144"/>
                                  <a:chOff x="4468" y="2342"/>
                                  <a:chExt cx="288" cy="144"/>
                                </a:xfrm>
                              </wpg:grpSpPr>
                              <wps:wsp>
                                <wps:cNvPr id="9977"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8"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9"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0"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1"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2"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3"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4"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B21631" id="Group 9957" o:spid="_x0000_s1026" style="position:absolute;margin-left:1.15pt;margin-top:27.3pt;width:21.6pt;height:14.4pt;z-index:25152819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">
                      <v:group id="Group 1195"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">
                        <v:rect id="Rectangle 1196"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" filled="f"/>
                        <v:rect id="Rectangle 1197"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" filled="f"/>
                        <v:rect id="Rectangle 1198"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" filled="f"/>
                        <v:rect id="Rectangle 1199"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" filled="f"/>
                        <v:rect id="Rectangle 1200"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" filled="f"/>
                        <v:rect id="Rectangle 1201"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" filled="f"/>
                        <v:rect id="Rectangle 1202"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" filled="f"/>
                        <v:rect id="Rectangle 1203"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" filled="f"/>
                      </v:group>
                      <v:group id="Group 1204"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">
                        <v:rect id="Rectangle 1205"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" filled="f"/>
                        <v:rect id="Rectangle 1206"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" filled="f"/>
                        <v:rect id="Rectangle 1207"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" filled="f"/>
                        <v:rect id="Rectangle 1208"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" filled="f"/>
                        <v:rect id="Rectangle 1209"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" filled="f"/>
                        <v:rect id="Rectangle 1210"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" filled="f"/>
                        <v:rect id="Rectangle 1211"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" filled="f"/>
                        <v:rect id="Rectangle 1212"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" filled="f"/>
                      </v:group>
                      <v:group id="Group 1213"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">
                        <v:rect id="Rectangle 1214"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" filled="f"/>
                        <v:rect id="Rectangle 1215"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" filled="f"/>
                        <v:rect id="Rectangle 1216"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" filled="f"/>
                        <v:rect id="Rectangle 1217"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" filled="f"/>
                        <v:rect id="Rectangle 1218"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" filled="f"/>
                        <v:rect id="Rectangle 1219"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" filled="f"/>
                        <v:rect id="Rectangle 1220"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" filled="f"/>
                        <v:rect id="Rectangle 1221"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559FC9" wp14:editId="21DFC9A6">
                      <wp:extent cx="841375" cy="841375"/>
                      <wp:effectExtent l="12065" t="10795" r="13335" b="5080"/>
                      <wp:docPr id="9985" name="Group 9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9986" name="Oval 170"/>
                              <wps:cNvSpPr>
                                <a:spLocks noChangeArrowheads="1"/>
                              </wps:cNvSpPr>
                              <wps:spPr bwMode="auto">
                                <a:xfrm>
                                  <a:off x="9574" y="8265"/>
                                  <a:ext cx="979" cy="979"/>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98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7ABEF47" id="Group 9985"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">
                      <v:oval id="Oval 170" o:spid="_x0000_s1027" style="position:absolute;left:9574;top:8265;width:979;height: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" fillcolor="#a6a6a6"/>
                      <v:oval id="Oval 171" o:spid="_x0000_s1028" style="position:absolute;left:9395;top:8100;width:1325;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" filled="f"/>
                      <w10:anchorlock/>
                    </v:group>
                  </w:pict>
                </mc:Fallback>
              </mc:AlternateContent>
            </w:r>
          </w:p>
          <w:p w14:paraId="1E02FA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8 mm</w:t>
            </w:r>
          </w:p>
          <w:p w14:paraId="73534FF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864" w:type="dxa"/>
            <w:gridSpan w:val="2"/>
          </w:tcPr>
          <w:p w14:paraId="5E2F858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0096" behindDoc="0" locked="0" layoutInCell="1" allowOverlap="1" wp14:anchorId="2147A0CD" wp14:editId="53F0947D">
                      <wp:simplePos x="0" y="0"/>
                      <wp:positionH relativeFrom="column">
                        <wp:posOffset>55245</wp:posOffset>
                      </wp:positionH>
                      <wp:positionV relativeFrom="paragraph">
                        <wp:posOffset>671195</wp:posOffset>
                      </wp:positionV>
                      <wp:extent cx="183515" cy="219075"/>
                      <wp:effectExtent l="13335" t="5715" r="12700" b="13335"/>
                      <wp:wrapNone/>
                      <wp:docPr id="9988" name="Group 9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9989" name="Rectangle 197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0" name="Rectangle 197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1" name="Rectangle 197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2" name="Rectangle 197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3" name="Rectangle 197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4" name="Rectangle 197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5" name="Rectangle 197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6" name="Rectangle 198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7" name="Rectangle 198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8" name="Rectangle 198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9" name="Rectangle 198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0" name="Rectangle 198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1" name="Rectangle 198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2" name="Rectangle 198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3" name="Rectangle 198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4" name="Rectangle 198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F7E5FC" id="Group 9988" o:spid="_x0000_s1026" style="position:absolute;margin-left:4.35pt;margin-top:52.85pt;width:14.45pt;height:17.25pt;z-index:25178009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">
                      <v:rect id="Rectangle 1973"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" filled="f"/>
                      <v:rect id="Rectangle 1974"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" filled="f"/>
                      <v:rect id="Rectangle 1975"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" filled="f"/>
                      <v:rect id="Rectangle 1976"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" filled="f"/>
                      <v:rect id="Rectangle 1977"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" filled="f"/>
                      <v:rect id="Rectangle 1978"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" filled="f"/>
                      <v:rect id="Rectangle 1979"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" filled="f"/>
                      <v:rect id="Rectangle 1980"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" filled="f"/>
                      <v:rect id="Rectangle 1981"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" filled="f"/>
                      <v:rect id="Rectangle 1982"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" filled="f"/>
                      <v:rect id="Rectangle 1983"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" filled="f"/>
                      <v:rect id="Rectangle 1984"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" filled="f"/>
                      <v:rect id="Rectangle 1985"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" filled="f"/>
                      <v:rect id="Rectangle 1986"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" filled="f"/>
                      <v:rect id="Rectangle 1987"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" filled="f"/>
                      <v:rect id="Rectangle 1988"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F7D6C35" wp14:editId="19ACFD34">
                      <wp:extent cx="841375" cy="909320"/>
                      <wp:effectExtent l="5080" t="10795" r="10795" b="13335"/>
                      <wp:docPr id="10005" name="Group 10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0006"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07" name="Rectangle 168"/>
                              <wps:cNvSpPr>
                                <a:spLocks noChangeArrowheads="1"/>
                              </wps:cNvSpPr>
                              <wps:spPr bwMode="auto">
                                <a:xfrm rot="5400000">
                                  <a:off x="7435" y="6084"/>
                                  <a:ext cx="1432" cy="979"/>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14041CE" id="Group 10005"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">
                      <v:rect id="Rectangle 167" o:spid="_x0000_s1027" style="position:absolute;left:7432;top:5911;width:1432;height:132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"/>
                      <v:rect id="Rectangle 168" o:spid="_x0000_s1028" style="position:absolute;left:7435;top:6084;width:1432;height:9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" fillcolor="#a6a6a6"/>
                      <w10:anchorlock/>
                    </v:group>
                  </w:pict>
                </mc:Fallback>
              </mc:AlternateContent>
            </w:r>
          </w:p>
        </w:tc>
        <w:tc>
          <w:tcPr>
            <w:tcW w:w="1864" w:type="dxa"/>
          </w:tcPr>
          <w:p w14:paraId="602375B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1264" behindDoc="0" locked="0" layoutInCell="1" allowOverlap="1" wp14:anchorId="1C7A8677" wp14:editId="23853D27">
                      <wp:simplePos x="0" y="0"/>
                      <wp:positionH relativeFrom="column">
                        <wp:posOffset>45720</wp:posOffset>
                      </wp:positionH>
                      <wp:positionV relativeFrom="paragraph">
                        <wp:posOffset>346710</wp:posOffset>
                      </wp:positionV>
                      <wp:extent cx="274320" cy="182880"/>
                      <wp:effectExtent l="0" t="0" r="11430" b="26670"/>
                      <wp:wrapNone/>
                      <wp:docPr id="10008" name="Group 10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09" name="Group 1236"/>
                              <wpg:cNvGrpSpPr>
                                <a:grpSpLocks/>
                              </wpg:cNvGrpSpPr>
                              <wpg:grpSpPr bwMode="auto">
                                <a:xfrm>
                                  <a:off x="4401" y="2420"/>
                                  <a:ext cx="288" cy="144"/>
                                  <a:chOff x="4468" y="2342"/>
                                  <a:chExt cx="288" cy="144"/>
                                </a:xfrm>
                              </wpg:grpSpPr>
                              <wps:wsp>
                                <wps:cNvPr id="10010"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1"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2"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3"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4"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5"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6"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7"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18" name="Group 1245"/>
                              <wpg:cNvGrpSpPr>
                                <a:grpSpLocks/>
                              </wpg:cNvGrpSpPr>
                              <wpg:grpSpPr bwMode="auto">
                                <a:xfrm>
                                  <a:off x="4401" y="2276"/>
                                  <a:ext cx="288" cy="144"/>
                                  <a:chOff x="4468" y="2342"/>
                                  <a:chExt cx="288" cy="144"/>
                                </a:xfrm>
                              </wpg:grpSpPr>
                              <wps:wsp>
                                <wps:cNvPr id="10019"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0"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1"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2"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3"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4"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5"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6"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7" name="Group 1254"/>
                              <wpg:cNvGrpSpPr>
                                <a:grpSpLocks/>
                              </wpg:cNvGrpSpPr>
                              <wpg:grpSpPr bwMode="auto">
                                <a:xfrm rot="5400000">
                                  <a:off x="4617" y="2348"/>
                                  <a:ext cx="288" cy="144"/>
                                  <a:chOff x="4468" y="2342"/>
                                  <a:chExt cx="288" cy="144"/>
                                </a:xfrm>
                              </wpg:grpSpPr>
                              <wps:wsp>
                                <wps:cNvPr id="10028"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9"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0"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1"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2"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3"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4"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5"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F36F27D" id="Group 10008" o:spid="_x0000_s1026" style="position:absolute;margin-left:3.6pt;margin-top:27.3pt;width:21.6pt;height:14.4pt;z-index:2515312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4kfgwUAAKlYAAAOAAAAZHJzL2Uyb0RvYy54bWzsXG2PozYQ/l6p/wHxfTeBGJKgzZ5Wye6q&#10;0rU99e5+gBdIQAVMDbvstup/79gGhyScerreOio7+ZCY+AXPeB6P8TPm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">
                      <v:group id="Group 1236"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">
                        <v:rect id="Rectangle 1237"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" filled="f"/>
                        <v:rect id="Rectangle 1238"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" filled="f"/>
                        <v:rect id="Rectangle 1239"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" filled="f"/>
                        <v:rect id="Rectangle 1240"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" filled="f"/>
                        <v:rect id="Rectangle 1241"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" filled="f"/>
                        <v:rect id="Rectangle 1242"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" filled="f"/>
                        <v:rect id="Rectangle 1243"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" filled="f"/>
                        <v:rect id="Rectangle 1244"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" filled="f"/>
                      </v:group>
                      <v:group id="Group 1245"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">
                        <v:rect id="Rectangle 1246"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" filled="f"/>
                        <v:rect id="Rectangle 1247"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" filled="f"/>
                        <v:rect id="Rectangle 1248"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" filled="f"/>
                        <v:rect id="Rectangle 1249"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" filled="f"/>
                        <v:rect id="Rectangle 1250"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" filled="f"/>
                        <v:rect id="Rectangle 1251"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" filled="f"/>
                        <v:rect id="Rectangle 1252"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" filled="f"/>
                        <v:rect id="Rectangle 1253"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" filled="f"/>
                      </v:group>
                      <v:group id="Group 1254"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">
                        <v:rect id="Rectangle 1255"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" filled="f"/>
                        <v:rect id="Rectangle 1256"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" filled="f"/>
                        <v:rect id="Rectangle 1257"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" filled="f"/>
                        <v:rect id="Rectangle 1258"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" filled="f"/>
                        <v:rect id="Rectangle 1259"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" filled="f"/>
                        <v:rect id="Rectangle 1260"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" filled="f"/>
                        <v:rect id="Rectangle 1261"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" filled="f"/>
                        <v:rect id="Rectangle 1262"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987C44E" wp14:editId="7882B495">
                      <wp:extent cx="841375" cy="841375"/>
                      <wp:effectExtent l="7620" t="10795" r="8255" b="5080"/>
                      <wp:docPr id="10036" name="Group 10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0037" name="Oval 164"/>
                              <wps:cNvSpPr>
                                <a:spLocks noChangeArrowheads="1"/>
                              </wps:cNvSpPr>
                              <wps:spPr bwMode="auto">
                                <a:xfrm>
                                  <a:off x="7471" y="5855"/>
                                  <a:ext cx="1325" cy="132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038" name="Oval 165"/>
                              <wps:cNvSpPr>
                                <a:spLocks noChangeArrowheads="1"/>
                              </wps:cNvSpPr>
                              <wps:spPr bwMode="auto">
                                <a:xfrm>
                                  <a:off x="7756" y="6155"/>
                                  <a:ext cx="749" cy="749"/>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D8955F6" id="Group 10036"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">
                      <v:oval id="Oval 164" o:spid="_x0000_s1027" style="position:absolute;left:7471;top:5855;width:1325;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" fillcolor="#d9d9d9">
                        <v:stroke dashstyle="longDash"/>
                      </v:oval>
                      <v:oval id="Oval 165" o:spid="_x0000_s1028" style="position:absolute;left:7756;top:6155;width:749;height: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" fillcolor="#a6a6a6">
                        <v:stroke dashstyle="longDash"/>
                      </v:oval>
                      <w10:anchorlock/>
                    </v:group>
                  </w:pict>
                </mc:Fallback>
              </mc:AlternateContent>
            </w:r>
          </w:p>
          <w:p w14:paraId="4B680B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 mm</w:t>
            </w:r>
          </w:p>
          <w:p w14:paraId="719110A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 mm</w:t>
            </w:r>
          </w:p>
        </w:tc>
        <w:tc>
          <w:tcPr>
            <w:tcW w:w="2120" w:type="dxa"/>
          </w:tcPr>
          <w:p w14:paraId="653868A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3168" behindDoc="0" locked="0" layoutInCell="1" allowOverlap="1" wp14:anchorId="4956A693" wp14:editId="1C412534">
                      <wp:simplePos x="0" y="0"/>
                      <wp:positionH relativeFrom="column">
                        <wp:posOffset>103505</wp:posOffset>
                      </wp:positionH>
                      <wp:positionV relativeFrom="paragraph">
                        <wp:posOffset>265430</wp:posOffset>
                      </wp:positionV>
                      <wp:extent cx="229235" cy="218440"/>
                      <wp:effectExtent l="9525" t="9525" r="8890" b="10160"/>
                      <wp:wrapNone/>
                      <wp:docPr id="10039" name="Group 10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10040" name="Rectangle 199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1" name="Rectangle 199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2" name="Rectangle 199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3" name="Rectangle 199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4" name="Rectangle 199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5" name="Rectangle 199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6" name="Rectangle 199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7" name="Rectangle 199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8" name="Rectangle 199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9" name="Rectangle 199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0" name="Rectangle 200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1" name="Rectangle 200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2" name="Rectangle 200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3" name="Rectangle 200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4" name="Rectangle 200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5" name="Rectangle 200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6" name="Rectangle 200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7" name="Rectangle 200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8" name="Rectangle 200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9" name="Rectangle 200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BA7BC5" id="Group 10039" o:spid="_x0000_s1026" style="position:absolute;margin-left:8.15pt;margin-top:20.9pt;width:18.05pt;height:17.2pt;z-index:251783168"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">
                      <v:rect id="Rectangle 1990" o:spid="_x0000_s1027" style="position:absolute;left:9291;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" filled="f"/>
                      <v:rect id="Rectangle 1991" o:spid="_x0000_s1028" style="position:absolute;left:9291;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" filled="f"/>
                      <v:rect id="Rectangle 1992" o:spid="_x0000_s1029" style="position:absolute;left:9291;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" filled="f"/>
                      <v:rect id="Rectangle 1993" o:spid="_x0000_s1030" style="position:absolute;left:9291;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" filled="f"/>
                      <v:rect id="Rectangle 1994" o:spid="_x0000_s1031" style="position:absolute;left:9363;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" filled="f"/>
                      <v:rect id="Rectangle 1995" o:spid="_x0000_s1032" style="position:absolute;left:9363;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" filled="f"/>
                      <v:rect id="Rectangle 1996" o:spid="_x0000_s1033" style="position:absolute;left:9363;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" filled="f"/>
                      <v:rect id="Rectangle 1997" o:spid="_x0000_s1034" style="position:absolute;left:9363;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" filled="f"/>
                      <v:rect id="Rectangle 1998" o:spid="_x0000_s1035" style="position:absolute;left:9435;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" filled="f"/>
                      <v:rect id="Rectangle 1999" o:spid="_x0000_s1036" style="position:absolute;left:9435;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" filled="f"/>
                      <v:rect id="Rectangle 2000" o:spid="_x0000_s1037" style="position:absolute;left:9435;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" filled="f"/>
                      <v:rect id="Rectangle 2001" o:spid="_x0000_s1038" style="position:absolute;left:9435;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" filled="f"/>
                      <v:rect id="Rectangle 2002" o:spid="_x0000_s1039" style="position:absolute;left:9218;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" filled="f"/>
                      <v:rect id="Rectangle 2003" o:spid="_x0000_s1040" style="position:absolute;left:9218;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" filled="f"/>
                      <v:rect id="Rectangle 2004" o:spid="_x0000_s1041" style="position:absolute;left:9218;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" filled="f"/>
                      <v:rect id="Rectangle 2005" o:spid="_x0000_s1042" style="position:absolute;left:9218;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" filled="f"/>
                      <v:rect id="Rectangle 2006" o:spid="_x0000_s1043" style="position:absolute;left:9507;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" filled="f"/>
                      <v:rect id="Rectangle 2007" o:spid="_x0000_s1044" style="position:absolute;left:9507;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" filled="f"/>
                      <v:rect id="Rectangle 2008" o:spid="_x0000_s1045" style="position:absolute;left:9507;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" filled="f"/>
                      <v:rect id="Rectangle 2009" o:spid="_x0000_s1046" style="position:absolute;left:9507;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D0087" wp14:editId="6149FD34">
                      <wp:extent cx="841375" cy="909320"/>
                      <wp:effectExtent l="10160" t="10795" r="5715" b="13335"/>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3159" name="Rectangle 161"/>
                              <wps:cNvSpPr>
                                <a:spLocks noChangeArrowheads="1"/>
                              </wps:cNvSpPr>
                              <wps:spPr bwMode="auto">
                                <a:xfrm rot="5400000">
                                  <a:off x="13158" y="5913"/>
                                  <a:ext cx="1432" cy="132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160" name="Rectangle 162"/>
                              <wps:cNvSpPr>
                                <a:spLocks noChangeArrowheads="1"/>
                              </wps:cNvSpPr>
                              <wps:spPr bwMode="auto">
                                <a:xfrm rot="5400000">
                                  <a:off x="13171" y="6201"/>
                                  <a:ext cx="1432" cy="749"/>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EAA18CF" id="Group 3158"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">
                      <v:rect id="Rectangle 161" o:spid="_x0000_s1027" style="position:absolute;left:13158;top:5913;width:1432;height:132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" fillcolor="#d9d9d9">
                        <v:stroke dashstyle="longDash"/>
                      </v:rect>
                      <v:rect id="Rectangle 162" o:spid="_x0000_s1028" style="position:absolute;left:13171;top:6201;width:1432;height:74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" fillcolor="#a6a6a6">
                        <v:stroke dashstyle="longDash"/>
                      </v:rect>
                      <w10:anchorlock/>
                    </v:group>
                  </w:pict>
                </mc:Fallback>
              </mc:AlternateContent>
            </w:r>
          </w:p>
        </w:tc>
      </w:tr>
      <w:tr w:rsidR="004F60EE" w:rsidRPr="00AA2F5F" w14:paraId="5273CBAF" w14:textId="77777777" w:rsidTr="00AA2F5F">
        <w:trPr>
          <w:jc w:val="center"/>
        </w:trPr>
        <w:tc>
          <w:tcPr>
            <w:tcW w:w="10345" w:type="dxa"/>
            <w:gridSpan w:val="8"/>
          </w:tcPr>
          <w:p w14:paraId="4ADE6FCC"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AROTID Axial Orientation Scan</w:t>
            </w:r>
          </w:p>
        </w:tc>
      </w:tr>
      <w:tr w:rsidR="004F60EE" w:rsidRPr="00AA2F5F" w14:paraId="71C6EBBA" w14:textId="77777777" w:rsidTr="00AA2F5F">
        <w:trPr>
          <w:jc w:val="center"/>
        </w:trPr>
        <w:tc>
          <w:tcPr>
            <w:tcW w:w="1514" w:type="dxa"/>
          </w:tcPr>
          <w:p w14:paraId="3F59EBF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Common Carotid Artery</w:t>
            </w:r>
          </w:p>
        </w:tc>
        <w:tc>
          <w:tcPr>
            <w:tcW w:w="1119" w:type="dxa"/>
            <w:gridSpan w:val="2"/>
          </w:tcPr>
          <w:p w14:paraId="77BE321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569410D1"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839CA3" wp14:editId="4A1D16DF">
                      <wp:extent cx="225425" cy="220980"/>
                      <wp:effectExtent l="6985" t="9525" r="5715" b="7620"/>
                      <wp:docPr id="3157" name="Cube 3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C9034E8" id="Cube 3157"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S9bvqDECAABo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0955FCD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4336" behindDoc="0" locked="0" layoutInCell="1" allowOverlap="1" wp14:anchorId="59033404" wp14:editId="6AEF5079">
                      <wp:simplePos x="0" y="0"/>
                      <wp:positionH relativeFrom="column">
                        <wp:posOffset>86995</wp:posOffset>
                      </wp:positionH>
                      <wp:positionV relativeFrom="paragraph">
                        <wp:posOffset>300990</wp:posOffset>
                      </wp:positionV>
                      <wp:extent cx="274320" cy="182880"/>
                      <wp:effectExtent l="0" t="0" r="11430" b="26670"/>
                      <wp:wrapNone/>
                      <wp:docPr id="2774" name="Group 2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2775" name="Group 1280"/>
                              <wpg:cNvGrpSpPr>
                                <a:grpSpLocks/>
                              </wpg:cNvGrpSpPr>
                              <wpg:grpSpPr bwMode="auto">
                                <a:xfrm>
                                  <a:off x="4401" y="2420"/>
                                  <a:ext cx="288" cy="144"/>
                                  <a:chOff x="4468" y="2342"/>
                                  <a:chExt cx="288" cy="144"/>
                                </a:xfrm>
                              </wpg:grpSpPr>
                              <wps:wsp>
                                <wps:cNvPr id="2776"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6"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8"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9"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0" name="Group 1289"/>
                              <wpg:cNvGrpSpPr>
                                <a:grpSpLocks/>
                              </wpg:cNvGrpSpPr>
                              <wpg:grpSpPr bwMode="auto">
                                <a:xfrm>
                                  <a:off x="4401" y="2276"/>
                                  <a:ext cx="288" cy="144"/>
                                  <a:chOff x="4468" y="2342"/>
                                  <a:chExt cx="288" cy="144"/>
                                </a:xfrm>
                              </wpg:grpSpPr>
                              <wps:wsp>
                                <wps:cNvPr id="2355"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7"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8"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9"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 name="Group 1298"/>
                              <wpg:cNvGrpSpPr>
                                <a:grpSpLocks/>
                              </wpg:cNvGrpSpPr>
                              <wpg:grpSpPr bwMode="auto">
                                <a:xfrm rot="5400000">
                                  <a:off x="4617" y="2348"/>
                                  <a:ext cx="288" cy="144"/>
                                  <a:chOff x="4468" y="2342"/>
                                  <a:chExt cx="288" cy="144"/>
                                </a:xfrm>
                              </wpg:grpSpPr>
                              <wps:wsp>
                                <wps:cNvPr id="136"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588607F" id="Group 2774" o:spid="_x0000_s1026" style="position:absolute;margin-left:6.85pt;margin-top:23.7pt;width:21.6pt;height:14.4pt;z-index:2515343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">
                      <v:group id="Group 1280"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">
                        <v:rect id="Rectangle 1281"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" filled="f"/>
                        <v:rect id="Rectangle 1282"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" filled="f"/>
                        <v:rect id="Rectangle 1283"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" filled="f"/>
                        <v:rect id="Rectangle 1284"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" filled="f"/>
                        <v:rect id="Rectangle 1285"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" filled="f"/>
                        <v:rect id="Rectangle 1286"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" filled="f"/>
                        <v:rect id="Rectangle 1287"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" filled="f"/>
                        <v:rect id="Rectangle 1288"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" filled="f"/>
                      </v:group>
                      <v:group id="Group 1289"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">
                        <v:rect id="Rectangle 1290"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" filled="f"/>
                        <v:rect id="Rectangle 1291"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" filled="f"/>
                        <v:rect id="Rectangle 1292"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" filled="f"/>
                        <v:rect id="Rectangle 1293"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" filled="f"/>
                        <v:rect id="Rectangle 1294"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" filled="f"/>
                        <v:rect id="Rectangle 1295"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" filled="f"/>
                        <v:rect id="Rectangle 1296"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" filled="f"/>
                        <v:rect id="Rectangle 1297"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" filled="f"/>
                      </v:group>
                      <v:group id="Group 1298"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">
                        <v:rect id="Rectangle 1299"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" filled="f"/>
                        <v:rect id="Rectangle 1300"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" filled="f"/>
                        <v:rect id="Rectangle 1301"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" filled="f"/>
                        <v:rect id="Rectangle 1302"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" filled="f"/>
                        <v:rect id="Rectangle 1303"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" filled="f"/>
                        <v:rect id="Rectangle 1304"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" filled="f"/>
                        <v:rect id="Rectangle 1305"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" filled="f"/>
                        <v:rect id="Rectangle 1306"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9EF15AF" wp14:editId="641FD1C9">
                      <wp:extent cx="722630" cy="722630"/>
                      <wp:effectExtent l="12065" t="11430" r="8255" b="8890"/>
                      <wp:docPr id="3126" name="Group 3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3127"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8" name="Oval 159"/>
                              <wps:cNvSpPr>
                                <a:spLocks noChangeArrowheads="1"/>
                              </wps:cNvSpPr>
                              <wps:spPr bwMode="auto">
                                <a:xfrm>
                                  <a:off x="7620" y="8430"/>
                                  <a:ext cx="907" cy="90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7DEBA60D" id="Group 3126"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">
                      <v:oval id="Oval 158" o:spid="_x0000_s1027" style="position:absolute;left:7500;top:8310;width:1138;height:1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"/>
                      <v:oval id="Oval 159" o:spid="_x0000_s1028" style="position:absolute;left:7620;top:8430;width:907;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" fillcolor="#a6a6a6"/>
                      <w10:anchorlock/>
                    </v:group>
                  </w:pict>
                </mc:Fallback>
              </mc:AlternateContent>
            </w:r>
          </w:p>
          <w:p w14:paraId="42D09E1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3 mm</w:t>
            </w:r>
          </w:p>
          <w:p w14:paraId="584CB83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8 mm</w:t>
            </w:r>
          </w:p>
        </w:tc>
        <w:tc>
          <w:tcPr>
            <w:tcW w:w="1864" w:type="dxa"/>
            <w:gridSpan w:val="2"/>
          </w:tcPr>
          <w:p w14:paraId="1244A94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6240" behindDoc="0" locked="0" layoutInCell="1" allowOverlap="1" wp14:anchorId="33BFE58F" wp14:editId="63D67B1C">
                      <wp:simplePos x="0" y="0"/>
                      <wp:positionH relativeFrom="column">
                        <wp:posOffset>141605</wp:posOffset>
                      </wp:positionH>
                      <wp:positionV relativeFrom="paragraph">
                        <wp:posOffset>567690</wp:posOffset>
                      </wp:positionV>
                      <wp:extent cx="183515" cy="219075"/>
                      <wp:effectExtent l="13970" t="7620" r="12065" b="11430"/>
                      <wp:wrapNone/>
                      <wp:docPr id="3109" name="Group 3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3110" name="Rectangle 2011"/>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Rectangle 2012"/>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2" name="Rectangle 2013"/>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Rectangle 2014"/>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4" name="Rectangle 2015"/>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Rectangle 2016"/>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6" name="Rectangle 2017"/>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7" name="Rectangle 2018"/>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8" name="Rectangle 2019"/>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9" name="Rectangle 2020"/>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0" name="Rectangle 2021"/>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1" name="Rectangle 2022"/>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2" name="Rectangle 2023"/>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3" name="Rectangle 2024"/>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4" name="Rectangle 2025"/>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5" name="Rectangle 2026"/>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91B3CB" id="Group 3109" o:spid="_x0000_s1026" style="position:absolute;margin-left:11.15pt;margin-top:44.7pt;width:14.45pt;height:17.25pt;z-index:25178624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">
                      <v:rect id="Rectangle 2011"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" filled="f"/>
                      <v:rect id="Rectangle 2012"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" filled="f"/>
                      <v:rect id="Rectangle 2013"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" filled="f"/>
                      <v:rect id="Rectangle 2014"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" filled="f"/>
                      <v:rect id="Rectangle 2015"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" filled="f"/>
                      <v:rect id="Rectangle 2016"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" filled="f"/>
                      <v:rect id="Rectangle 2017"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" filled="f"/>
                      <v:rect id="Rectangle 2018"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" filled="f"/>
                      <v:rect id="Rectangle 2019"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" filled="f"/>
                      <v:rect id="Rectangle 2020"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" filled="f"/>
                      <v:rect id="Rectangle 2021"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" filled="f"/>
                      <v:rect id="Rectangle 2022"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" filled="f"/>
                      <v:rect id="Rectangle 2023"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" filled="f"/>
                      <v:rect id="Rectangle 2024"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" filled="f"/>
                      <v:rect id="Rectangle 2025"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" filled="f"/>
                      <v:rect id="Rectangle 2026"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63DCB0C" wp14:editId="7BA35815">
                      <wp:extent cx="909320" cy="721995"/>
                      <wp:effectExtent l="5080" t="11430" r="6350" b="12700"/>
                      <wp:docPr id="3105" name="Group 3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3106" name="Rectangle 154"/>
                              <wps:cNvSpPr>
                                <a:spLocks noChangeArrowheads="1"/>
                              </wps:cNvSpPr>
                              <wps:spPr bwMode="auto">
                                <a:xfrm>
                                  <a:off x="724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107"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8"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255E860" id="Group 3105"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">
                      <v:rect id="Rectangle 154" o:spid="_x0000_s1027" style="position:absolute;left:7245;top:8368;width:1725;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" fillcolor="#a6a6a6"/>
                      <v:rect id="Rectangle 155" o:spid="_x0000_s1028" style="position:absolute;left:7245;top:8253;width:172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"/>
                      <v:rect id="Rectangle 156" o:spid="_x0000_s1029" style="position:absolute;left:7245;top:9275;width:172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"/>
                      <w10:anchorlock/>
                    </v:group>
                  </w:pict>
                </mc:Fallback>
              </mc:AlternateContent>
            </w:r>
          </w:p>
        </w:tc>
        <w:tc>
          <w:tcPr>
            <w:tcW w:w="1864" w:type="dxa"/>
          </w:tcPr>
          <w:p w14:paraId="6F1E7C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7408" behindDoc="0" locked="0" layoutInCell="1" allowOverlap="1" wp14:anchorId="44771DD5" wp14:editId="28C04621">
                      <wp:simplePos x="0" y="0"/>
                      <wp:positionH relativeFrom="column">
                        <wp:posOffset>73660</wp:posOffset>
                      </wp:positionH>
                      <wp:positionV relativeFrom="paragraph">
                        <wp:posOffset>280670</wp:posOffset>
                      </wp:positionV>
                      <wp:extent cx="274320" cy="182880"/>
                      <wp:effectExtent l="0" t="0" r="11430" b="26670"/>
                      <wp:wrapNone/>
                      <wp:docPr id="3077" name="Group 3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3078" name="Group 1321"/>
                              <wpg:cNvGrpSpPr>
                                <a:grpSpLocks/>
                              </wpg:cNvGrpSpPr>
                              <wpg:grpSpPr bwMode="auto">
                                <a:xfrm>
                                  <a:off x="4401" y="2420"/>
                                  <a:ext cx="288" cy="144"/>
                                  <a:chOff x="4468" y="2342"/>
                                  <a:chExt cx="288" cy="144"/>
                                </a:xfrm>
                              </wpg:grpSpPr>
                              <wps:wsp>
                                <wps:cNvPr id="3079"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0"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1"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2"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3"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4"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5"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6"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7" name="Group 1330"/>
                              <wpg:cNvGrpSpPr>
                                <a:grpSpLocks/>
                              </wpg:cNvGrpSpPr>
                              <wpg:grpSpPr bwMode="auto">
                                <a:xfrm>
                                  <a:off x="4401" y="2276"/>
                                  <a:ext cx="288" cy="144"/>
                                  <a:chOff x="4468" y="2342"/>
                                  <a:chExt cx="288" cy="144"/>
                                </a:xfrm>
                              </wpg:grpSpPr>
                              <wps:wsp>
                                <wps:cNvPr id="3088"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9"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0"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1"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2"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4"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5"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6" name="Group 1339"/>
                              <wpg:cNvGrpSpPr>
                                <a:grpSpLocks/>
                              </wpg:cNvGrpSpPr>
                              <wpg:grpSpPr bwMode="auto">
                                <a:xfrm rot="5400000">
                                  <a:off x="4617" y="2348"/>
                                  <a:ext cx="288" cy="144"/>
                                  <a:chOff x="4468" y="2342"/>
                                  <a:chExt cx="288" cy="144"/>
                                </a:xfrm>
                              </wpg:grpSpPr>
                              <wps:wsp>
                                <wps:cNvPr id="3097"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8"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9"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0"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1"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2"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3"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4"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D0A2015" id="Group 3077" o:spid="_x0000_s1026" style="position:absolute;margin-left:5.8pt;margin-top:22.1pt;width:21.6pt;height:14.4pt;z-index:25153740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">
                      <v:group id="Group 1321"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">
                        <v:rect id="Rectangle 1322"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" filled="f"/>
                        <v:rect id="Rectangle 1323"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" filled="f"/>
                        <v:rect id="Rectangle 1324"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" filled="f"/>
                        <v:rect id="Rectangle 1325"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" filled="f"/>
                        <v:rect id="Rectangle 1326"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" filled="f"/>
                        <v:rect id="Rectangle 1327"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" filled="f"/>
                        <v:rect id="Rectangle 1328"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" filled="f"/>
                        <v:rect id="Rectangle 1329"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" filled="f"/>
                      </v:group>
                      <v:group id="Group 1330"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">
                        <v:rect id="Rectangle 1331"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" filled="f"/>
                        <v:rect id="Rectangle 1332"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" filled="f"/>
                        <v:rect id="Rectangle 1333"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" filled="f"/>
                        <v:rect id="Rectangle 1334"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" filled="f"/>
                        <v:rect id="Rectangle 1335"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" filled="f"/>
                        <v:rect id="Rectangle 1336"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" filled="f"/>
                        <v:rect id="Rectangle 1337"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" filled="f"/>
                        <v:rect id="Rectangle 1338"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" filled="f"/>
                      </v:group>
                      <v:group id="Group 1339"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">
                        <v:rect id="Rectangle 1340"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" filled="f"/>
                        <v:rect id="Rectangle 1341"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" filled="f"/>
                        <v:rect id="Rectangle 1342"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" filled="f"/>
                        <v:rect id="Rectangle 1343"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" filled="f"/>
                        <v:rect id="Rectangle 1344"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" filled="f"/>
                        <v:rect id="Rectangle 1345"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" filled="f"/>
                        <v:rect id="Rectangle 1346"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" filled="f"/>
                        <v:rect id="Rectangle 1347"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34F19FB" wp14:editId="3CA4A2A7">
                      <wp:extent cx="722630" cy="722630"/>
                      <wp:effectExtent l="7620" t="11430" r="12700" b="8890"/>
                      <wp:docPr id="3074" name="Group 3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075" name="Oval 151"/>
                              <wps:cNvSpPr>
                                <a:spLocks noChangeArrowheads="1"/>
                              </wps:cNvSpPr>
                              <wps:spPr bwMode="auto">
                                <a:xfrm>
                                  <a:off x="7569" y="8152"/>
                                  <a:ext cx="1138" cy="113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076" name="Oval 152"/>
                              <wps:cNvSpPr>
                                <a:spLocks noChangeArrowheads="1"/>
                              </wps:cNvSpPr>
                              <wps:spPr bwMode="auto">
                                <a:xfrm>
                                  <a:off x="7809" y="8382"/>
                                  <a:ext cx="677" cy="67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DA29D60" id="Group 3074"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">
                      <v:oval id="Oval 151" o:spid="_x0000_s1027" style="position:absolute;left:7569;top:8152;width:1138;height:1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" fillcolor="#d9d9d9">
                        <v:stroke dashstyle="longDash"/>
                      </v:oval>
                      <v:oval id="Oval 152" o:spid="_x0000_s1028" style="position:absolute;left:7809;top:8382;width:677;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" fillcolor="#a6a6a6">
                        <v:stroke dashstyle="longDash"/>
                      </v:oval>
                      <w10:anchorlock/>
                    </v:group>
                  </w:pict>
                </mc:Fallback>
              </mc:AlternateContent>
            </w:r>
          </w:p>
          <w:p w14:paraId="7FA9A22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2 mm</w:t>
            </w:r>
          </w:p>
          <w:p w14:paraId="29BE60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44 mm</w:t>
            </w:r>
          </w:p>
        </w:tc>
        <w:tc>
          <w:tcPr>
            <w:tcW w:w="2120" w:type="dxa"/>
          </w:tcPr>
          <w:p w14:paraId="078AC57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9312" behindDoc="0" locked="0" layoutInCell="1" allowOverlap="1" wp14:anchorId="1300ACE0" wp14:editId="1BF4B670">
                      <wp:simplePos x="0" y="0"/>
                      <wp:positionH relativeFrom="column">
                        <wp:posOffset>159385</wp:posOffset>
                      </wp:positionH>
                      <wp:positionV relativeFrom="paragraph">
                        <wp:posOffset>326390</wp:posOffset>
                      </wp:positionV>
                      <wp:extent cx="272415" cy="218440"/>
                      <wp:effectExtent l="8255" t="13970" r="5080" b="5715"/>
                      <wp:wrapNone/>
                      <wp:docPr id="10060" name="Group 10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061" name="Rectangle 2028"/>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2" name="Rectangle 2029"/>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3" name="Rectangle 2030"/>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4" name="Rectangle 2031"/>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5" name="Rectangle 2032"/>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6" name="Rectangle 2033"/>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7" name="Rectangle 2034"/>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8" name="Rectangle 2035"/>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9" name="Rectangle 2036"/>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0" name="Rectangle 2037"/>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1" name="Rectangle 2038"/>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2" name="Rectangle 2039"/>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3" name="Rectangle 2040"/>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4" name="Rectangle 2041"/>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5" name="Rectangle 2042"/>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6" name="Rectangle 2043"/>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7" name="Rectangle 2044"/>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8" name="Rectangle 2045"/>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9" name="Rectangle 2046"/>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0" name="Rectangle 2047"/>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1" name="Rectangle 2048"/>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2" name="Rectangle 2049"/>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3" name="Rectangle 2050"/>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4" name="Rectangle 2051"/>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75BA1B" id="Group 10060" o:spid="_x0000_s1026" style="position:absolute;margin-left:12.55pt;margin-top:25.7pt;width:21.45pt;height:17.2pt;z-index:251789312"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">
                      <v:rect id="Rectangle 2028" o:spid="_x0000_s1027" style="position:absolute;left:9409;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" filled="f"/>
                      <v:rect id="Rectangle 2029" o:spid="_x0000_s1028" style="position:absolute;left:9409;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" filled="f"/>
                      <v:rect id="Rectangle 2030" o:spid="_x0000_s1029" style="position:absolute;left:9409;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" filled="f"/>
                      <v:rect id="Rectangle 2031" o:spid="_x0000_s1030" style="position:absolute;left:9409;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" filled="f"/>
                      <v:rect id="Rectangle 2032" o:spid="_x0000_s1031" style="position:absolute;left:9481;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" filled="f"/>
                      <v:rect id="Rectangle 2033" o:spid="_x0000_s1032" style="position:absolute;left:9481;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" filled="f"/>
                      <v:rect id="Rectangle 2034" o:spid="_x0000_s1033" style="position:absolute;left:9481;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" filled="f"/>
                      <v:rect id="Rectangle 2035" o:spid="_x0000_s1034" style="position:absolute;left:9481;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" filled="f"/>
                      <v:rect id="Rectangle 2036" o:spid="_x0000_s1035" style="position:absolute;left:955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" filled="f"/>
                      <v:rect id="Rectangle 2037" o:spid="_x0000_s1036" style="position:absolute;left:955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" filled="f"/>
                      <v:rect id="Rectangle 2038" o:spid="_x0000_s1037" style="position:absolute;left:955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" filled="f"/>
                      <v:rect id="Rectangle 2039" o:spid="_x0000_s1038" style="position:absolute;left:955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" filled="f"/>
                      <v:rect id="Rectangle 2040" o:spid="_x0000_s1039" style="position:absolute;left:9336;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" filled="f"/>
                      <v:rect id="Rectangle 2041" o:spid="_x0000_s1040" style="position:absolute;left:9336;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" filled="f"/>
                      <v:rect id="Rectangle 2042" o:spid="_x0000_s1041" style="position:absolute;left:9336;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" filled="f"/>
                      <v:rect id="Rectangle 2043" o:spid="_x0000_s1042" style="position:absolute;left:9336;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" filled="f"/>
                      <v:rect id="Rectangle 2044" o:spid="_x0000_s1043" style="position:absolute;left:9625;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" filled="f"/>
                      <v:rect id="Rectangle 2045" o:spid="_x0000_s1044" style="position:absolute;left:9625;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" filled="f"/>
                      <v:rect id="Rectangle 2046" o:spid="_x0000_s1045" style="position:absolute;left:9625;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" filled="f"/>
                      <v:rect id="Rectangle 2047" o:spid="_x0000_s1046" style="position:absolute;left:9625;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" filled="f"/>
                      <v:rect id="Rectangle 2048" o:spid="_x0000_s1047" style="position:absolute;left:969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" filled="f"/>
                      <v:rect id="Rectangle 2049" o:spid="_x0000_s1048" style="position:absolute;left:969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" filled="f"/>
                      <v:rect id="Rectangle 2050" o:spid="_x0000_s1049" style="position:absolute;left:969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" filled="f"/>
                      <v:rect id="Rectangle 2051" o:spid="_x0000_s1050" style="position:absolute;left:969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07AED9" wp14:editId="3FCB6B3C">
                      <wp:extent cx="909320" cy="721995"/>
                      <wp:effectExtent l="10160" t="11430" r="10795" b="12700"/>
                      <wp:docPr id="10085" name="Group 10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10086" name="Rectangle 147"/>
                              <wps:cNvSpPr>
                                <a:spLocks noChangeArrowheads="1"/>
                              </wps:cNvSpPr>
                              <wps:spPr bwMode="auto">
                                <a:xfrm>
                                  <a:off x="1300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087" name="Rectangle 148"/>
                              <wps:cNvSpPr>
                                <a:spLocks noChangeArrowheads="1"/>
                              </wps:cNvSpPr>
                              <wps:spPr bwMode="auto">
                                <a:xfrm>
                                  <a:off x="13005" y="8253"/>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088" name="Rectangle 149"/>
                              <wps:cNvSpPr>
                                <a:spLocks noChangeArrowheads="1"/>
                              </wps:cNvSpPr>
                              <wps:spPr bwMode="auto">
                                <a:xfrm>
                                  <a:off x="13005" y="9044"/>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BD60BEE" id="Group 10085"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">
                      <v:rect id="Rectangle 147" o:spid="_x0000_s1027" style="position:absolute;left:13005;top:8368;width:1725;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" fillcolor="#a6a6a6"/>
                      <v:rect id="Rectangle 148" o:spid="_x0000_s1028" style="position:absolute;left:13005;top:8253;width:1725;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" fillcolor="#d9d9d9">
                        <v:stroke dashstyle="longDash"/>
                      </v:rect>
                      <v:rect id="Rectangle 149" o:spid="_x0000_s1029" style="position:absolute;left:13005;top:9044;width:1725;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" fillcolor="#d9d9d9">
                        <v:stroke dashstyle="longDash"/>
                      </v:rect>
                      <w10:anchorlock/>
                    </v:group>
                  </w:pict>
                </mc:Fallback>
              </mc:AlternateContent>
            </w:r>
          </w:p>
        </w:tc>
      </w:tr>
      <w:tr w:rsidR="004F60EE" w:rsidRPr="00AA2F5F" w14:paraId="2A99C5DB" w14:textId="77777777" w:rsidTr="00AA2F5F">
        <w:trPr>
          <w:jc w:val="center"/>
        </w:trPr>
        <w:tc>
          <w:tcPr>
            <w:tcW w:w="1514" w:type="dxa"/>
          </w:tcPr>
          <w:p w14:paraId="774E3BE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External Carotid Artery</w:t>
            </w:r>
          </w:p>
        </w:tc>
        <w:tc>
          <w:tcPr>
            <w:tcW w:w="1119" w:type="dxa"/>
            <w:gridSpan w:val="2"/>
          </w:tcPr>
          <w:p w14:paraId="0F5DC89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1BE52C7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9DDC3AC" wp14:editId="4BA88662">
                      <wp:extent cx="225425" cy="220980"/>
                      <wp:effectExtent l="6985" t="13335" r="5715" b="13335"/>
                      <wp:docPr id="10089" name="Cube 10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9D8D2C9" id="Cube 1008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04zMQ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mwdOMzECAABq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41E687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0480" behindDoc="0" locked="0" layoutInCell="1" allowOverlap="1" wp14:anchorId="1B3842D5" wp14:editId="5868A810">
                      <wp:simplePos x="0" y="0"/>
                      <wp:positionH relativeFrom="column">
                        <wp:posOffset>197485</wp:posOffset>
                      </wp:positionH>
                      <wp:positionV relativeFrom="paragraph">
                        <wp:posOffset>193675</wp:posOffset>
                      </wp:positionV>
                      <wp:extent cx="274320" cy="182880"/>
                      <wp:effectExtent l="0" t="0" r="11430" b="26670"/>
                      <wp:wrapNone/>
                      <wp:docPr id="10090" name="Group 10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91" name="Group 1365"/>
                              <wpg:cNvGrpSpPr>
                                <a:grpSpLocks/>
                              </wpg:cNvGrpSpPr>
                              <wpg:grpSpPr bwMode="auto">
                                <a:xfrm>
                                  <a:off x="4401" y="2420"/>
                                  <a:ext cx="288" cy="144"/>
                                  <a:chOff x="4468" y="2342"/>
                                  <a:chExt cx="288" cy="144"/>
                                </a:xfrm>
                              </wpg:grpSpPr>
                              <wps:wsp>
                                <wps:cNvPr id="10092"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3"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4"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5"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6"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7"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8"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9"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0" name="Group 1374"/>
                              <wpg:cNvGrpSpPr>
                                <a:grpSpLocks/>
                              </wpg:cNvGrpSpPr>
                              <wpg:grpSpPr bwMode="auto">
                                <a:xfrm>
                                  <a:off x="4401" y="2276"/>
                                  <a:ext cx="288" cy="144"/>
                                  <a:chOff x="4468" y="2342"/>
                                  <a:chExt cx="288" cy="144"/>
                                </a:xfrm>
                              </wpg:grpSpPr>
                              <wps:wsp>
                                <wps:cNvPr id="10101"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2"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3"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4"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5"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6"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7"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8"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9" name="Group 1383"/>
                              <wpg:cNvGrpSpPr>
                                <a:grpSpLocks/>
                              </wpg:cNvGrpSpPr>
                              <wpg:grpSpPr bwMode="auto">
                                <a:xfrm rot="5400000">
                                  <a:off x="4617" y="2348"/>
                                  <a:ext cx="288" cy="144"/>
                                  <a:chOff x="4468" y="2342"/>
                                  <a:chExt cx="288" cy="144"/>
                                </a:xfrm>
                              </wpg:grpSpPr>
                              <wps:wsp>
                                <wps:cNvPr id="10110"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1"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2"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3"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4"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5"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6"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7"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16E8C80" id="Group 10090" o:spid="_x0000_s1026" style="position:absolute;margin-left:15.55pt;margin-top:15.25pt;width:21.6pt;height:14.4pt;z-index:2515404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">
                      <v:group id="Group 1365"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">
                        <v:rect id="Rectangle 1366"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" filled="f"/>
                        <v:rect id="Rectangle 1367"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" filled="f"/>
                        <v:rect id="Rectangle 1368"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" filled="f"/>
                        <v:rect id="Rectangle 1369"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" filled="f"/>
                        <v:rect id="Rectangle 1370"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" filled="f"/>
                        <v:rect id="Rectangle 1371"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" filled="f"/>
                        <v:rect id="Rectangle 1372"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" filled="f"/>
                        <v:rect id="Rectangle 1373"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" filled="f"/>
                      </v:group>
                      <v:group id="Group 1374"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">
                        <v:rect id="Rectangle 1375"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" filled="f"/>
                        <v:rect id="Rectangle 1376"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" filled="f"/>
                        <v:rect id="Rectangle 1377"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" filled="f"/>
                        <v:rect id="Rectangle 1378"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" filled="f"/>
                        <v:rect id="Rectangle 1379"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" filled="f"/>
                        <v:rect id="Rectangle 1380"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" filled="f"/>
                        <v:rect id="Rectangle 1381"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" filled="f"/>
                        <v:rect id="Rectangle 1382"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" filled="f"/>
                      </v:group>
                      <v:group id="Group 1383"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">
                        <v:rect id="Rectangle 1384"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" filled="f"/>
                        <v:rect id="Rectangle 1385"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" filled="f"/>
                        <v:rect id="Rectangle 1386"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" filled="f"/>
                        <v:rect id="Rectangle 1387"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" filled="f"/>
                        <v:rect id="Rectangle 1388"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" filled="f"/>
                        <v:rect id="Rectangle 1389"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" filled="f"/>
                        <v:rect id="Rectangle 1390"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" filled="f"/>
                        <v:rect id="Rectangle 1391"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20460FA" wp14:editId="3D0937A1">
                      <wp:extent cx="521335" cy="521335"/>
                      <wp:effectExtent l="6985" t="5715" r="5080" b="6350"/>
                      <wp:docPr id="10118" name="Group 10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10119" name="Oval 144"/>
                              <wps:cNvSpPr>
                                <a:spLocks noChangeArrowheads="1"/>
                              </wps:cNvSpPr>
                              <wps:spPr bwMode="auto">
                                <a:xfrm>
                                  <a:off x="5635" y="10770"/>
                                  <a:ext cx="504" cy="50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120"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0BFD657" id="Group 10118"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">
                      <v:oval id="Oval 144" o:spid="_x0000_s1027" style="position:absolute;left:5635;top:10770;width:504;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" fillcolor="#a6a6a6"/>
                      <v:oval id="Oval 145" o:spid="_x0000_s1028" style="position:absolute;left:5479;top:10611;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" filled="f"/>
                      <w10:anchorlock/>
                    </v:group>
                  </w:pict>
                </mc:Fallback>
              </mc:AlternateContent>
            </w:r>
          </w:p>
          <w:p w14:paraId="43E9FA6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38B37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1 mm</w:t>
            </w:r>
          </w:p>
        </w:tc>
        <w:tc>
          <w:tcPr>
            <w:tcW w:w="1864" w:type="dxa"/>
            <w:gridSpan w:val="2"/>
          </w:tcPr>
          <w:p w14:paraId="54489D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2384" behindDoc="0" locked="0" layoutInCell="1" allowOverlap="1" wp14:anchorId="25A7E90A" wp14:editId="35A3FE66">
                      <wp:simplePos x="0" y="0"/>
                      <wp:positionH relativeFrom="column">
                        <wp:posOffset>233680</wp:posOffset>
                      </wp:positionH>
                      <wp:positionV relativeFrom="paragraph">
                        <wp:posOffset>239395</wp:posOffset>
                      </wp:positionV>
                      <wp:extent cx="183515" cy="219075"/>
                      <wp:effectExtent l="10795" t="6985" r="5715" b="12065"/>
                      <wp:wrapNone/>
                      <wp:docPr id="10121" name="Group 10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22" name="Rectangle 205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3" name="Rectangle 205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4" name="Rectangle 205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5" name="Rectangle 205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6" name="Rectangle 205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7" name="Rectangle 205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8" name="Rectangle 205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9" name="Rectangle 206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0" name="Rectangle 206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1" name="Rectangle 206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2" name="Rectangle 206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3" name="Rectangle 206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4" name="Rectangle 206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5" name="Rectangle 206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6" name="Rectangle 206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7" name="Rectangle 206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65DBAF" id="Group 10121" o:spid="_x0000_s1026" style="position:absolute;margin-left:18.4pt;margin-top:18.85pt;width:14.45pt;height:17.25pt;z-index:2517923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">
                      <v:rect id="Rectangle 2053"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" filled="f"/>
                      <v:rect id="Rectangle 2054"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" filled="f"/>
                      <v:rect id="Rectangle 2055"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" filled="f"/>
                      <v:rect id="Rectangle 2056"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" filled="f"/>
                      <v:rect id="Rectangle 2057"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" filled="f"/>
                      <v:rect id="Rectangle 2058"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" filled="f"/>
                      <v:rect id="Rectangle 2059"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" filled="f"/>
                      <v:rect id="Rectangle 2060"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" filled="f"/>
                      <v:rect id="Rectangle 2061"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" filled="f"/>
                      <v:rect id="Rectangle 2062"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" filled="f"/>
                      <v:rect id="Rectangle 2063"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" filled="f"/>
                      <v:rect id="Rectangle 2064"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" filled="f"/>
                      <v:rect id="Rectangle 2065"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" filled="f"/>
                      <v:rect id="Rectangle 2066"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" filled="f"/>
                      <v:rect id="Rectangle 2067"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" filled="f"/>
                      <v:rect id="Rectangle 2068"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6359C1" wp14:editId="517744FD">
                      <wp:extent cx="521335" cy="706755"/>
                      <wp:effectExtent l="9525" t="5715" r="12065" b="11430"/>
                      <wp:docPr id="10138" name="Group 10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10139" name="Rectangle 141"/>
                              <wps:cNvSpPr>
                                <a:spLocks noChangeArrowheads="1"/>
                              </wps:cNvSpPr>
                              <wps:spPr bwMode="auto">
                                <a:xfrm rot="5400000">
                                  <a:off x="7551" y="9899"/>
                                  <a:ext cx="1113"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140" name="Rectangle 142"/>
                              <wps:cNvSpPr>
                                <a:spLocks noChangeArrowheads="1"/>
                              </wps:cNvSpPr>
                              <wps:spPr bwMode="auto">
                                <a:xfrm rot="5400000">
                                  <a:off x="7552" y="10058"/>
                                  <a:ext cx="1113"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74CEEE3" id="Group 10138"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">
                      <v:rect id="Rectangle 141" o:spid="_x0000_s1027" style="position:absolute;left:7551;top:9899;width:1113;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"/>
                      <v:rect id="Rectangle 142" o:spid="_x0000_s1028" style="position:absolute;left:7552;top:10058;width:1113;height:50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" fillcolor="#a6a6a6"/>
                      <w10:anchorlock/>
                    </v:group>
                  </w:pict>
                </mc:Fallback>
              </mc:AlternateContent>
            </w:r>
          </w:p>
        </w:tc>
        <w:tc>
          <w:tcPr>
            <w:tcW w:w="1864" w:type="dxa"/>
          </w:tcPr>
          <w:p w14:paraId="00E1C5A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3552" behindDoc="0" locked="0" layoutInCell="1" allowOverlap="1" wp14:anchorId="679E6BC2" wp14:editId="4398E71D">
                      <wp:simplePos x="0" y="0"/>
                      <wp:positionH relativeFrom="column">
                        <wp:posOffset>210820</wp:posOffset>
                      </wp:positionH>
                      <wp:positionV relativeFrom="paragraph">
                        <wp:posOffset>200025</wp:posOffset>
                      </wp:positionV>
                      <wp:extent cx="274320" cy="182880"/>
                      <wp:effectExtent l="0" t="0" r="11430" b="26670"/>
                      <wp:wrapNone/>
                      <wp:docPr id="10141" name="Group 10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42" name="Group 1406"/>
                              <wpg:cNvGrpSpPr>
                                <a:grpSpLocks/>
                              </wpg:cNvGrpSpPr>
                              <wpg:grpSpPr bwMode="auto">
                                <a:xfrm>
                                  <a:off x="4401" y="2420"/>
                                  <a:ext cx="288" cy="144"/>
                                  <a:chOff x="4468" y="2342"/>
                                  <a:chExt cx="288" cy="144"/>
                                </a:xfrm>
                              </wpg:grpSpPr>
                              <wps:wsp>
                                <wps:cNvPr id="10143"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4"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5"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6"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7"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8"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9"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0"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51" name="Group 1415"/>
                              <wpg:cNvGrpSpPr>
                                <a:grpSpLocks/>
                              </wpg:cNvGrpSpPr>
                              <wpg:grpSpPr bwMode="auto">
                                <a:xfrm>
                                  <a:off x="4401" y="2276"/>
                                  <a:ext cx="288" cy="144"/>
                                  <a:chOff x="4468" y="2342"/>
                                  <a:chExt cx="288" cy="144"/>
                                </a:xfrm>
                              </wpg:grpSpPr>
                              <wps:wsp>
                                <wps:cNvPr id="10152"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3"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4"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5"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6"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7"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8"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9"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60" name="Group 1424"/>
                              <wpg:cNvGrpSpPr>
                                <a:grpSpLocks/>
                              </wpg:cNvGrpSpPr>
                              <wpg:grpSpPr bwMode="auto">
                                <a:xfrm rot="5400000">
                                  <a:off x="4617" y="2348"/>
                                  <a:ext cx="288" cy="144"/>
                                  <a:chOff x="4468" y="2342"/>
                                  <a:chExt cx="288" cy="144"/>
                                </a:xfrm>
                              </wpg:grpSpPr>
                              <wps:wsp>
                                <wps:cNvPr id="10161"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2"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3"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4"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5"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6"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7"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8"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C63558E" id="Group 10141" o:spid="_x0000_s1026" style="position:absolute;margin-left:16.6pt;margin-top:15.75pt;width:21.6pt;height:14.4pt;z-index:2515435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">
                      <v:group id="Group 1406"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">
                        <v:rect id="Rectangle 1407"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" filled="f"/>
                        <v:rect id="Rectangle 1408"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" filled="f"/>
                        <v:rect id="Rectangle 1409"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" filled="f"/>
                        <v:rect id="Rectangle 1410"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" filled="f"/>
                        <v:rect id="Rectangle 1411"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" filled="f"/>
                        <v:rect id="Rectangle 1412"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" filled="f"/>
                        <v:rect id="Rectangle 1413"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" filled="f"/>
                        <v:rect id="Rectangle 1414"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" filled="f"/>
                      </v:group>
                      <v:group id="Group 1415"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">
                        <v:rect id="Rectangle 1416"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" filled="f"/>
                        <v:rect id="Rectangle 1417"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" filled="f"/>
                        <v:rect id="Rectangle 1418"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" filled="f"/>
                        <v:rect id="Rectangle 1419"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" filled="f"/>
                        <v:rect id="Rectangle 1420"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" filled="f"/>
                        <v:rect id="Rectangle 1421"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" filled="f"/>
                        <v:rect id="Rectangle 1422"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" filled="f"/>
                        <v:rect id="Rectangle 1423"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" filled="f"/>
                      </v:group>
                      <v:group id="Group 1424"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">
                        <v:rect id="Rectangle 1425"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" filled="f"/>
                        <v:rect id="Rectangle 1426"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" filled="f"/>
                        <v:rect id="Rectangle 1427"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" filled="f"/>
                        <v:rect id="Rectangle 1428"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" filled="f"/>
                        <v:rect id="Rectangle 1429"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" filled="f"/>
                        <v:rect id="Rectangle 1430"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" filled="f"/>
                        <v:rect id="Rectangle 1431"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" filled="f"/>
                        <v:rect id="Rectangle 1432"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BE7241E" wp14:editId="4D6171E8">
                      <wp:extent cx="521335" cy="521335"/>
                      <wp:effectExtent l="12065" t="5715" r="9525" b="6350"/>
                      <wp:docPr id="10169" name="Group 10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10170" name="Oval 138"/>
                              <wps:cNvSpPr>
                                <a:spLocks noChangeArrowheads="1"/>
                              </wps:cNvSpPr>
                              <wps:spPr bwMode="auto">
                                <a:xfrm>
                                  <a:off x="7725" y="9756"/>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171" name="Oval 139"/>
                              <wps:cNvSpPr>
                                <a:spLocks noChangeArrowheads="1"/>
                              </wps:cNvSpPr>
                              <wps:spPr bwMode="auto">
                                <a:xfrm>
                                  <a:off x="7971" y="10010"/>
                                  <a:ext cx="331" cy="331"/>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12B5ACE3" id="Group 10169"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I1D25eUCAADyCAAADgAAAAAAAAAAAAAA&#10;AAAuAgAAZHJzL2Uyb0RvYy54bWxQSwECLQAUAAYACAAAACEAl61FPdkAAAADAQAADwAAAAAAAAAA&#10;AAAAAAA/BQAAZHJzL2Rvd25yZXYueG1sUEsFBgAAAAAEAAQA8wAAAEUGAAAAAA==&#10;">
                      <v:oval id="Oval 138" o:spid="_x0000_s1027" style="position:absolute;left:7725;top:9756;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" fillcolor="#d9d9d9">
                        <v:stroke dashstyle="longDash"/>
                      </v:oval>
                      <v:oval id="Oval 139" o:spid="_x0000_s1028" style="position:absolute;left:7971;top:10010;width:331;height: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" fillcolor="#a6a6a6">
                        <v:stroke dashstyle="longDash"/>
                      </v:oval>
                      <w10:anchorlock/>
                    </v:group>
                  </w:pict>
                </mc:Fallback>
              </mc:AlternateContent>
            </w:r>
          </w:p>
          <w:p w14:paraId="7067B6B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3 mm</w:t>
            </w:r>
          </w:p>
          <w:p w14:paraId="55D93C4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7 mm</w:t>
            </w:r>
          </w:p>
        </w:tc>
        <w:tc>
          <w:tcPr>
            <w:tcW w:w="2120" w:type="dxa"/>
          </w:tcPr>
          <w:p w14:paraId="09EB7F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8528" behindDoc="0" locked="0" layoutInCell="1" allowOverlap="1" wp14:anchorId="2E5BB769" wp14:editId="0F9800BA">
                      <wp:simplePos x="0" y="0"/>
                      <wp:positionH relativeFrom="column">
                        <wp:posOffset>261620</wp:posOffset>
                      </wp:positionH>
                      <wp:positionV relativeFrom="paragraph">
                        <wp:posOffset>227330</wp:posOffset>
                      </wp:positionV>
                      <wp:extent cx="183515" cy="219075"/>
                      <wp:effectExtent l="5715" t="13970" r="10795" b="5080"/>
                      <wp:wrapNone/>
                      <wp:docPr id="10172" name="Group 10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73" name="Rectangle 2087"/>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4" name="Rectangle 2088"/>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5" name="Rectangle 2089"/>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6" name="Rectangle 2090"/>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7" name="Rectangle 2091"/>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8" name="Rectangle 2092"/>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9" name="Rectangle 2093"/>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0" name="Rectangle 2094"/>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1" name="Rectangle 2095"/>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2" name="Rectangle 2096"/>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3" name="Rectangle 2097"/>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4" name="Rectangle 2098"/>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5" name="Rectangle 2099"/>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6" name="Rectangle 2100"/>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7" name="Rectangle 2101"/>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8" name="Rectangle 2102"/>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CE6A52" id="Group 10172" o:spid="_x0000_s1026" style="position:absolute;margin-left:20.6pt;margin-top:17.9pt;width:14.45pt;height:17.25pt;z-index:251798528"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">
                      <v:rect id="Rectangle 2087"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" filled="f"/>
                      <v:rect id="Rectangle 2088"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" filled="f"/>
                      <v:rect id="Rectangle 2089"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" filled="f"/>
                      <v:rect id="Rectangle 2090"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" filled="f"/>
                      <v:rect id="Rectangle 2091"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" filled="f"/>
                      <v:rect id="Rectangle 2092"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" filled="f"/>
                      <v:rect id="Rectangle 2093"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" filled="f"/>
                      <v:rect id="Rectangle 2094"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" filled="f"/>
                      <v:rect id="Rectangle 2095"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" filled="f"/>
                      <v:rect id="Rectangle 2096"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" filled="f"/>
                      <v:rect id="Rectangle 2097"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" filled="f"/>
                      <v:rect id="Rectangle 2098"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" filled="f"/>
                      <v:rect id="Rectangle 2099"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" filled="f"/>
                      <v:rect id="Rectangle 2100"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" filled="f"/>
                      <v:rect id="Rectangle 2101"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" filled="f"/>
                      <v:rect id="Rectangle 2102"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60A148" wp14:editId="77182C75">
                      <wp:extent cx="521335" cy="706755"/>
                      <wp:effectExtent l="5080" t="5715" r="6985" b="11430"/>
                      <wp:docPr id="10189" name="Group 10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10190" name="Rectangle 135"/>
                              <wps:cNvSpPr>
                                <a:spLocks noChangeArrowheads="1"/>
                              </wps:cNvSpPr>
                              <wps:spPr bwMode="auto">
                                <a:xfrm rot="5400000">
                                  <a:off x="13421" y="10058"/>
                                  <a:ext cx="1113"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191" name="Rectangle 136"/>
                              <wps:cNvSpPr>
                                <a:spLocks noChangeArrowheads="1"/>
                              </wps:cNvSpPr>
                              <wps:spPr bwMode="auto">
                                <a:xfrm rot="5400000">
                                  <a:off x="13418" y="10303"/>
                                  <a:ext cx="1113" cy="331"/>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3DB7CB46" id="Group 10189"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">
                      <v:rect id="Rectangle 135" o:spid="_x0000_s1027" style="position:absolute;left:13421;top:10058;width:1113;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" fillcolor="#d9d9d9">
                        <v:stroke dashstyle="longDash"/>
                      </v:rect>
                      <v:rect id="Rectangle 136" o:spid="_x0000_s1028" style="position:absolute;left:13418;top:10303;width:1113;height:33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" fillcolor="#a6a6a6">
                        <v:stroke dashstyle="longDash"/>
                      </v:rect>
                      <w10:anchorlock/>
                    </v:group>
                  </w:pict>
                </mc:Fallback>
              </mc:AlternateContent>
            </w:r>
          </w:p>
        </w:tc>
      </w:tr>
      <w:tr w:rsidR="004F60EE" w:rsidRPr="00AA2F5F" w14:paraId="42525FC8" w14:textId="77777777" w:rsidTr="00AA2F5F">
        <w:trPr>
          <w:jc w:val="center"/>
        </w:trPr>
        <w:tc>
          <w:tcPr>
            <w:tcW w:w="1514" w:type="dxa"/>
          </w:tcPr>
          <w:p w14:paraId="68483E3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Internal Carotid Artery</w:t>
            </w:r>
          </w:p>
        </w:tc>
        <w:tc>
          <w:tcPr>
            <w:tcW w:w="1119" w:type="dxa"/>
            <w:gridSpan w:val="2"/>
          </w:tcPr>
          <w:p w14:paraId="3686E3A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6FD734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56E7485" wp14:editId="29790170">
                      <wp:extent cx="225425" cy="220980"/>
                      <wp:effectExtent l="6985" t="8255" r="5715" b="8890"/>
                      <wp:docPr id="10192" name="Cube 10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8B55CB1" id="Cube 1019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XiMA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C/sqXiMAIAAGo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2DFF9E7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6624" behindDoc="0" locked="0" layoutInCell="1" allowOverlap="1" wp14:anchorId="2238E78D" wp14:editId="7C17D919">
                      <wp:simplePos x="0" y="0"/>
                      <wp:positionH relativeFrom="column">
                        <wp:posOffset>86995</wp:posOffset>
                      </wp:positionH>
                      <wp:positionV relativeFrom="paragraph">
                        <wp:posOffset>278765</wp:posOffset>
                      </wp:positionV>
                      <wp:extent cx="274320" cy="182880"/>
                      <wp:effectExtent l="0" t="0" r="11430" b="26670"/>
                      <wp:wrapNone/>
                      <wp:docPr id="10193" name="Group 10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94" name="Group 1450"/>
                              <wpg:cNvGrpSpPr>
                                <a:grpSpLocks/>
                              </wpg:cNvGrpSpPr>
                              <wpg:grpSpPr bwMode="auto">
                                <a:xfrm>
                                  <a:off x="4401" y="2420"/>
                                  <a:ext cx="288" cy="144"/>
                                  <a:chOff x="4468" y="2342"/>
                                  <a:chExt cx="288" cy="144"/>
                                </a:xfrm>
                              </wpg:grpSpPr>
                              <wps:wsp>
                                <wps:cNvPr id="10195"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6"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7"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8"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9"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0"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1"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2"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03" name="Group 1459"/>
                              <wpg:cNvGrpSpPr>
                                <a:grpSpLocks/>
                              </wpg:cNvGrpSpPr>
                              <wpg:grpSpPr bwMode="auto">
                                <a:xfrm>
                                  <a:off x="4401" y="2276"/>
                                  <a:ext cx="288" cy="144"/>
                                  <a:chOff x="4468" y="2342"/>
                                  <a:chExt cx="288" cy="144"/>
                                </a:xfrm>
                              </wpg:grpSpPr>
                              <wps:wsp>
                                <wps:cNvPr id="10204"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5"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6"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7"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8"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9"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0"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1"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12" name="Group 1468"/>
                              <wpg:cNvGrpSpPr>
                                <a:grpSpLocks/>
                              </wpg:cNvGrpSpPr>
                              <wpg:grpSpPr bwMode="auto">
                                <a:xfrm rot="5400000">
                                  <a:off x="4617" y="2348"/>
                                  <a:ext cx="288" cy="144"/>
                                  <a:chOff x="4468" y="2342"/>
                                  <a:chExt cx="288" cy="144"/>
                                </a:xfrm>
                              </wpg:grpSpPr>
                              <wps:wsp>
                                <wps:cNvPr id="10213"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4"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5"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6"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7"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8"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9"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0"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9C3F4FC" id="Group 10193" o:spid="_x0000_s1026" style="position:absolute;margin-left:6.85pt;margin-top:21.95pt;width:21.6pt;height:14.4pt;z-index:25154662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">
                      <v:group id="Group 1450"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">
                        <v:rect id="Rectangle 1451"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" filled="f"/>
                        <v:rect id="Rectangle 1452"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" filled="f"/>
                        <v:rect id="Rectangle 1453"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" filled="f"/>
                        <v:rect id="Rectangle 1454"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" filled="f"/>
                        <v:rect id="Rectangle 1455"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" filled="f"/>
                        <v:rect id="Rectangle 1456"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" filled="f"/>
                        <v:rect id="Rectangle 1457"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" filled="f"/>
                        <v:rect id="Rectangle 1458"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" filled="f"/>
                      </v:group>
                      <v:group id="Group 1459"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">
                        <v:rect id="Rectangle 1460"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" filled="f"/>
                        <v:rect id="Rectangle 1461"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" filled="f"/>
                        <v:rect id="Rectangle 1462"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" filled="f"/>
                        <v:rect id="Rectangle 1463"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" filled="f"/>
                        <v:rect id="Rectangle 1464"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" filled="f"/>
                        <v:rect id="Rectangle 1465"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" filled="f"/>
                        <v:rect id="Rectangle 1466"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" filled="f"/>
                        <v:rect id="Rectangle 1467"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" filled="f"/>
                      </v:group>
                      <v:group id="Group 1468"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">
                        <v:rect id="Rectangle 1469"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" filled="f"/>
                        <v:rect id="Rectangle 1470"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" filled="f"/>
                        <v:rect id="Rectangle 1471"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" filled="f"/>
                        <v:rect id="Rectangle 1472"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" filled="f"/>
                        <v:rect id="Rectangle 1473"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" filled="f"/>
                        <v:rect id="Rectangle 1474"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" filled="f"/>
                        <v:rect id="Rectangle 1475"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" filled="f"/>
                        <v:rect id="Rectangle 1476"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F07BDC" wp14:editId="59CC706D">
                      <wp:extent cx="740410" cy="740410"/>
                      <wp:effectExtent l="12065" t="10160" r="9525" b="11430"/>
                      <wp:docPr id="10221" name="Group 10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10222" name="Oval 132"/>
                              <wps:cNvSpPr>
                                <a:spLocks noChangeArrowheads="1"/>
                              </wps:cNvSpPr>
                              <wps:spPr bwMode="auto">
                                <a:xfrm>
                                  <a:off x="5096" y="6636"/>
                                  <a:ext cx="792" cy="79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223"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396E6D1" id="Group 10221"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">
                      <v:oval id="Oval 132" o:spid="_x0000_s1027" style="position:absolute;left:5096;top:6636;width:792;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" fillcolor="#a6a6a6"/>
                      <v:oval id="Oval 133" o:spid="_x0000_s1028" style="position:absolute;left:4911;top:6448;width:1166;height:1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" filled="f"/>
                      <w10:anchorlock/>
                    </v:group>
                  </w:pict>
                </mc:Fallback>
              </mc:AlternateContent>
            </w:r>
          </w:p>
          <w:p w14:paraId="426ED8D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5 mm</w:t>
            </w:r>
          </w:p>
          <w:p w14:paraId="31810D3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3 mm</w:t>
            </w:r>
          </w:p>
        </w:tc>
        <w:tc>
          <w:tcPr>
            <w:tcW w:w="1864" w:type="dxa"/>
            <w:gridSpan w:val="2"/>
          </w:tcPr>
          <w:p w14:paraId="3EE3D1E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5456" behindDoc="0" locked="0" layoutInCell="1" allowOverlap="1" wp14:anchorId="1301E6B5" wp14:editId="4AFC70D0">
                      <wp:simplePos x="0" y="0"/>
                      <wp:positionH relativeFrom="column">
                        <wp:posOffset>124460</wp:posOffset>
                      </wp:positionH>
                      <wp:positionV relativeFrom="paragraph">
                        <wp:posOffset>189865</wp:posOffset>
                      </wp:positionV>
                      <wp:extent cx="183515" cy="219075"/>
                      <wp:effectExtent l="6350" t="9525" r="10160" b="9525"/>
                      <wp:wrapNone/>
                      <wp:docPr id="10224" name="Group 10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225" name="Rectangle 207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6" name="Rectangle 207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7" name="Rectangle 207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8" name="Rectangle 207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9" name="Rectangle 207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0" name="Rectangle 207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1" name="Rectangle 207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2" name="Rectangle 207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3" name="Rectangle 207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4" name="Rectangle 207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5" name="Rectangle 208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6" name="Rectangle 208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7" name="Rectangle 208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8" name="Rectangle 208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9" name="Rectangle 208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0" name="Rectangle 208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88AA32" id="Group 10224" o:spid="_x0000_s1026" style="position:absolute;margin-left:9.8pt;margin-top:14.95pt;width:14.45pt;height:17.25pt;z-index:2517954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">
                      <v:rect id="Rectangle 2070"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" filled="f"/>
                      <v:rect id="Rectangle 2071"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" filled="f"/>
                      <v:rect id="Rectangle 2072"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" filled="f"/>
                      <v:rect id="Rectangle 2073"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" filled="f"/>
                      <v:rect id="Rectangle 2074"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" filled="f"/>
                      <v:rect id="Rectangle 2075"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" filled="f"/>
                      <v:rect id="Rectangle 2076"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" filled="f"/>
                      <v:rect id="Rectangle 2077"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" filled="f"/>
                      <v:rect id="Rectangle 2078"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" filled="f"/>
                      <v:rect id="Rectangle 2079"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" filled="f"/>
                      <v:rect id="Rectangle 2080"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" filled="f"/>
                      <v:rect id="Rectangle 2081"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" filled="f"/>
                      <v:rect id="Rectangle 2082"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" filled="f"/>
                      <v:rect id="Rectangle 2083"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" filled="f"/>
                      <v:rect id="Rectangle 2084"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" filled="f"/>
                      <v:rect id="Rectangle 2085"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180CB34" wp14:editId="55007C74">
                      <wp:extent cx="740410" cy="740410"/>
                      <wp:effectExtent l="5080" t="10160" r="6985" b="11430"/>
                      <wp:docPr id="10241" name="Group 10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10242" name="Rectangle 129"/>
                              <wps:cNvSpPr>
                                <a:spLocks noChangeArrowheads="1"/>
                              </wps:cNvSpPr>
                              <wps:spPr bwMode="auto">
                                <a:xfrm rot="5400000">
                                  <a:off x="7384" y="743"/>
                                  <a:ext cx="1166" cy="1166"/>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243" name="Rectangle 130"/>
                              <wps:cNvSpPr>
                                <a:spLocks noChangeArrowheads="1"/>
                              </wps:cNvSpPr>
                              <wps:spPr bwMode="auto">
                                <a:xfrm rot="5400000">
                                  <a:off x="7384" y="929"/>
                                  <a:ext cx="1163" cy="79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832E272" id="Group 10241"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">
                      <v:rect id="Rectangle 129" o:spid="_x0000_s1027" style="position:absolute;left:7384;top:743;width:1166;height:11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"/>
                      <v:rect id="Rectangle 130" o:spid="_x0000_s1028" style="position:absolute;left:7384;top:929;width:1163;height:7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" fillcolor="#a6a6a6"/>
                      <w10:anchorlock/>
                    </v:group>
                  </w:pict>
                </mc:Fallback>
              </mc:AlternateContent>
            </w:r>
          </w:p>
        </w:tc>
        <w:tc>
          <w:tcPr>
            <w:tcW w:w="1864" w:type="dxa"/>
          </w:tcPr>
          <w:p w14:paraId="44F8D1E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9696" behindDoc="0" locked="0" layoutInCell="1" allowOverlap="1" wp14:anchorId="0EB363EE" wp14:editId="130D699F">
                      <wp:simplePos x="0" y="0"/>
                      <wp:positionH relativeFrom="column">
                        <wp:posOffset>128905</wp:posOffset>
                      </wp:positionH>
                      <wp:positionV relativeFrom="paragraph">
                        <wp:posOffset>278765</wp:posOffset>
                      </wp:positionV>
                      <wp:extent cx="274320" cy="182880"/>
                      <wp:effectExtent l="0" t="0" r="11430" b="26670"/>
                      <wp:wrapNone/>
                      <wp:docPr id="10244" name="Group 10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245" name="Group 1491"/>
                              <wpg:cNvGrpSpPr>
                                <a:grpSpLocks/>
                              </wpg:cNvGrpSpPr>
                              <wpg:grpSpPr bwMode="auto">
                                <a:xfrm>
                                  <a:off x="4401" y="2420"/>
                                  <a:ext cx="288" cy="144"/>
                                  <a:chOff x="4468" y="2342"/>
                                  <a:chExt cx="288" cy="144"/>
                                </a:xfrm>
                              </wpg:grpSpPr>
                              <wps:wsp>
                                <wps:cNvPr id="10246"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7"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8"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9"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0"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1"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2"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3"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54" name="Group 1500"/>
                              <wpg:cNvGrpSpPr>
                                <a:grpSpLocks/>
                              </wpg:cNvGrpSpPr>
                              <wpg:grpSpPr bwMode="auto">
                                <a:xfrm>
                                  <a:off x="4401" y="2276"/>
                                  <a:ext cx="288" cy="144"/>
                                  <a:chOff x="4468" y="2342"/>
                                  <a:chExt cx="288" cy="144"/>
                                </a:xfrm>
                              </wpg:grpSpPr>
                              <wps:wsp>
                                <wps:cNvPr id="10255"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6"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7"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8"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9"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0"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1"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2"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63" name="Group 1509"/>
                              <wpg:cNvGrpSpPr>
                                <a:grpSpLocks/>
                              </wpg:cNvGrpSpPr>
                              <wpg:grpSpPr bwMode="auto">
                                <a:xfrm rot="5400000">
                                  <a:off x="4617" y="2348"/>
                                  <a:ext cx="288" cy="144"/>
                                  <a:chOff x="4468" y="2342"/>
                                  <a:chExt cx="288" cy="144"/>
                                </a:xfrm>
                              </wpg:grpSpPr>
                              <wps:wsp>
                                <wps:cNvPr id="10264"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5"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6"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7"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8"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9"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0"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1"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95BFB66" id="Group 10244" o:spid="_x0000_s1026" style="position:absolute;margin-left:10.15pt;margin-top:21.95pt;width:21.6pt;height:14.4pt;z-index:25154969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">
                      <v:group id="Group 1491"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">
                        <v:rect id="Rectangle 1492"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" filled="f"/>
                        <v:rect id="Rectangle 1493"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" filled="f"/>
                        <v:rect id="Rectangle 1494"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" filled="f"/>
                        <v:rect id="Rectangle 1495"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" filled="f"/>
                        <v:rect id="Rectangle 1496"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" filled="f"/>
                        <v:rect id="Rectangle 1497"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" filled="f"/>
                        <v:rect id="Rectangle 1498"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" filled="f"/>
                        <v:rect id="Rectangle 1499"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" filled="f"/>
                      </v:group>
                      <v:group id="Group 1500"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">
                        <v:rect id="Rectangle 1501"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" filled="f"/>
                        <v:rect id="Rectangle 1502"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" filled="f"/>
                        <v:rect id="Rectangle 1503"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" filled="f"/>
                        <v:rect id="Rectangle 1504"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" filled="f"/>
                        <v:rect id="Rectangle 1505"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" filled="f"/>
                        <v:rect id="Rectangle 1506"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" filled="f"/>
                        <v:rect id="Rectangle 1507"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" filled="f"/>
                        <v:rect id="Rectangle 1508"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" filled="f"/>
                      </v:group>
                      <v:group id="Group 1509"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">
                        <v:rect id="Rectangle 1510"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" filled="f"/>
                        <v:rect id="Rectangle 1511"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" filled="f"/>
                        <v:rect id="Rectangle 1512"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" filled="f"/>
                        <v:rect id="Rectangle 1513"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" filled="f"/>
                        <v:rect id="Rectangle 1514"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" filled="f"/>
                        <v:rect id="Rectangle 1515"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" filled="f"/>
                        <v:rect id="Rectangle 1516"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" filled="f"/>
                        <v:rect id="Rectangle 1517"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99A92B" wp14:editId="15FB9723">
                      <wp:extent cx="740410" cy="740410"/>
                      <wp:effectExtent l="7620" t="10160" r="13970" b="11430"/>
                      <wp:docPr id="10272" name="Group 10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10273" name="Oval 126"/>
                              <wps:cNvSpPr>
                                <a:spLocks noChangeArrowheads="1"/>
                              </wps:cNvSpPr>
                              <wps:spPr bwMode="auto">
                                <a:xfrm>
                                  <a:off x="7553" y="740"/>
                                  <a:ext cx="1166" cy="116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274" name="Oval 127"/>
                              <wps:cNvSpPr>
                                <a:spLocks noChangeArrowheads="1"/>
                              </wps:cNvSpPr>
                              <wps:spPr bwMode="auto">
                                <a:xfrm>
                                  <a:off x="7888" y="1078"/>
                                  <a:ext cx="475" cy="475"/>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7B2D9A2A" id="Group 10272"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">
                      <v:oval id="Oval 126" o:spid="_x0000_s1027" style="position:absolute;left:7553;top:740;width:1166;height:1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" fillcolor="#d9d9d9">
                        <v:stroke dashstyle="longDash"/>
                      </v:oval>
                      <v:oval id="Oval 127" o:spid="_x0000_s1028" style="position:absolute;left:7888;top:1078;width:475;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" fillcolor="#a6a6a6">
                        <v:stroke dashstyle="longDash"/>
                      </v:oval>
                      <w10:anchorlock/>
                    </v:group>
                  </w:pict>
                </mc:Fallback>
              </mc:AlternateContent>
            </w:r>
          </w:p>
          <w:p w14:paraId="189A5B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3 mm</w:t>
            </w:r>
          </w:p>
          <w:p w14:paraId="74BD8DE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2.4 mm</w:t>
            </w:r>
          </w:p>
        </w:tc>
        <w:tc>
          <w:tcPr>
            <w:tcW w:w="2120" w:type="dxa"/>
          </w:tcPr>
          <w:p w14:paraId="26F93A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801600" behindDoc="0" locked="0" layoutInCell="1" allowOverlap="1" wp14:anchorId="6FE1DC40" wp14:editId="46CB687A">
                      <wp:simplePos x="0" y="0"/>
                      <wp:positionH relativeFrom="column">
                        <wp:posOffset>138430</wp:posOffset>
                      </wp:positionH>
                      <wp:positionV relativeFrom="paragraph">
                        <wp:posOffset>219710</wp:posOffset>
                      </wp:positionV>
                      <wp:extent cx="272415" cy="218440"/>
                      <wp:effectExtent l="6350" t="10795" r="6985" b="8890"/>
                      <wp:wrapNone/>
                      <wp:docPr id="10275" name="Group 10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276" name="Rectangle 2104"/>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7" name="Rectangle 2105"/>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8" name="Rectangle 2106"/>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9" name="Rectangle 2107"/>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0" name="Rectangle 2108"/>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1" name="Rectangle 2109"/>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2" name="Rectangle 2110"/>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3" name="Rectangle 2111"/>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4" name="Rectangle 2112"/>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5" name="Rectangle 2113"/>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6" name="Rectangle 2114"/>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7" name="Rectangle 2115"/>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8" name="Rectangle 2116"/>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9" name="Rectangle 2117"/>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0" name="Rectangle 2118"/>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1" name="Rectangle 2119"/>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2" name="Rectangle 2120"/>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3" name="Rectangle 2121"/>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4" name="Rectangle 2122"/>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5" name="Rectangle 2123"/>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6" name="Rectangle 2124"/>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7" name="Rectangle 2125"/>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8" name="Rectangle 2126"/>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9" name="Rectangle 2127"/>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9A85BB" id="Group 10275" o:spid="_x0000_s1026" style="position:absolute;margin-left:10.9pt;margin-top:17.3pt;width:21.45pt;height:17.2pt;z-index:251801600"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">
                      <v:rect id="Rectangle 2104" o:spid="_x0000_s1027" style="position:absolute;left:9409;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" filled="f"/>
                      <v:rect id="Rectangle 2105" o:spid="_x0000_s1028" style="position:absolute;left:9409;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" filled="f"/>
                      <v:rect id="Rectangle 2106" o:spid="_x0000_s1029" style="position:absolute;left:9409;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" filled="f"/>
                      <v:rect id="Rectangle 2107" o:spid="_x0000_s1030" style="position:absolute;left:9409;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" filled="f"/>
                      <v:rect id="Rectangle 2108" o:spid="_x0000_s1031" style="position:absolute;left:9481;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" filled="f"/>
                      <v:rect id="Rectangle 2109" o:spid="_x0000_s1032" style="position:absolute;left:9481;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" filled="f"/>
                      <v:rect id="Rectangle 2110" o:spid="_x0000_s1033" style="position:absolute;left:9481;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" filled="f"/>
                      <v:rect id="Rectangle 2111" o:spid="_x0000_s1034" style="position:absolute;left:9481;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" filled="f"/>
                      <v:rect id="Rectangle 2112" o:spid="_x0000_s1035" style="position:absolute;left:955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" filled="f"/>
                      <v:rect id="Rectangle 2113" o:spid="_x0000_s1036" style="position:absolute;left:955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" filled="f"/>
                      <v:rect id="Rectangle 2114" o:spid="_x0000_s1037" style="position:absolute;left:955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" filled="f"/>
                      <v:rect id="Rectangle 2115" o:spid="_x0000_s1038" style="position:absolute;left:955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" filled="f"/>
                      <v:rect id="Rectangle 2116" o:spid="_x0000_s1039" style="position:absolute;left:9336;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" filled="f"/>
                      <v:rect id="Rectangle 2117" o:spid="_x0000_s1040" style="position:absolute;left:9336;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" filled="f"/>
                      <v:rect id="Rectangle 2118" o:spid="_x0000_s1041" style="position:absolute;left:9336;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" filled="f"/>
                      <v:rect id="Rectangle 2119" o:spid="_x0000_s1042" style="position:absolute;left:9336;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" filled="f"/>
                      <v:rect id="Rectangle 2120" o:spid="_x0000_s1043" style="position:absolute;left:9625;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" filled="f"/>
                      <v:rect id="Rectangle 2121" o:spid="_x0000_s1044" style="position:absolute;left:9625;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" filled="f"/>
                      <v:rect id="Rectangle 2122" o:spid="_x0000_s1045" style="position:absolute;left:9625;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" filled="f"/>
                      <v:rect id="Rectangle 2123" o:spid="_x0000_s1046" style="position:absolute;left:9625;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" filled="f"/>
                      <v:rect id="Rectangle 2124" o:spid="_x0000_s1047" style="position:absolute;left:969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" filled="f"/>
                      <v:rect id="Rectangle 2125" o:spid="_x0000_s1048" style="position:absolute;left:969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" filled="f"/>
                      <v:rect id="Rectangle 2126" o:spid="_x0000_s1049" style="position:absolute;left:969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" filled="f"/>
                      <v:rect id="Rectangle 2127" o:spid="_x0000_s1050" style="position:absolute;left:969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73F973" wp14:editId="70355E2E">
                      <wp:extent cx="740410" cy="740410"/>
                      <wp:effectExtent l="10160" t="10160" r="11430" b="11430"/>
                      <wp:docPr id="441"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449" name="Rectangle 123"/>
                              <wps:cNvSpPr>
                                <a:spLocks noChangeArrowheads="1"/>
                              </wps:cNvSpPr>
                              <wps:spPr bwMode="auto">
                                <a:xfrm rot="5400000">
                                  <a:off x="13341" y="750"/>
                                  <a:ext cx="1166" cy="116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50" name="Rectangle 124"/>
                              <wps:cNvSpPr>
                                <a:spLocks noChangeArrowheads="1"/>
                              </wps:cNvSpPr>
                              <wps:spPr bwMode="auto">
                                <a:xfrm rot="5400000">
                                  <a:off x="13334" y="1097"/>
                                  <a:ext cx="1163" cy="475"/>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2B549DD4" id="Group 441"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">
                      <v:rect id="Rectangle 123" o:spid="_x0000_s1027" style="position:absolute;left:13341;top:750;width:1166;height:11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" fillcolor="#d9d9d9">
                        <v:stroke dashstyle="longDash"/>
                      </v:rect>
                      <v:rect id="Rectangle 124" o:spid="_x0000_s1028" style="position:absolute;left:13334;top:1097;width:1163;height:4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" fillcolor="#a6a6a6">
                        <v:stroke dashstyle="longDash"/>
                      </v:rect>
                      <w10:anchorlock/>
                    </v:group>
                  </w:pict>
                </mc:Fallback>
              </mc:AlternateContent>
            </w:r>
          </w:p>
        </w:tc>
      </w:tr>
      <w:tr w:rsidR="004F60EE" w:rsidRPr="00AA2F5F" w14:paraId="1A1C8A21" w14:textId="77777777" w:rsidTr="00AA2F5F">
        <w:trPr>
          <w:jc w:val="center"/>
        </w:trPr>
        <w:tc>
          <w:tcPr>
            <w:tcW w:w="10345" w:type="dxa"/>
            <w:gridSpan w:val="8"/>
          </w:tcPr>
          <w:p w14:paraId="6D315F29" w14:textId="77777777" w:rsidR="004F60EE" w:rsidRPr="00AA2F5F" w:rsidRDefault="004F60EE" w:rsidP="00CD628A">
            <w:pPr>
              <w:keepNext/>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ORONARY</w:t>
            </w:r>
          </w:p>
        </w:tc>
      </w:tr>
      <w:tr w:rsidR="004F60EE" w:rsidRPr="00AA2F5F" w14:paraId="7FF9B40F" w14:textId="77777777" w:rsidTr="00AA2F5F">
        <w:trPr>
          <w:jc w:val="center"/>
        </w:trPr>
        <w:tc>
          <w:tcPr>
            <w:tcW w:w="1581" w:type="dxa"/>
            <w:gridSpan w:val="2"/>
          </w:tcPr>
          <w:p w14:paraId="53EBCC8F"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RCA</w:t>
            </w:r>
          </w:p>
        </w:tc>
        <w:tc>
          <w:tcPr>
            <w:tcW w:w="1052" w:type="dxa"/>
          </w:tcPr>
          <w:p w14:paraId="1813691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0.5 x 0.5 x 1.25 </w:t>
            </w:r>
            <w:r w:rsidRPr="00AA2F5F">
              <w:rPr>
                <w:rFonts w:asciiTheme="minorHAnsi" w:eastAsia="Calibri" w:hAnsiTheme="minorHAnsi" w:cstheme="minorHAnsi"/>
                <w:noProof/>
                <w:sz w:val="18"/>
                <w:szCs w:val="20"/>
              </w:rPr>
              <mc:AlternateContent>
                <mc:Choice Requires="wps">
                  <w:drawing>
                    <wp:inline distT="0" distB="0" distL="0" distR="0" wp14:anchorId="4A6B0DC3" wp14:editId="07FBBFD8">
                      <wp:extent cx="314325" cy="307975"/>
                      <wp:effectExtent l="11430" t="11430" r="7620" b="13970"/>
                      <wp:docPr id="440" name="Cub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5DCB4B30" id="Cube 44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AX2TLC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3BB424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2768" behindDoc="0" locked="0" layoutInCell="1" allowOverlap="1" wp14:anchorId="5FFB7851" wp14:editId="4D4393C4">
                      <wp:simplePos x="0" y="0"/>
                      <wp:positionH relativeFrom="column">
                        <wp:posOffset>196850</wp:posOffset>
                      </wp:positionH>
                      <wp:positionV relativeFrom="paragraph">
                        <wp:posOffset>209550</wp:posOffset>
                      </wp:positionV>
                      <wp:extent cx="237490" cy="137160"/>
                      <wp:effectExtent l="0" t="0" r="10160" b="15240"/>
                      <wp:wrapNone/>
                      <wp:docPr id="491"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92"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9E68B4" id="Group 491" o:spid="_x0000_s1026" style="position:absolute;margin-left:15.5pt;margin-top:16.5pt;width:18.7pt;height:10.8pt;z-index:2515527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">
                      <v:rect id="Rectangle 1535"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" filled="f"/>
                      <v:rect id="Rectangle 1536"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" filled="f"/>
                      <v:rect id="Rectangle 1537"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" filled="f"/>
                      <v:rect id="Rectangle 1538"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" filled="f"/>
                      <v:rect id="Rectangle 1539"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" filled="f"/>
                      <v:rect id="Rectangle 1540"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88A5F6" wp14:editId="7953AD73">
                      <wp:extent cx="530225" cy="530225"/>
                      <wp:effectExtent l="10160" t="13335" r="12065" b="8890"/>
                      <wp:docPr id="430" name="Group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431" name="Oval 120"/>
                              <wps:cNvSpPr>
                                <a:spLocks noChangeArrowheads="1"/>
                              </wps:cNvSpPr>
                              <wps:spPr bwMode="auto">
                                <a:xfrm>
                                  <a:off x="5194" y="2932"/>
                                  <a:ext cx="490" cy="49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439"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D01B914" id="Group 430"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">
                      <v:oval id="Oval 120" o:spid="_x0000_s1027" style="position:absolute;left:5194;top:2932;width:49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" fillcolor="#a6a6a6"/>
                      <v:oval id="Oval 121" o:spid="_x0000_s1028" style="position:absolute;left:5028;top:2767;width:835;height: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" filled="f"/>
                      <w10:anchorlock/>
                    </v:group>
                  </w:pict>
                </mc:Fallback>
              </mc:AlternateContent>
            </w:r>
          </w:p>
          <w:p w14:paraId="08F766B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4 mm</w:t>
            </w:r>
          </w:p>
          <w:p w14:paraId="162C3CF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720" w:type="dxa"/>
          </w:tcPr>
          <w:p w14:paraId="3A2AC7D0"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5840" behindDoc="0" locked="0" layoutInCell="1" allowOverlap="1" wp14:anchorId="1A3201E0" wp14:editId="0B7EB3D6">
                      <wp:simplePos x="0" y="0"/>
                      <wp:positionH relativeFrom="column">
                        <wp:posOffset>198120</wp:posOffset>
                      </wp:positionH>
                      <wp:positionV relativeFrom="paragraph">
                        <wp:posOffset>245110</wp:posOffset>
                      </wp:positionV>
                      <wp:extent cx="237490" cy="137160"/>
                      <wp:effectExtent l="0" t="0" r="10160" b="15240"/>
                      <wp:wrapNone/>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82"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B5AF7A" id="Group 481" o:spid="_x0000_s1026" style="position:absolute;margin-left:15.6pt;margin-top:19.3pt;width:18.7pt;height:10.8pt;z-index:25155584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">
                      <v:rect id="Rectangle 1542"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" filled="f"/>
                      <v:rect id="Rectangle 1543"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" filled="f"/>
                      <v:rect id="Rectangle 1544"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" filled="f"/>
                      <v:rect id="Rectangle 1545"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" filled="f"/>
                      <v:rect id="Rectangle 1546"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" filled="f"/>
                      <v:rect id="Rectangle 1547"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C5DAD5" wp14:editId="3F68D8CC">
                      <wp:extent cx="530225" cy="731520"/>
                      <wp:effectExtent l="12700" t="13335" r="9525" b="7620"/>
                      <wp:docPr id="416"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417" name="Rectangle 117"/>
                              <wps:cNvSpPr>
                                <a:spLocks noChangeArrowheads="1"/>
                              </wps:cNvSpPr>
                              <wps:spPr bwMode="auto">
                                <a:xfrm rot="5400000">
                                  <a:off x="7578" y="2935"/>
                                  <a:ext cx="1152" cy="835"/>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429" name="Rectangle 118"/>
                              <wps:cNvSpPr>
                                <a:spLocks noChangeArrowheads="1"/>
                              </wps:cNvSpPr>
                              <wps:spPr bwMode="auto">
                                <a:xfrm rot="5400000">
                                  <a:off x="7578" y="3108"/>
                                  <a:ext cx="1152" cy="49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3CD93FE2" id="Group 416"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">
                      <v:rect id="Rectangle 117" o:spid="_x0000_s1027" style="position:absolute;left:7578;top:2935;width:1152;height:83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"/>
                      <v:rect id="Rectangle 118" o:spid="_x0000_s1028" style="position:absolute;left:7578;top:3108;width:1152;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" fillcolor="#a6a6a6"/>
                      <w10:anchorlock/>
                    </v:group>
                  </w:pict>
                </mc:Fallback>
              </mc:AlternateContent>
            </w:r>
          </w:p>
        </w:tc>
        <w:tc>
          <w:tcPr>
            <w:tcW w:w="1864" w:type="dxa"/>
          </w:tcPr>
          <w:p w14:paraId="16403D5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8912" behindDoc="0" locked="0" layoutInCell="1" allowOverlap="1" wp14:anchorId="3451E586" wp14:editId="44DF103C">
                      <wp:simplePos x="0" y="0"/>
                      <wp:positionH relativeFrom="column">
                        <wp:posOffset>186055</wp:posOffset>
                      </wp:positionH>
                      <wp:positionV relativeFrom="paragraph">
                        <wp:posOffset>197485</wp:posOffset>
                      </wp:positionV>
                      <wp:extent cx="354330" cy="137160"/>
                      <wp:effectExtent l="0" t="0" r="26670" b="15240"/>
                      <wp:wrapNone/>
                      <wp:docPr id="467"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68" name="Group 1549"/>
                              <wpg:cNvGrpSpPr>
                                <a:grpSpLocks/>
                              </wpg:cNvGrpSpPr>
                              <wpg:grpSpPr bwMode="auto">
                                <a:xfrm>
                                  <a:off x="10502" y="3011"/>
                                  <a:ext cx="374" cy="216"/>
                                  <a:chOff x="4493" y="3043"/>
                                  <a:chExt cx="374" cy="216"/>
                                </a:xfrm>
                              </wpg:grpSpPr>
                              <wps:wsp>
                                <wps:cNvPr id="469"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5"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6F6866" id="Group 467" o:spid="_x0000_s1026" style="position:absolute;margin-left:14.65pt;margin-top:15.55pt;width:27.9pt;height:10.8pt;z-index:2515589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E34AgYBBAAA5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rect id="Rectangle 1550"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" filled="f"/>
                        <v:rect id="Rectangle 1551"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" filled="f"/>
                        <v:rect id="Rectangle 1552"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" filled="f"/>
                        <v:rect id="Rectangle 1553"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" filled="f"/>
                        <v:rect id="Rectangle 1554"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" filled="f"/>
                        <v:rect id="Rectangle 1555"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" filled="f"/>
                      </v:group>
                      <v:rect id="Rectangle 1556"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" filled="f"/>
                      <v:rect id="Rectangle 1557"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" filled="f"/>
                      <v:rect id="Rectangle 1558"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C7E9D5F" wp14:editId="60681B9A">
                      <wp:extent cx="530225" cy="530225"/>
                      <wp:effectExtent l="7620" t="13335" r="5080" b="8890"/>
                      <wp:docPr id="402"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403" name="Oval 114"/>
                              <wps:cNvSpPr>
                                <a:spLocks noChangeArrowheads="1"/>
                              </wps:cNvSpPr>
                              <wps:spPr bwMode="auto">
                                <a:xfrm>
                                  <a:off x="7742" y="2767"/>
                                  <a:ext cx="835" cy="83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415" name="Oval 115"/>
                              <wps:cNvSpPr>
                                <a:spLocks noChangeArrowheads="1"/>
                              </wps:cNvSpPr>
                              <wps:spPr bwMode="auto">
                                <a:xfrm>
                                  <a:off x="8065" y="3084"/>
                                  <a:ext cx="202" cy="20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B646EAE" id="Group 402"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">
                      <v:oval id="Oval 114" o:spid="_x0000_s1027" style="position:absolute;left:7742;top:2767;width:835;height: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" fillcolor="#d9d9d9">
                        <v:stroke dashstyle="longDash"/>
                      </v:oval>
                      <v:oval id="Oval 115" o:spid="_x0000_s1028" style="position:absolute;left:8065;top:3084;width:202;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" fillcolor="#a6a6a6">
                        <v:stroke dashstyle="longDash"/>
                      </v:oval>
                      <w10:anchorlock/>
                    </v:group>
                  </w:pict>
                </mc:Fallback>
              </mc:AlternateContent>
            </w:r>
          </w:p>
          <w:p w14:paraId="397F31F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4 mm</w:t>
            </w:r>
          </w:p>
          <w:p w14:paraId="5FABA88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576CB21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1984" behindDoc="0" locked="0" layoutInCell="1" allowOverlap="1" wp14:anchorId="14F7D7D6" wp14:editId="031FEE02">
                      <wp:simplePos x="0" y="0"/>
                      <wp:positionH relativeFrom="column">
                        <wp:posOffset>203835</wp:posOffset>
                      </wp:positionH>
                      <wp:positionV relativeFrom="paragraph">
                        <wp:posOffset>255270</wp:posOffset>
                      </wp:positionV>
                      <wp:extent cx="354330" cy="137160"/>
                      <wp:effectExtent l="0" t="0" r="26670" b="1524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54" name="Group 1560"/>
                              <wpg:cNvGrpSpPr>
                                <a:grpSpLocks/>
                              </wpg:cNvGrpSpPr>
                              <wpg:grpSpPr bwMode="auto">
                                <a:xfrm>
                                  <a:off x="10502" y="3011"/>
                                  <a:ext cx="374" cy="216"/>
                                  <a:chOff x="4493" y="3043"/>
                                  <a:chExt cx="374" cy="216"/>
                                </a:xfrm>
                              </wpg:grpSpPr>
                              <wps:wsp>
                                <wps:cNvPr id="455"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1"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4CB95D" id="Group 453" o:spid="_x0000_s1026" style="position:absolute;margin-left:16.05pt;margin-top:20.1pt;width:27.9pt;height:10.8pt;z-index:25156198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">
                      <v:group id="Group 1560"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rect id="Rectangle 1561"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" filled="f"/>
                        <v:rect id="Rectangle 1562"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" filled="f"/>
                        <v:rect id="Rectangle 1563"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" filled="f"/>
                        <v:rect id="Rectangle 1564"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" filled="f"/>
                        <v:rect id="Rectangle 1565"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" filled="f"/>
                        <v:rect id="Rectangle 1566"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" filled="f"/>
                      </v:group>
                      <v:rect id="Rectangle 1567"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" filled="f"/>
                      <v:rect id="Rectangle 1568"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" filled="f"/>
                      <v:rect id="Rectangle 1569"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AFA7E37" wp14:editId="76C90CB9">
                      <wp:extent cx="530225" cy="731520"/>
                      <wp:effectExtent l="10160" t="13335" r="12065" b="7620"/>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400" name="Rectangle 111"/>
                              <wps:cNvSpPr>
                                <a:spLocks noChangeArrowheads="1"/>
                              </wps:cNvSpPr>
                              <wps:spPr bwMode="auto">
                                <a:xfrm rot="5400000">
                                  <a:off x="13367" y="2992"/>
                                  <a:ext cx="1152" cy="83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01" name="Rectangle 112"/>
                              <wps:cNvSpPr>
                                <a:spLocks noChangeArrowheads="1"/>
                              </wps:cNvSpPr>
                              <wps:spPr bwMode="auto">
                                <a:xfrm rot="5400000">
                                  <a:off x="13363" y="3309"/>
                                  <a:ext cx="1152" cy="20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F4C1447" id="Group 392"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">
                      <v:rect id="Rectangle 111" o:spid="_x0000_s1027" style="position:absolute;left:13367;top:2992;width:1152;height:83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" fillcolor="#d9d9d9">
                        <v:stroke dashstyle="longDash"/>
                      </v:rect>
                      <v:rect id="Rectangle 112" o:spid="_x0000_s1028" style="position:absolute;left:13363;top:3309;width:1152;height: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" fillcolor="#a6a6a6">
                        <v:stroke dashstyle="longDash"/>
                      </v:rect>
                      <w10:anchorlock/>
                    </v:group>
                  </w:pict>
                </mc:Fallback>
              </mc:AlternateContent>
            </w:r>
          </w:p>
        </w:tc>
      </w:tr>
      <w:tr w:rsidR="004F60EE" w:rsidRPr="00AA2F5F" w14:paraId="38C05935" w14:textId="77777777" w:rsidTr="00AA2F5F">
        <w:trPr>
          <w:jc w:val="center"/>
        </w:trPr>
        <w:tc>
          <w:tcPr>
            <w:tcW w:w="1581" w:type="dxa"/>
            <w:gridSpan w:val="2"/>
          </w:tcPr>
          <w:p w14:paraId="297DA62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RCA</w:t>
            </w:r>
          </w:p>
        </w:tc>
        <w:tc>
          <w:tcPr>
            <w:tcW w:w="1052" w:type="dxa"/>
          </w:tcPr>
          <w:p w14:paraId="545AEB1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EF8FC6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9FA1902" wp14:editId="2A9E28AF">
                      <wp:extent cx="314325" cy="307975"/>
                      <wp:effectExtent l="11430" t="8890" r="7620" b="6985"/>
                      <wp:docPr id="391" name="Cub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525B8B32" id="Cube 39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OJ2C7MgIAAGY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70F73C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5056" behindDoc="0" locked="0" layoutInCell="1" allowOverlap="1" wp14:anchorId="108B9BF1" wp14:editId="56EA2246">
                      <wp:simplePos x="0" y="0"/>
                      <wp:positionH relativeFrom="column">
                        <wp:posOffset>196850</wp:posOffset>
                      </wp:positionH>
                      <wp:positionV relativeFrom="paragraph">
                        <wp:posOffset>215265</wp:posOffset>
                      </wp:positionV>
                      <wp:extent cx="237490" cy="137160"/>
                      <wp:effectExtent l="0" t="0" r="10160" b="15240"/>
                      <wp:wrapNone/>
                      <wp:docPr id="442" name="Group 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43"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FF22B7" id="Group 442" o:spid="_x0000_s1026" style="position:absolute;margin-left:15.5pt;margin-top:16.95pt;width:18.7pt;height:10.8pt;z-index:2515650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">
                      <v:rect id="Rectangle 1571"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" filled="f"/>
                      <v:rect id="Rectangle 1572"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" filled="f"/>
                      <v:rect id="Rectangle 1573"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" filled="f"/>
                      <v:rect id="Rectangle 1574"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" filled="f"/>
                      <v:rect id="Rectangle 1575"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" filled="f"/>
                      <v:rect id="Rectangle 1576"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31BA55" wp14:editId="61C64617">
                      <wp:extent cx="521335" cy="521335"/>
                      <wp:effectExtent l="5080" t="10795" r="6985" b="10795"/>
                      <wp:docPr id="38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82" name="Oval 108"/>
                              <wps:cNvSpPr>
                                <a:spLocks noChangeArrowheads="1"/>
                              </wps:cNvSpPr>
                              <wps:spPr bwMode="auto">
                                <a:xfrm>
                                  <a:off x="5139" y="4288"/>
                                  <a:ext cx="500" cy="50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90"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6AD983B" id="Group 381"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">
                      <v:oval id="Oval 108" o:spid="_x0000_s1027" style="position:absolute;left:5139;top:4288;width:50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" fillcolor="#a6a6a6"/>
                      <v:oval id="Oval 109" o:spid="_x0000_s1028" style="position:absolute;left:4978;top:4125;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" filled="f"/>
                      <w10:anchorlock/>
                    </v:group>
                  </w:pict>
                </mc:Fallback>
              </mc:AlternateContent>
            </w:r>
          </w:p>
          <w:p w14:paraId="57DADE3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8BBA8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1 mm</w:t>
            </w:r>
          </w:p>
        </w:tc>
        <w:tc>
          <w:tcPr>
            <w:tcW w:w="1720" w:type="dxa"/>
          </w:tcPr>
          <w:p w14:paraId="457F78A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8128" behindDoc="0" locked="0" layoutInCell="1" allowOverlap="1" wp14:anchorId="0E7BB9E6" wp14:editId="3B97625B">
                      <wp:simplePos x="0" y="0"/>
                      <wp:positionH relativeFrom="column">
                        <wp:posOffset>175895</wp:posOffset>
                      </wp:positionH>
                      <wp:positionV relativeFrom="paragraph">
                        <wp:posOffset>242570</wp:posOffset>
                      </wp:positionV>
                      <wp:extent cx="237490" cy="137160"/>
                      <wp:effectExtent l="0" t="0" r="10160" b="15240"/>
                      <wp:wrapNone/>
                      <wp:docPr id="432"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33"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52509F" id="Group 432" o:spid="_x0000_s1026" style="position:absolute;margin-left:13.85pt;margin-top:19.1pt;width:18.7pt;height:10.8pt;z-index:25156812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">
                      <v:rect id="Rectangle 1578"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" filled="f"/>
                      <v:rect id="Rectangle 1579"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" filled="f"/>
                      <v:rect id="Rectangle 1580"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" filled="f"/>
                      <v:rect id="Rectangle 1581"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" filled="f"/>
                      <v:rect id="Rectangle 1582"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" filled="f"/>
                      <v:rect id="Rectangle 1583"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A50092" wp14:editId="0A13ADC5">
                      <wp:extent cx="521335" cy="731520"/>
                      <wp:effectExtent l="7620" t="10795" r="13970" b="10160"/>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68" name="Rectangle 105"/>
                              <wps:cNvSpPr>
                                <a:spLocks noChangeArrowheads="1"/>
                              </wps:cNvSpPr>
                              <wps:spPr bwMode="auto">
                                <a:xfrm rot="5400000">
                                  <a:off x="7554" y="4337"/>
                                  <a:ext cx="1152"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80" name="Rectangle 106"/>
                              <wps:cNvSpPr>
                                <a:spLocks noChangeArrowheads="1"/>
                              </wps:cNvSpPr>
                              <wps:spPr bwMode="auto">
                                <a:xfrm rot="5400000">
                                  <a:off x="7556" y="4496"/>
                                  <a:ext cx="1152"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2C97470" id="Group 367"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">
                      <v:rect id="Rectangle 105" o:spid="_x0000_s1027" style="position:absolute;left:7554;top:4337;width:1152;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"/>
                      <v:rect id="Rectangle 106" o:spid="_x0000_s1028" style="position:absolute;left:7556;top:4496;width:1152;height:50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" fillcolor="#a6a6a6"/>
                      <w10:anchorlock/>
                    </v:group>
                  </w:pict>
                </mc:Fallback>
              </mc:AlternateContent>
            </w:r>
          </w:p>
        </w:tc>
        <w:tc>
          <w:tcPr>
            <w:tcW w:w="1864" w:type="dxa"/>
          </w:tcPr>
          <w:p w14:paraId="46446D9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1200" behindDoc="0" locked="0" layoutInCell="1" allowOverlap="1" wp14:anchorId="2FFE120B" wp14:editId="410701AB">
                      <wp:simplePos x="0" y="0"/>
                      <wp:positionH relativeFrom="column">
                        <wp:posOffset>199390</wp:posOffset>
                      </wp:positionH>
                      <wp:positionV relativeFrom="paragraph">
                        <wp:posOffset>215265</wp:posOffset>
                      </wp:positionV>
                      <wp:extent cx="354330" cy="137160"/>
                      <wp:effectExtent l="0" t="0" r="26670" b="15240"/>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19" name="Group 1585"/>
                              <wpg:cNvGrpSpPr>
                                <a:grpSpLocks/>
                              </wpg:cNvGrpSpPr>
                              <wpg:grpSpPr bwMode="auto">
                                <a:xfrm>
                                  <a:off x="10502" y="3011"/>
                                  <a:ext cx="374" cy="216"/>
                                  <a:chOff x="4493" y="3043"/>
                                  <a:chExt cx="374" cy="216"/>
                                </a:xfrm>
                              </wpg:grpSpPr>
                              <wps:wsp>
                                <wps:cNvPr id="420"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6"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321B6D" id="Group 418" o:spid="_x0000_s1026" style="position:absolute;margin-left:15.7pt;margin-top:16.95pt;width:27.9pt;height:10.8pt;z-index:2515712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">
                      <v:group id="Group 1585"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rect id="Rectangle 1586"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" filled="f"/>
                        <v:rect id="Rectangle 1587"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" filled="f"/>
                        <v:rect id="Rectangle 1588"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" filled="f"/>
                        <v:rect id="Rectangle 1589"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" filled="f"/>
                        <v:rect id="Rectangle 1590"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" filled="f"/>
                        <v:rect id="Rectangle 1591"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" filled="f"/>
                      </v:group>
                      <v:rect id="Rectangle 1592"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" filled="f"/>
                      <v:rect id="Rectangle 1593"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" filled="f"/>
                      <v:rect id="Rectangle 1594"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D7D683" wp14:editId="274D2DD1">
                      <wp:extent cx="521335" cy="521335"/>
                      <wp:effectExtent l="12065" t="10795" r="9525" b="10795"/>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54" name="Oval 102"/>
                              <wps:cNvSpPr>
                                <a:spLocks noChangeArrowheads="1"/>
                              </wps:cNvSpPr>
                              <wps:spPr bwMode="auto">
                                <a:xfrm>
                                  <a:off x="7845" y="4322"/>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66" name="Oval 103"/>
                              <wps:cNvSpPr>
                                <a:spLocks noChangeArrowheads="1"/>
                              </wps:cNvSpPr>
                              <wps:spPr bwMode="auto">
                                <a:xfrm>
                                  <a:off x="8161" y="4643"/>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09FFB36" id="Group 353"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ZzREH+UCAADpCAAADgAAAAAAAAAAAAAA&#10;AAAuAgAAZHJzL2Uyb0RvYy54bWxQSwECLQAUAAYACAAAACEAl61FPdkAAAADAQAADwAAAAAAAAAA&#10;AAAAAAA/BQAAZHJzL2Rvd25yZXYueG1sUEsFBgAAAAAEAAQA8wAAAEUGAAAAAA==&#10;">
                      <v:oval id="Oval 102" o:spid="_x0000_s1027" style="position:absolute;left:7845;top:4322;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" fillcolor="#d9d9d9">
                        <v:stroke dashstyle="longDash"/>
                      </v:oval>
                      <v:oval id="Oval 103" o:spid="_x0000_s1028" style="position:absolute;left:8161;top:4643;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" fillcolor="#a6a6a6">
                        <v:stroke dashstyle="longDash"/>
                      </v:oval>
                      <w10:anchorlock/>
                    </v:group>
                  </w:pict>
                </mc:Fallback>
              </mc:AlternateContent>
            </w:r>
          </w:p>
          <w:p w14:paraId="4A2C4EC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20D7393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7BBA64F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4272" behindDoc="0" locked="0" layoutInCell="1" allowOverlap="1" wp14:anchorId="56E376AD" wp14:editId="6F4CBD30">
                      <wp:simplePos x="0" y="0"/>
                      <wp:positionH relativeFrom="column">
                        <wp:posOffset>184785</wp:posOffset>
                      </wp:positionH>
                      <wp:positionV relativeFrom="paragraph">
                        <wp:posOffset>260985</wp:posOffset>
                      </wp:positionV>
                      <wp:extent cx="354330" cy="137160"/>
                      <wp:effectExtent l="0" t="0" r="26670" b="15240"/>
                      <wp:wrapNone/>
                      <wp:docPr id="404"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05" name="Group 1596"/>
                              <wpg:cNvGrpSpPr>
                                <a:grpSpLocks/>
                              </wpg:cNvGrpSpPr>
                              <wpg:grpSpPr bwMode="auto">
                                <a:xfrm>
                                  <a:off x="10502" y="3011"/>
                                  <a:ext cx="374" cy="216"/>
                                  <a:chOff x="4493" y="3043"/>
                                  <a:chExt cx="374" cy="216"/>
                                </a:xfrm>
                              </wpg:grpSpPr>
                              <wps:wsp>
                                <wps:cNvPr id="406"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2"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C5E8DB" id="Group 404" o:spid="_x0000_s1026" style="position:absolute;margin-left:14.55pt;margin-top:20.55pt;width:27.9pt;height:10.8pt;z-index:25157427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">
                      <v:group id="Group 1596"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rect id="Rectangle 1597"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" filled="f"/>
                        <v:rect id="Rectangle 1598"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" filled="f"/>
                        <v:rect id="Rectangle 1599"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" filled="f"/>
                        <v:rect id="Rectangle 1600"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" filled="f"/>
                        <v:rect id="Rectangle 1601"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" filled="f"/>
                        <v:rect id="Rectangle 1602"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" filled="f"/>
                      </v:group>
                      <v:rect id="Rectangle 1603"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" filled="f"/>
                      <v:rect id="Rectangle 1604"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" filled="f"/>
                      <v:rect id="Rectangle 1605"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2BB51" wp14:editId="79D90D61">
                      <wp:extent cx="521335" cy="731520"/>
                      <wp:effectExtent l="5080" t="10795" r="6985" b="10160"/>
                      <wp:docPr id="343"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51" name="Rectangle 99"/>
                              <wps:cNvSpPr>
                                <a:spLocks noChangeArrowheads="1"/>
                              </wps:cNvSpPr>
                              <wps:spPr bwMode="auto">
                                <a:xfrm rot="5400000">
                                  <a:off x="13357" y="4344"/>
                                  <a:ext cx="1152"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2" name="Rectangle 100"/>
                              <wps:cNvSpPr>
                                <a:spLocks noChangeArrowheads="1"/>
                              </wps:cNvSpPr>
                              <wps:spPr bwMode="auto">
                                <a:xfrm rot="5400000">
                                  <a:off x="13354" y="4661"/>
                                  <a:ext cx="1152"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277FB8C2" id="Group 343"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">
                      <v:rect id="Rectangle 99" o:spid="_x0000_s1027" style="position:absolute;left:13357;top:4344;width:1152;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" fillcolor="#d9d9d9">
                        <v:stroke dashstyle="longDash"/>
                      </v:rect>
                      <v:rect id="Rectangle 100" o:spid="_x0000_s1028" style="position:absolute;left:13354;top:4661;width:1152;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" fillcolor="#a6a6a6">
                        <v:stroke dashstyle="longDash"/>
                      </v:rect>
                      <w10:anchorlock/>
                    </v:group>
                  </w:pict>
                </mc:Fallback>
              </mc:AlternateContent>
            </w:r>
          </w:p>
        </w:tc>
      </w:tr>
      <w:tr w:rsidR="004F60EE" w:rsidRPr="00AA2F5F" w14:paraId="66BF504F" w14:textId="77777777" w:rsidTr="00AA2F5F">
        <w:trPr>
          <w:jc w:val="center"/>
        </w:trPr>
        <w:tc>
          <w:tcPr>
            <w:tcW w:w="1581" w:type="dxa"/>
            <w:gridSpan w:val="2"/>
          </w:tcPr>
          <w:p w14:paraId="462B1B4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RCA</w:t>
            </w:r>
          </w:p>
        </w:tc>
        <w:tc>
          <w:tcPr>
            <w:tcW w:w="1052" w:type="dxa"/>
          </w:tcPr>
          <w:p w14:paraId="7EC312A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1CAFFEB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6E3454A" wp14:editId="27E5F5E3">
                      <wp:extent cx="314325" cy="307975"/>
                      <wp:effectExtent l="11430" t="5715" r="7620" b="10160"/>
                      <wp:docPr id="342" name="Cube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7F79A522" id="Cube 34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Np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9xHNp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26CB8F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7344" behindDoc="0" locked="0" layoutInCell="1" allowOverlap="1" wp14:anchorId="3C16BC50" wp14:editId="4F432167">
                      <wp:simplePos x="0" y="0"/>
                      <wp:positionH relativeFrom="column">
                        <wp:posOffset>277495</wp:posOffset>
                      </wp:positionH>
                      <wp:positionV relativeFrom="paragraph">
                        <wp:posOffset>109855</wp:posOffset>
                      </wp:positionV>
                      <wp:extent cx="237490" cy="137160"/>
                      <wp:effectExtent l="0" t="0" r="10160" b="15240"/>
                      <wp:wrapNone/>
                      <wp:docPr id="393"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42F5B7" id="Group 393" o:spid="_x0000_s1026" style="position:absolute;margin-left:21.85pt;margin-top:8.65pt;width:18.7pt;height:10.8pt;z-index:2515773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">
                      <v:rect id="Rectangle 1607"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" filled="f"/>
                      <v:rect id="Rectangle 1608"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" filled="f"/>
                      <v:rect id="Rectangle 1609"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" filled="f"/>
                      <v:rect id="Rectangle 1610"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" filled="f"/>
                      <v:rect id="Rectangle 1611"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" filled="f"/>
                      <v:rect id="Rectangle 1612"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D654C2D" wp14:editId="1228396F">
                      <wp:extent cx="328930" cy="328930"/>
                      <wp:effectExtent l="5080" t="7620" r="8890" b="6350"/>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33" name="Oval 96"/>
                              <wps:cNvSpPr>
                                <a:spLocks noChangeArrowheads="1"/>
                              </wps:cNvSpPr>
                              <wps:spPr bwMode="auto">
                                <a:xfrm>
                                  <a:off x="6669" y="9525"/>
                                  <a:ext cx="302" cy="30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41"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E0429BA" id="Group 332"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">
                      <v:oval id="Oval 96" o:spid="_x0000_s1027" style="position:absolute;left:6669;top:9525;width:30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" fillcolor="#a6a6a6"/>
                      <v:oval id="Oval 97" o:spid="_x0000_s1028" style="position:absolute;left:6564;top:9415;width:51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" filled="f"/>
                      <w10:anchorlock/>
                    </v:group>
                  </w:pict>
                </mc:Fallback>
              </mc:AlternateContent>
            </w:r>
          </w:p>
          <w:p w14:paraId="6A4032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1 mm</w:t>
            </w:r>
          </w:p>
          <w:p w14:paraId="3BDFFB1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1AB0F0E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0416" behindDoc="0" locked="0" layoutInCell="1" allowOverlap="1" wp14:anchorId="2C301E0F" wp14:editId="4CFDEAE8">
                      <wp:simplePos x="0" y="0"/>
                      <wp:positionH relativeFrom="column">
                        <wp:posOffset>256540</wp:posOffset>
                      </wp:positionH>
                      <wp:positionV relativeFrom="paragraph">
                        <wp:posOffset>170815</wp:posOffset>
                      </wp:positionV>
                      <wp:extent cx="237490" cy="137160"/>
                      <wp:effectExtent l="0" t="0" r="10160" b="1524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4"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BF0D2F" id="Group 383" o:spid="_x0000_s1026" style="position:absolute;margin-left:20.2pt;margin-top:13.45pt;width:18.7pt;height:10.8pt;z-index:2515804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">
                      <v:rect id="Rectangle 1614"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" filled="f"/>
                      <v:rect id="Rectangle 1615"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" filled="f"/>
                      <v:rect id="Rectangle 1616"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" filled="f"/>
                      <v:rect id="Rectangle 1617"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" filled="f"/>
                      <v:rect id="Rectangle 1618"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" filled="f"/>
                      <v:rect id="Rectangle 1619"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29AEBB" wp14:editId="0E211DB8">
                      <wp:extent cx="374650" cy="626110"/>
                      <wp:effectExtent l="7620" t="7620" r="8255" b="13970"/>
                      <wp:docPr id="318"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19" name="Rectangle 93"/>
                              <wps:cNvSpPr>
                                <a:spLocks noChangeArrowheads="1"/>
                              </wps:cNvSpPr>
                              <wps:spPr bwMode="auto">
                                <a:xfrm rot="5400000">
                                  <a:off x="7746" y="5771"/>
                                  <a:ext cx="986" cy="5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31" name="Rectangle 94"/>
                              <wps:cNvSpPr>
                                <a:spLocks noChangeArrowheads="1"/>
                              </wps:cNvSpPr>
                              <wps:spPr bwMode="auto">
                                <a:xfrm rot="5400000">
                                  <a:off x="7749" y="5915"/>
                                  <a:ext cx="986" cy="30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089E848" id="Group 318"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">
                      <v:rect id="Rectangle 93" o:spid="_x0000_s1027" style="position:absolute;left:7746;top:5771;width:986;height:5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"/>
                      <v:rect id="Rectangle 94" o:spid="_x0000_s1028" style="position:absolute;left:7749;top:5915;width:986;height:3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" fillcolor="#a6a6a6"/>
                      <w10:anchorlock/>
                    </v:group>
                  </w:pict>
                </mc:Fallback>
              </mc:AlternateContent>
            </w:r>
          </w:p>
        </w:tc>
        <w:tc>
          <w:tcPr>
            <w:tcW w:w="1864" w:type="dxa"/>
          </w:tcPr>
          <w:p w14:paraId="1116D3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3488" behindDoc="0" locked="0" layoutInCell="1" allowOverlap="1" wp14:anchorId="277DD0E5" wp14:editId="20C3ABBF">
                      <wp:simplePos x="0" y="0"/>
                      <wp:positionH relativeFrom="column">
                        <wp:posOffset>199390</wp:posOffset>
                      </wp:positionH>
                      <wp:positionV relativeFrom="paragraph">
                        <wp:posOffset>155575</wp:posOffset>
                      </wp:positionV>
                      <wp:extent cx="354330" cy="137160"/>
                      <wp:effectExtent l="0" t="0" r="26670" b="1524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0" name="Group 1621"/>
                              <wpg:cNvGrpSpPr>
                                <a:grpSpLocks/>
                              </wpg:cNvGrpSpPr>
                              <wpg:grpSpPr bwMode="auto">
                                <a:xfrm>
                                  <a:off x="10502" y="3011"/>
                                  <a:ext cx="374" cy="216"/>
                                  <a:chOff x="4493" y="3043"/>
                                  <a:chExt cx="374" cy="216"/>
                                </a:xfrm>
                              </wpg:grpSpPr>
                              <wps:wsp>
                                <wps:cNvPr id="371"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985D25" id="Group 369" o:spid="_x0000_s1026" style="position:absolute;margin-left:15.7pt;margin-top:12.25pt;width:27.9pt;height:10.8pt;z-index:2515834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">
                      <v:group id="Group 1621"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rect id="Rectangle 1622"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" filled="f"/>
                        <v:rect id="Rectangle 1623"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" filled="f"/>
                        <v:rect id="Rectangle 1624"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" filled="f"/>
                        <v:rect id="Rectangle 1625"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" filled="f"/>
                        <v:rect id="Rectangle 1626"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" filled="f"/>
                        <v:rect id="Rectangle 1627"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" filled="f"/>
                      </v:group>
                      <v:rect id="Rectangle 1628"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" filled="f"/>
                      <v:rect id="Rectangle 1629"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" filled="f"/>
                      <v:rect id="Rectangle 1630"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DA08DF7" wp14:editId="6372EC75">
                      <wp:extent cx="448310" cy="448310"/>
                      <wp:effectExtent l="12065" t="7620" r="6350" b="10795"/>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05" name="Oval 90"/>
                              <wps:cNvSpPr>
                                <a:spLocks noChangeArrowheads="1"/>
                              </wps:cNvSpPr>
                              <wps:spPr bwMode="auto">
                                <a:xfrm>
                                  <a:off x="7875" y="5570"/>
                                  <a:ext cx="706" cy="70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17" name="Oval 91"/>
                              <wps:cNvSpPr>
                                <a:spLocks noChangeArrowheads="1"/>
                              </wps:cNvSpPr>
                              <wps:spPr bwMode="auto">
                                <a:xfrm>
                                  <a:off x="8138" y="5829"/>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764B1712" id="Group 304"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">
                      <v:oval id="Oval 90" o:spid="_x0000_s1027" style="position:absolute;left:7875;top:5570;width:706;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" fillcolor="#d9d9d9">
                        <v:stroke dashstyle="longDash"/>
                      </v:oval>
                      <v:oval id="Oval 91" o:spid="_x0000_s1028" style="position:absolute;left:8138;top:5829;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" fillcolor="#a6a6a6">
                        <v:stroke dashstyle="longDash"/>
                      </v:oval>
                      <w10:anchorlock/>
                    </v:group>
                  </w:pict>
                </mc:Fallback>
              </mc:AlternateContent>
            </w:r>
          </w:p>
          <w:p w14:paraId="33C3035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5B64E21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 mm</w:t>
            </w:r>
          </w:p>
        </w:tc>
        <w:tc>
          <w:tcPr>
            <w:tcW w:w="2120" w:type="dxa"/>
          </w:tcPr>
          <w:p w14:paraId="4843A93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6560" behindDoc="0" locked="0" layoutInCell="1" allowOverlap="1" wp14:anchorId="4AE63964" wp14:editId="7D3498F3">
                      <wp:simplePos x="0" y="0"/>
                      <wp:positionH relativeFrom="column">
                        <wp:posOffset>222250</wp:posOffset>
                      </wp:positionH>
                      <wp:positionV relativeFrom="paragraph">
                        <wp:posOffset>209550</wp:posOffset>
                      </wp:positionV>
                      <wp:extent cx="354330" cy="137160"/>
                      <wp:effectExtent l="0" t="0" r="26670" b="15240"/>
                      <wp:wrapNone/>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6" name="Group 1632"/>
                              <wpg:cNvGrpSpPr>
                                <a:grpSpLocks/>
                              </wpg:cNvGrpSpPr>
                              <wpg:grpSpPr bwMode="auto">
                                <a:xfrm>
                                  <a:off x="10502" y="3011"/>
                                  <a:ext cx="374" cy="216"/>
                                  <a:chOff x="4493" y="3043"/>
                                  <a:chExt cx="374" cy="216"/>
                                </a:xfrm>
                              </wpg:grpSpPr>
                              <wps:wsp>
                                <wps:cNvPr id="357"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0FB0B1" id="Group 355" o:spid="_x0000_s1026" style="position:absolute;margin-left:17.5pt;margin-top:16.5pt;width:27.9pt;height:10.8pt;z-index:2515865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">
                      <v:group id="Group 1632"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rect id="Rectangle 1633"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" filled="f"/>
                        <v:rect id="Rectangle 1634"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" filled="f"/>
                        <v:rect id="Rectangle 1635"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" filled="f"/>
                        <v:rect id="Rectangle 1636"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" filled="f"/>
                        <v:rect id="Rectangle 1637"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" filled="f"/>
                        <v:rect id="Rectangle 1638"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" filled="f"/>
                      </v:group>
                      <v:rect id="Rectangle 1639"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" filled="f"/>
                      <v:rect id="Rectangle 1640"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" filled="f"/>
                      <v:rect id="Rectangle 1641"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5DCAA7F" wp14:editId="5D85AC84">
                      <wp:extent cx="448310" cy="629285"/>
                      <wp:effectExtent l="5080" t="7620" r="13335" b="10795"/>
                      <wp:docPr id="29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02" name="Rectangle 87"/>
                              <wps:cNvSpPr>
                                <a:spLocks noChangeArrowheads="1"/>
                              </wps:cNvSpPr>
                              <wps:spPr bwMode="auto">
                                <a:xfrm rot="5400000">
                                  <a:off x="13381" y="5715"/>
                                  <a:ext cx="986" cy="70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03" name="Rectangle 88"/>
                              <wps:cNvSpPr>
                                <a:spLocks noChangeArrowheads="1"/>
                              </wps:cNvSpPr>
                              <wps:spPr bwMode="auto">
                                <a:xfrm rot="5400000">
                                  <a:off x="13380" y="5969"/>
                                  <a:ext cx="986"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6CACCCB" id="Group 294"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">
                      <v:rect id="Rectangle 87" o:spid="_x0000_s1027" style="position:absolute;left:13381;top:5715;width:986;height:7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" fillcolor="#d9d9d9">
                        <v:stroke dashstyle="longDash"/>
                      </v:rect>
                      <v:rect id="Rectangle 88" o:spid="_x0000_s1028" style="position:absolute;left:13380;top:5969;width:986;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" fillcolor="#a6a6a6">
                        <v:stroke dashstyle="longDash"/>
                      </v:rect>
                      <w10:anchorlock/>
                    </v:group>
                  </w:pict>
                </mc:Fallback>
              </mc:AlternateContent>
            </w:r>
          </w:p>
        </w:tc>
      </w:tr>
      <w:tr w:rsidR="004F60EE" w:rsidRPr="00AA2F5F" w14:paraId="42ACAF4A" w14:textId="77777777" w:rsidTr="00AA2F5F">
        <w:trPr>
          <w:jc w:val="center"/>
        </w:trPr>
        <w:tc>
          <w:tcPr>
            <w:tcW w:w="1581" w:type="dxa"/>
            <w:gridSpan w:val="2"/>
          </w:tcPr>
          <w:p w14:paraId="5478E2C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Left Main Coronary Artery</w:t>
            </w:r>
          </w:p>
        </w:tc>
        <w:tc>
          <w:tcPr>
            <w:tcW w:w="1052" w:type="dxa"/>
          </w:tcPr>
          <w:p w14:paraId="3CA0E4B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0372A34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C3830BF" wp14:editId="42B305B3">
                      <wp:extent cx="314325" cy="307975"/>
                      <wp:effectExtent l="11430" t="10160" r="7620" b="5715"/>
                      <wp:docPr id="293" name="Cub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18DEE9FA" id="Cube 2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LF4Lw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2kLF4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5FEDFAF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9632" behindDoc="0" locked="0" layoutInCell="1" allowOverlap="1" wp14:anchorId="68EE76AC" wp14:editId="1F4B8BBD">
                      <wp:simplePos x="0" y="0"/>
                      <wp:positionH relativeFrom="column">
                        <wp:posOffset>121285</wp:posOffset>
                      </wp:positionH>
                      <wp:positionV relativeFrom="paragraph">
                        <wp:posOffset>301625</wp:posOffset>
                      </wp:positionV>
                      <wp:extent cx="237490" cy="137160"/>
                      <wp:effectExtent l="0" t="0" r="10160" b="15240"/>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45"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79C1A5" id="Group 344" o:spid="_x0000_s1026" style="position:absolute;margin-left:9.55pt;margin-top:23.75pt;width:18.7pt;height:10.8pt;z-index:25158963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">
                      <v:rect id="Rectangle 1643"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" filled="f"/>
                      <v:rect id="Rectangle 1644"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" filled="f"/>
                      <v:rect id="Rectangle 1645"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" filled="f"/>
                      <v:rect id="Rectangle 1646"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" filled="f"/>
                      <v:rect id="Rectangle 1647"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" filled="f"/>
                      <v:rect id="Rectangle 1648"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03C90AD" wp14:editId="1E870D79">
                      <wp:extent cx="749935" cy="749935"/>
                      <wp:effectExtent l="5080" t="12065" r="6985" b="9525"/>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284" name="Oval 84"/>
                              <wps:cNvSpPr>
                                <a:spLocks noChangeArrowheads="1"/>
                              </wps:cNvSpPr>
                              <wps:spPr bwMode="auto">
                                <a:xfrm>
                                  <a:off x="6622" y="10810"/>
                                  <a:ext cx="648" cy="64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92"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1816713" id="Group 283"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">
                      <v:oval id="Oval 84" o:spid="_x0000_s1027" style="position:absolute;left:6622;top:10810;width:648;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" fillcolor="#a6a6a6"/>
                      <v:oval id="Oval 85" o:spid="_x0000_s1028" style="position:absolute;left:6359;top:10547;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" filled="f"/>
                      <w10:anchorlock/>
                    </v:group>
                  </w:pict>
                </mc:Fallback>
              </mc:AlternateContent>
            </w:r>
          </w:p>
          <w:p w14:paraId="47C17CF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4.5 mm</w:t>
            </w:r>
          </w:p>
          <w:p w14:paraId="64E4FD0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5 mm</w:t>
            </w:r>
          </w:p>
        </w:tc>
        <w:tc>
          <w:tcPr>
            <w:tcW w:w="1720" w:type="dxa"/>
          </w:tcPr>
          <w:p w14:paraId="3FCAFC4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2704" behindDoc="0" locked="0" layoutInCell="1" allowOverlap="1" wp14:anchorId="3E1C9F84" wp14:editId="6B206C82">
                      <wp:simplePos x="0" y="0"/>
                      <wp:positionH relativeFrom="column">
                        <wp:posOffset>109220</wp:posOffset>
                      </wp:positionH>
                      <wp:positionV relativeFrom="paragraph">
                        <wp:posOffset>304800</wp:posOffset>
                      </wp:positionV>
                      <wp:extent cx="237490" cy="137160"/>
                      <wp:effectExtent l="0" t="0" r="10160" b="15240"/>
                      <wp:wrapNone/>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35"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D59482" id="Group 334" o:spid="_x0000_s1026" style="position:absolute;margin-left:8.6pt;margin-top:24pt;width:18.7pt;height:10.8pt;z-index:2515927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">
                      <v:rect id="Rectangle 1650"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" filled="f"/>
                      <v:rect id="Rectangle 1651"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" filled="f"/>
                      <v:rect id="Rectangle 1652"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" filled="f"/>
                      <v:rect id="Rectangle 1653"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" filled="f"/>
                      <v:rect id="Rectangle 1654"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" filled="f"/>
                      <v:rect id="Rectangle 1655"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EFA419" wp14:editId="65772A12">
                      <wp:extent cx="749935" cy="826135"/>
                      <wp:effectExtent l="7620" t="12065" r="13970" b="9525"/>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270" name="Rectangle 81"/>
                              <wps:cNvSpPr>
                                <a:spLocks noChangeArrowheads="1"/>
                              </wps:cNvSpPr>
                              <wps:spPr bwMode="auto">
                                <a:xfrm rot="5400000">
                                  <a:off x="7325" y="6914"/>
                                  <a:ext cx="1296" cy="118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82" name="Rectangle 82"/>
                              <wps:cNvSpPr>
                                <a:spLocks noChangeArrowheads="1"/>
                              </wps:cNvSpPr>
                              <wps:spPr bwMode="auto">
                                <a:xfrm rot="5400000">
                                  <a:off x="7326" y="7186"/>
                                  <a:ext cx="1296" cy="64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8FCC9CD" id="Group 269"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">
                      <v:rect id="Rectangle 81" o:spid="_x0000_s1027" style="position:absolute;left:7325;top:6914;width:1296;height:11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"/>
                      <v:rect id="Rectangle 82" o:spid="_x0000_s1028" style="position:absolute;left:7326;top:7186;width:1296;height:6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" fillcolor="#a6a6a6"/>
                      <w10:anchorlock/>
                    </v:group>
                  </w:pict>
                </mc:Fallback>
              </mc:AlternateContent>
            </w:r>
          </w:p>
        </w:tc>
        <w:tc>
          <w:tcPr>
            <w:tcW w:w="1864" w:type="dxa"/>
          </w:tcPr>
          <w:p w14:paraId="693E409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5776" behindDoc="0" locked="0" layoutInCell="1" allowOverlap="1" wp14:anchorId="2795F053" wp14:editId="3E315653">
                      <wp:simplePos x="0" y="0"/>
                      <wp:positionH relativeFrom="column">
                        <wp:posOffset>108585</wp:posOffset>
                      </wp:positionH>
                      <wp:positionV relativeFrom="paragraph">
                        <wp:posOffset>304800</wp:posOffset>
                      </wp:positionV>
                      <wp:extent cx="354330" cy="137160"/>
                      <wp:effectExtent l="0" t="0" r="26670" b="15240"/>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21" name="Group 1657"/>
                              <wpg:cNvGrpSpPr>
                                <a:grpSpLocks/>
                              </wpg:cNvGrpSpPr>
                              <wpg:grpSpPr bwMode="auto">
                                <a:xfrm>
                                  <a:off x="10502" y="3011"/>
                                  <a:ext cx="374" cy="216"/>
                                  <a:chOff x="4493" y="3043"/>
                                  <a:chExt cx="374" cy="216"/>
                                </a:xfrm>
                              </wpg:grpSpPr>
                              <wps:wsp>
                                <wps:cNvPr id="322"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8"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6581BA" id="Group 320" o:spid="_x0000_s1026" style="position:absolute;margin-left:8.55pt;margin-top:24pt;width:27.9pt;height:10.8pt;z-index:25159577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">
                      <v:group id="Group 1657"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ect id="Rectangle 1658"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" filled="f"/>
                        <v:rect id="Rectangle 1659"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" filled="f"/>
                        <v:rect id="Rectangle 1660"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" filled="f"/>
                        <v:rect id="Rectangle 1661"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" filled="f"/>
                        <v:rect id="Rectangle 1662"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" filled="f"/>
                        <v:rect id="Rectangle 1663"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" filled="f"/>
                      </v:group>
                      <v:rect id="Rectangle 1664"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" filled="f"/>
                      <v:rect id="Rectangle 1665"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" filled="f"/>
                      <v:rect id="Rectangle 1666"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C99482" wp14:editId="2152F75A">
                      <wp:extent cx="749935" cy="749935"/>
                      <wp:effectExtent l="12065" t="12065" r="9525" b="9525"/>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256" name="Oval 78"/>
                              <wps:cNvSpPr>
                                <a:spLocks noChangeArrowheads="1"/>
                              </wps:cNvSpPr>
                              <wps:spPr bwMode="auto">
                                <a:xfrm>
                                  <a:off x="7545" y="6859"/>
                                  <a:ext cx="1181" cy="118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68" name="Oval 79"/>
                              <wps:cNvSpPr>
                                <a:spLocks noChangeArrowheads="1"/>
                              </wps:cNvSpPr>
                              <wps:spPr bwMode="auto">
                                <a:xfrm>
                                  <a:off x="7934" y="7250"/>
                                  <a:ext cx="403" cy="40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AB8B03B" id="Group 255"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">
                      <v:oval id="Oval 78" o:spid="_x0000_s1027" style="position:absolute;left:7545;top:6859;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" fillcolor="#d9d9d9">
                        <v:stroke dashstyle="longDash"/>
                      </v:oval>
                      <v:oval id="Oval 79" o:spid="_x0000_s1028" style="position:absolute;left:7934;top:7250;width:403;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" fillcolor="#a6a6a6">
                        <v:stroke dashstyle="longDash"/>
                      </v:oval>
                      <w10:anchorlock/>
                    </v:group>
                  </w:pict>
                </mc:Fallback>
              </mc:AlternateContent>
            </w:r>
          </w:p>
          <w:p w14:paraId="144084D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0A344D5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7 mm</w:t>
            </w:r>
          </w:p>
        </w:tc>
        <w:tc>
          <w:tcPr>
            <w:tcW w:w="2120" w:type="dxa"/>
          </w:tcPr>
          <w:p w14:paraId="1387253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8848" behindDoc="0" locked="0" layoutInCell="1" allowOverlap="1" wp14:anchorId="06E7ED0C" wp14:editId="0A7DA56D">
                      <wp:simplePos x="0" y="0"/>
                      <wp:positionH relativeFrom="column">
                        <wp:posOffset>97155</wp:posOffset>
                      </wp:positionH>
                      <wp:positionV relativeFrom="paragraph">
                        <wp:posOffset>301625</wp:posOffset>
                      </wp:positionV>
                      <wp:extent cx="354330" cy="137160"/>
                      <wp:effectExtent l="0" t="0" r="26670" b="15240"/>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07" name="Group 1668"/>
                              <wpg:cNvGrpSpPr>
                                <a:grpSpLocks/>
                              </wpg:cNvGrpSpPr>
                              <wpg:grpSpPr bwMode="auto">
                                <a:xfrm>
                                  <a:off x="10502" y="3011"/>
                                  <a:ext cx="374" cy="216"/>
                                  <a:chOff x="4493" y="3043"/>
                                  <a:chExt cx="374" cy="216"/>
                                </a:xfrm>
                              </wpg:grpSpPr>
                              <wps:wsp>
                                <wps:cNvPr id="308"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B65B73" id="Group 306" o:spid="_x0000_s1026" style="position:absolute;margin-left:7.65pt;margin-top:23.75pt;width:27.9pt;height:10.8pt;z-index:2515988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">
                      <v:group id="Group 1668"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rect id="Rectangle 1669"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" filled="f"/>
                        <v:rect id="Rectangle 1670"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" filled="f"/>
                        <v:rect id="Rectangle 1671"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" filled="f"/>
                        <v:rect id="Rectangle 1672"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" filled="f"/>
                        <v:rect id="Rectangle 1673"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" filled="f"/>
                        <v:rect id="Rectangle 1674"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" filled="f"/>
                      </v:group>
                      <v:rect id="Rectangle 1675"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" filled="f"/>
                      <v:rect id="Rectangle 1676"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" filled="f"/>
                      <v:rect id="Rectangle 1677"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14005B1" wp14:editId="60270887">
                      <wp:extent cx="749935" cy="822960"/>
                      <wp:effectExtent l="5080" t="12065" r="6985" b="12700"/>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253" name="Rectangle 75"/>
                              <wps:cNvSpPr>
                                <a:spLocks noChangeArrowheads="1"/>
                              </wps:cNvSpPr>
                              <wps:spPr bwMode="auto">
                                <a:xfrm rot="5400000">
                                  <a:off x="12608" y="7149"/>
                                  <a:ext cx="1296" cy="118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54" name="Rectangle 76"/>
                              <wps:cNvSpPr>
                                <a:spLocks noChangeArrowheads="1"/>
                              </wps:cNvSpPr>
                              <wps:spPr bwMode="auto">
                                <a:xfrm rot="5400000">
                                  <a:off x="12612" y="7538"/>
                                  <a:ext cx="1296" cy="40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0B652B5C" id="Group 245"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">
                      <v:rect id="Rectangle 75" o:spid="_x0000_s1027" style="position:absolute;left:12608;top:7149;width:1296;height:11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" fillcolor="#d9d9d9">
                        <v:stroke dashstyle="longDash"/>
                      </v:rect>
                      <v:rect id="Rectangle 76" o:spid="_x0000_s1028" style="position:absolute;left:12612;top:7538;width:1296;height:4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" fillcolor="#a6a6a6">
                        <v:stroke dashstyle="longDash"/>
                      </v:rect>
                      <w10:anchorlock/>
                    </v:group>
                  </w:pict>
                </mc:Fallback>
              </mc:AlternateContent>
            </w:r>
          </w:p>
        </w:tc>
      </w:tr>
      <w:tr w:rsidR="004F60EE" w:rsidRPr="00AA2F5F" w14:paraId="0FFF859C" w14:textId="77777777" w:rsidTr="00AA2F5F">
        <w:trPr>
          <w:jc w:val="center"/>
        </w:trPr>
        <w:tc>
          <w:tcPr>
            <w:tcW w:w="1581" w:type="dxa"/>
            <w:gridSpan w:val="2"/>
          </w:tcPr>
          <w:p w14:paraId="75CD75B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LAD Branch of LCA</w:t>
            </w:r>
          </w:p>
        </w:tc>
        <w:tc>
          <w:tcPr>
            <w:tcW w:w="1052" w:type="dxa"/>
          </w:tcPr>
          <w:p w14:paraId="66299A1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0834A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47F09D8" wp14:editId="28A98567">
                      <wp:extent cx="314325" cy="307975"/>
                      <wp:effectExtent l="11430" t="7620" r="7620" b="8255"/>
                      <wp:docPr id="244" name="Cub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2DB63B1" id="Cube 2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9n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CFfy9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06D8A02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1920" behindDoc="0" locked="0" layoutInCell="1" allowOverlap="1" wp14:anchorId="0A6F8368" wp14:editId="7310EF17">
                      <wp:simplePos x="0" y="0"/>
                      <wp:positionH relativeFrom="column">
                        <wp:posOffset>196850</wp:posOffset>
                      </wp:positionH>
                      <wp:positionV relativeFrom="paragraph">
                        <wp:posOffset>170815</wp:posOffset>
                      </wp:positionV>
                      <wp:extent cx="237490" cy="137160"/>
                      <wp:effectExtent l="0" t="0" r="10160" b="15240"/>
                      <wp:wrapNone/>
                      <wp:docPr id="295"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96"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C48A80" id="Group 295" o:spid="_x0000_s1026" style="position:absolute;margin-left:15.5pt;margin-top:13.45pt;width:18.7pt;height:10.8pt;z-index:25160192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">
                      <v:rect id="Rectangle 1679"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" filled="f"/>
                      <v:rect id="Rectangle 1680"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" filled="f"/>
                      <v:rect id="Rectangle 1681"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" filled="f"/>
                      <v:rect id="Rectangle 1682"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" filled="f"/>
                      <v:rect id="Rectangle 1683"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" filled="f"/>
                      <v:rect id="Rectangle 1684"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BB13C0A" wp14:editId="0959410D">
                      <wp:extent cx="484505" cy="484505"/>
                      <wp:effectExtent l="5080" t="9525" r="5715" b="10795"/>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235" name="Oval 72"/>
                              <wps:cNvSpPr>
                                <a:spLocks noChangeArrowheads="1"/>
                              </wps:cNvSpPr>
                              <wps:spPr bwMode="auto">
                                <a:xfrm>
                                  <a:off x="6569" y="12882"/>
                                  <a:ext cx="533" cy="533"/>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43"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85A3F40" id="Group 234"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">
                      <v:oval id="Oval 72" o:spid="_x0000_s1027" style="position:absolute;left:6569;top:12882;width:533;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" fillcolor="#a6a6a6"/>
                      <v:oval id="Oval 73" o:spid="_x0000_s1028" style="position:absolute;left:6450;top:12771;width:763;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" filled="f"/>
                      <w10:anchorlock/>
                    </v:group>
                  </w:pict>
                </mc:Fallback>
              </mc:AlternateContent>
            </w:r>
          </w:p>
          <w:p w14:paraId="3F855F9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9 mm</w:t>
            </w:r>
          </w:p>
          <w:p w14:paraId="7AB233F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2180AFCD"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4992" behindDoc="0" locked="0" layoutInCell="1" allowOverlap="1" wp14:anchorId="4021351D" wp14:editId="54FF6583">
                      <wp:simplePos x="0" y="0"/>
                      <wp:positionH relativeFrom="column">
                        <wp:posOffset>191770</wp:posOffset>
                      </wp:positionH>
                      <wp:positionV relativeFrom="paragraph">
                        <wp:posOffset>209550</wp:posOffset>
                      </wp:positionV>
                      <wp:extent cx="237490" cy="137160"/>
                      <wp:effectExtent l="0" t="0" r="10160" b="15240"/>
                      <wp:wrapNone/>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86"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6438CF" id="Group 285" o:spid="_x0000_s1026" style="position:absolute;margin-left:15.1pt;margin-top:16.5pt;width:18.7pt;height:10.8pt;z-index:2516049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">
                      <v:rect id="Rectangle 1686"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" filled="f"/>
                      <v:rect id="Rectangle 1687"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" filled="f"/>
                      <v:rect id="Rectangle 1688"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" filled="f"/>
                      <v:rect id="Rectangle 1689"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" filled="f"/>
                      <v:rect id="Rectangle 1690"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" filled="f"/>
                      <v:rect id="Rectangle 1691"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4E63378" wp14:editId="6E517D79">
                      <wp:extent cx="539750" cy="626110"/>
                      <wp:effectExtent l="7620" t="9525" r="5080" b="12065"/>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221" name="Rectangle 69"/>
                              <wps:cNvSpPr>
                                <a:spLocks noChangeArrowheads="1"/>
                              </wps:cNvSpPr>
                              <wps:spPr bwMode="auto">
                                <a:xfrm rot="5400000">
                                  <a:off x="7513" y="8691"/>
                                  <a:ext cx="986" cy="85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33" name="Rectangle 70"/>
                              <wps:cNvSpPr>
                                <a:spLocks noChangeArrowheads="1"/>
                              </wps:cNvSpPr>
                              <wps:spPr bwMode="auto">
                                <a:xfrm rot="5400000">
                                  <a:off x="7516" y="8835"/>
                                  <a:ext cx="986" cy="56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464E87D" id="Group 220"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CS&#10;aVhd+wIAAO4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"/>
                      <v:rect id="Rectangle 70" o:spid="_x0000_s1028" style="position:absolute;left:7516;top:8835;width:986;height:56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" fillcolor="#a6a6a6"/>
                      <w10:anchorlock/>
                    </v:group>
                  </w:pict>
                </mc:Fallback>
              </mc:AlternateContent>
            </w:r>
          </w:p>
        </w:tc>
        <w:tc>
          <w:tcPr>
            <w:tcW w:w="1864" w:type="dxa"/>
          </w:tcPr>
          <w:p w14:paraId="60E504F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8064" behindDoc="0" locked="0" layoutInCell="1" allowOverlap="1" wp14:anchorId="474786F7" wp14:editId="1E117CE3">
                      <wp:simplePos x="0" y="0"/>
                      <wp:positionH relativeFrom="column">
                        <wp:posOffset>111760</wp:posOffset>
                      </wp:positionH>
                      <wp:positionV relativeFrom="paragraph">
                        <wp:posOffset>255270</wp:posOffset>
                      </wp:positionV>
                      <wp:extent cx="354330" cy="137160"/>
                      <wp:effectExtent l="0" t="0" r="26670" b="1524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72" name="Group 1693"/>
                              <wpg:cNvGrpSpPr>
                                <a:grpSpLocks/>
                              </wpg:cNvGrpSpPr>
                              <wpg:grpSpPr bwMode="auto">
                                <a:xfrm>
                                  <a:off x="10502" y="3011"/>
                                  <a:ext cx="374" cy="216"/>
                                  <a:chOff x="4493" y="3043"/>
                                  <a:chExt cx="374" cy="216"/>
                                </a:xfrm>
                              </wpg:grpSpPr>
                              <wps:wsp>
                                <wps:cNvPr id="273"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9"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DC5051" id="Group 271" o:spid="_x0000_s1026" style="position:absolute;margin-left:8.8pt;margin-top:20.1pt;width:27.9pt;height:10.8pt;z-index:25160806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">
                      <v:group id="Group 1693"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rect id="Rectangle 1694"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" filled="f"/>
                        <v:rect id="Rectangle 1695"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" filled="f"/>
                        <v:rect id="Rectangle 1696"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" filled="f"/>
                        <v:rect id="Rectangle 1697"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" filled="f"/>
                        <v:rect id="Rectangle 1698"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" filled="f"/>
                        <v:rect id="Rectangle 1699"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" filled="f"/>
                      </v:group>
                      <v:rect id="Rectangle 1700"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" filled="f"/>
                      <v:rect id="Rectangle 1701"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" filled="f"/>
                      <v:rect id="Rectangle 1702"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FF0CB10" wp14:editId="73AAD9EF">
                      <wp:extent cx="640080" cy="640080"/>
                      <wp:effectExtent l="12065" t="9525" r="5080" b="7620"/>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207" name="Oval 66"/>
                              <wps:cNvSpPr>
                                <a:spLocks noChangeArrowheads="1"/>
                              </wps:cNvSpPr>
                              <wps:spPr bwMode="auto">
                                <a:xfrm>
                                  <a:off x="7545" y="8613"/>
                                  <a:ext cx="1008" cy="100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19" name="Oval 67"/>
                              <wps:cNvSpPr>
                                <a:spLocks noChangeArrowheads="1"/>
                              </wps:cNvSpPr>
                              <wps:spPr bwMode="auto">
                                <a:xfrm>
                                  <a:off x="7833" y="8900"/>
                                  <a:ext cx="432" cy="43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1F7C04D1" id="Group 206"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">
                      <v:oval id="Oval 66" o:spid="_x0000_s1027" style="position:absolute;left:7545;top:8613;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" fillcolor="#d9d9d9">
                        <v:stroke dashstyle="longDash"/>
                      </v:oval>
                      <v:oval id="Oval 67" o:spid="_x0000_s1028" style="position:absolute;left:7833;top:890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" fillcolor="#a6a6a6">
                        <v:stroke dashstyle="longDash"/>
                      </v:oval>
                      <w10:anchorlock/>
                    </v:group>
                  </w:pict>
                </mc:Fallback>
              </mc:AlternateContent>
            </w:r>
          </w:p>
          <w:p w14:paraId="4CFB77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 mm</w:t>
            </w:r>
          </w:p>
          <w:p w14:paraId="662837E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2FF61E9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1136" behindDoc="0" locked="0" layoutInCell="1" allowOverlap="1" wp14:anchorId="7C779DB5" wp14:editId="13EA1A93">
                      <wp:simplePos x="0" y="0"/>
                      <wp:positionH relativeFrom="column">
                        <wp:posOffset>127635</wp:posOffset>
                      </wp:positionH>
                      <wp:positionV relativeFrom="paragraph">
                        <wp:posOffset>216535</wp:posOffset>
                      </wp:positionV>
                      <wp:extent cx="354330" cy="137160"/>
                      <wp:effectExtent l="0" t="0" r="26670" b="1524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58" name="Group 1704"/>
                              <wpg:cNvGrpSpPr>
                                <a:grpSpLocks/>
                              </wpg:cNvGrpSpPr>
                              <wpg:grpSpPr bwMode="auto">
                                <a:xfrm>
                                  <a:off x="10502" y="3011"/>
                                  <a:ext cx="374" cy="216"/>
                                  <a:chOff x="4493" y="3043"/>
                                  <a:chExt cx="374" cy="216"/>
                                </a:xfrm>
                              </wpg:grpSpPr>
                              <wps:wsp>
                                <wps:cNvPr id="259"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65"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0B0330" id="Group 257" o:spid="_x0000_s1026" style="position:absolute;margin-left:10.05pt;margin-top:17.05pt;width:27.9pt;height:10.8pt;z-index:2516111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">
                      <v:group id="Group 1704"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rect id="Rectangle 1705"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" filled="f"/>
                        <v:rect id="Rectangle 1706"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" filled="f"/>
                        <v:rect id="Rectangle 1707"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" filled="f"/>
                        <v:rect id="Rectangle 1708"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" filled="f"/>
                        <v:rect id="Rectangle 1709"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" filled="f"/>
                        <v:rect id="Rectangle 1710"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" filled="f"/>
                      </v:group>
                      <v:rect id="Rectangle 1711"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" filled="f"/>
                      <v:rect id="Rectangle 1712"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" filled="f"/>
                      <v:rect id="Rectangle 1713"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70A2996" wp14:editId="7BEA0B19">
                      <wp:extent cx="640080" cy="629285"/>
                      <wp:effectExtent l="5080" t="9525" r="12065" b="8890"/>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204" name="Rectangle 63"/>
                              <wps:cNvSpPr>
                                <a:spLocks noChangeArrowheads="1"/>
                              </wps:cNvSpPr>
                              <wps:spPr bwMode="auto">
                                <a:xfrm rot="5400000">
                                  <a:off x="12953" y="8857"/>
                                  <a:ext cx="986" cy="100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05" name="Rectangle 64"/>
                              <wps:cNvSpPr>
                                <a:spLocks noChangeArrowheads="1"/>
                              </wps:cNvSpPr>
                              <wps:spPr bwMode="auto">
                                <a:xfrm rot="5400000">
                                  <a:off x="12952" y="9140"/>
                                  <a:ext cx="986" cy="43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2A8919FB" id="Group 196"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">
                      <v:rect id="Rectangle 63" o:spid="_x0000_s1027" style="position:absolute;left:12953;top:8857;width:986;height:10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" fillcolor="#d9d9d9">
                        <v:stroke dashstyle="longDash"/>
                      </v:rect>
                      <v:rect id="Rectangle 64" o:spid="_x0000_s1028" style="position:absolute;left:12952;top:9140;width:986;height:4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" fillcolor="#a6a6a6">
                        <v:stroke dashstyle="longDash"/>
                      </v:rect>
                      <w10:anchorlock/>
                    </v:group>
                  </w:pict>
                </mc:Fallback>
              </mc:AlternateContent>
            </w:r>
          </w:p>
        </w:tc>
      </w:tr>
      <w:tr w:rsidR="004F60EE" w:rsidRPr="00AA2F5F" w14:paraId="646F3821" w14:textId="77777777" w:rsidTr="00AA2F5F">
        <w:trPr>
          <w:jc w:val="center"/>
        </w:trPr>
        <w:tc>
          <w:tcPr>
            <w:tcW w:w="1581" w:type="dxa"/>
            <w:gridSpan w:val="2"/>
          </w:tcPr>
          <w:p w14:paraId="58B5587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LAD Branch of LCA</w:t>
            </w:r>
          </w:p>
        </w:tc>
        <w:tc>
          <w:tcPr>
            <w:tcW w:w="1052" w:type="dxa"/>
          </w:tcPr>
          <w:p w14:paraId="40106A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0CC1E3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CB8B358" wp14:editId="34C51B26">
                      <wp:extent cx="314325" cy="307975"/>
                      <wp:effectExtent l="11430" t="11430" r="7620" b="13970"/>
                      <wp:docPr id="195" name="Cub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4A135FFB" id="Cube 19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T7L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41AEF3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4208" behindDoc="0" locked="0" layoutInCell="1" allowOverlap="1" wp14:anchorId="08AF5507" wp14:editId="495DA750">
                      <wp:simplePos x="0" y="0"/>
                      <wp:positionH relativeFrom="column">
                        <wp:posOffset>245110</wp:posOffset>
                      </wp:positionH>
                      <wp:positionV relativeFrom="paragraph">
                        <wp:posOffset>127635</wp:posOffset>
                      </wp:positionV>
                      <wp:extent cx="237490" cy="137160"/>
                      <wp:effectExtent l="0" t="0" r="10160" b="1524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47"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9B65D4" id="Group 246" o:spid="_x0000_s1026" style="position:absolute;margin-left:19.3pt;margin-top:10.05pt;width:18.7pt;height:10.8pt;z-index:25161420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">
                      <v:rect id="Rectangle 1715"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xXxAAAANwAAAAPAAAAZHJzL2Rvd25yZXYueG1sRI9BawIx&#10;FITvgv8hPMGbZiu2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MhXnFfEAAAA3AAAAA8A&#10;AAAAAAAAAAAAAAAABwIAAGRycy9kb3ducmV2LnhtbFBLBQYAAAAAAwADALcAAAD4AgAAAAA=&#10;" filled="f"/>
                      <v:rect id="Rectangle 1716"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" filled="f"/>
                      <v:rect id="Rectangle 1717"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" filled="f"/>
                      <v:rect id="Rectangle 1718"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" filled="f"/>
                      <v:rect id="Rectangle 1719"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" filled="f"/>
                      <v:rect id="Rectangle 1720"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883A0" wp14:editId="7B0E699D">
                      <wp:extent cx="374650" cy="374650"/>
                      <wp:effectExtent l="5080" t="13335" r="10795" b="12065"/>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186" name="Oval 60"/>
                              <wps:cNvSpPr>
                                <a:spLocks noChangeArrowheads="1"/>
                              </wps:cNvSpPr>
                              <wps:spPr bwMode="auto">
                                <a:xfrm>
                                  <a:off x="6238" y="4061"/>
                                  <a:ext cx="360" cy="36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94"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39C17EB" id="Group 185"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">
                      <v:oval id="Oval 60" o:spid="_x0000_s1027" style="position:absolute;left:6238;top:406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" fillcolor="#a6a6a6"/>
                      <v:oval id="Oval 61" o:spid="_x0000_s1028" style="position:absolute;left:6119;top:3948;width:590;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" filled="f"/>
                      <w10:anchorlock/>
                    </v:group>
                  </w:pict>
                </mc:Fallback>
              </mc:AlternateContent>
            </w:r>
          </w:p>
          <w:p w14:paraId="6FAFFF5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5 mm</w:t>
            </w:r>
          </w:p>
          <w:p w14:paraId="4DE455F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4BC3EEEE"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7280" behindDoc="0" locked="0" layoutInCell="1" allowOverlap="1" wp14:anchorId="72F699BA" wp14:editId="797471C6">
                      <wp:simplePos x="0" y="0"/>
                      <wp:positionH relativeFrom="column">
                        <wp:posOffset>227965</wp:posOffset>
                      </wp:positionH>
                      <wp:positionV relativeFrom="paragraph">
                        <wp:posOffset>168275</wp:posOffset>
                      </wp:positionV>
                      <wp:extent cx="237490" cy="137160"/>
                      <wp:effectExtent l="0" t="0" r="10160" b="15240"/>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37"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1FEC9F" id="Group 236" o:spid="_x0000_s1026" style="position:absolute;margin-left:17.95pt;margin-top:13.25pt;width:18.7pt;height:10.8pt;z-index:2516172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">
                      <v:rect id="Rectangle 1722"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8qxAAAANwAAAAPAAAAZHJzL2Rvd25yZXYueG1sRI9BawIx&#10;FITvgv8hPMGbZqu0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JBR7yrEAAAA3AAAAA8A&#10;AAAAAAAAAAAAAAAABwIAAGRycy9kb3ducmV2LnhtbFBLBQYAAAAAAwADALcAAAD4AgAAAAA=&#10;" filled="f"/>
                      <v:rect id="Rectangle 1723"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" filled="f"/>
                      <v:rect id="Rectangle 1724"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" filled="f"/>
                      <v:rect id="Rectangle 1725"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" filled="f"/>
                      <v:rect id="Rectangle 1726"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" filled="f"/>
                      <v:rect id="Rectangle 1727"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33DA6DB" wp14:editId="6F36BEA7">
                      <wp:extent cx="411480" cy="626110"/>
                      <wp:effectExtent l="7620" t="13335" r="9525" b="8255"/>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172" name="Rectangle 57"/>
                              <wps:cNvSpPr>
                                <a:spLocks noChangeArrowheads="1"/>
                              </wps:cNvSpPr>
                              <wps:spPr bwMode="auto">
                                <a:xfrm rot="5400000">
                                  <a:off x="7746" y="10365"/>
                                  <a:ext cx="986" cy="64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84" name="Rectangle 58"/>
                              <wps:cNvSpPr>
                                <a:spLocks noChangeArrowheads="1"/>
                              </wps:cNvSpPr>
                              <wps:spPr bwMode="auto">
                                <a:xfrm rot="5400000">
                                  <a:off x="7749" y="10509"/>
                                  <a:ext cx="986" cy="36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EE9E220" id="Group 171"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">
                      <v:rect id="Rectangle 57" o:spid="_x0000_s1027" style="position:absolute;left:7746;top:10365;width:986;height:6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"/>
                      <v:rect id="Rectangle 58" o:spid="_x0000_s1028" style="position:absolute;left:7749;top:10509;width:986;height:3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" fillcolor="#a6a6a6"/>
                      <w10:anchorlock/>
                    </v:group>
                  </w:pict>
                </mc:Fallback>
              </mc:AlternateContent>
            </w:r>
          </w:p>
        </w:tc>
        <w:tc>
          <w:tcPr>
            <w:tcW w:w="1864" w:type="dxa"/>
          </w:tcPr>
          <w:p w14:paraId="36B1EB6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0352" behindDoc="0" locked="0" layoutInCell="1" allowOverlap="1" wp14:anchorId="223CF51F" wp14:editId="1794789C">
                      <wp:simplePos x="0" y="0"/>
                      <wp:positionH relativeFrom="column">
                        <wp:posOffset>165735</wp:posOffset>
                      </wp:positionH>
                      <wp:positionV relativeFrom="paragraph">
                        <wp:posOffset>216535</wp:posOffset>
                      </wp:positionV>
                      <wp:extent cx="354330" cy="137160"/>
                      <wp:effectExtent l="0" t="0" r="26670" b="1524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23" name="Group 1729"/>
                              <wpg:cNvGrpSpPr>
                                <a:grpSpLocks/>
                              </wpg:cNvGrpSpPr>
                              <wpg:grpSpPr bwMode="auto">
                                <a:xfrm>
                                  <a:off x="10502" y="3011"/>
                                  <a:ext cx="374" cy="216"/>
                                  <a:chOff x="4493" y="3043"/>
                                  <a:chExt cx="374" cy="216"/>
                                </a:xfrm>
                              </wpg:grpSpPr>
                              <wps:wsp>
                                <wps:cNvPr id="224"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0"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504246" id="Group 222" o:spid="_x0000_s1026" style="position:absolute;margin-left:13.05pt;margin-top:17.05pt;width:27.9pt;height:10.8pt;z-index:2516203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">
                      <v:group id="Group 1729"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1730"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rect id="Rectangle 1731"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" filled="f"/>
                        <v:rect id="Rectangle 1732"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" filled="f"/>
                        <v:rect id="Rectangle 1733"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" filled="f"/>
                        <v:rect id="Rectangle 1734"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" filled="f"/>
                        <v:rect id="Rectangle 1735"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" filled="f"/>
                      </v:group>
                      <v:rect id="Rectangle 1736"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" filled="f"/>
                      <v:rect id="Rectangle 1737"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" filled="f"/>
                      <v:rect id="Rectangle 1738"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5E3C40D" wp14:editId="7DE4F638">
                      <wp:extent cx="548640" cy="548640"/>
                      <wp:effectExtent l="7620" t="13335" r="5715" b="9525"/>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158" name="Oval 54"/>
                              <wps:cNvSpPr>
                                <a:spLocks noChangeArrowheads="1"/>
                              </wps:cNvSpPr>
                              <wps:spPr bwMode="auto">
                                <a:xfrm>
                                  <a:off x="7845" y="1020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70" name="Oval 55"/>
                              <wps:cNvSpPr>
                                <a:spLocks noChangeArrowheads="1"/>
                              </wps:cNvSpPr>
                              <wps:spPr bwMode="auto">
                                <a:xfrm>
                                  <a:off x="8126" y="1049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3F933B9D" id="Group 157"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">
                      <v:oval id="Oval 54" o:spid="_x0000_s1027" style="position:absolute;left:7845;top:1020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" fillcolor="#d9d9d9">
                        <v:stroke dashstyle="longDash"/>
                      </v:oval>
                      <v:oval id="Oval 55" o:spid="_x0000_s1028" style="position:absolute;left:8126;top:1049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" fillcolor="#a6a6a6">
                        <v:stroke dashstyle="longDash"/>
                      </v:oval>
                      <w10:anchorlock/>
                    </v:group>
                  </w:pict>
                </mc:Fallback>
              </mc:AlternateContent>
            </w:r>
          </w:p>
          <w:p w14:paraId="62A027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5139C1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4C57EEC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3424" behindDoc="0" locked="0" layoutInCell="1" allowOverlap="1" wp14:anchorId="53C6B7D5" wp14:editId="09873907">
                      <wp:simplePos x="0" y="0"/>
                      <wp:positionH relativeFrom="column">
                        <wp:posOffset>184785</wp:posOffset>
                      </wp:positionH>
                      <wp:positionV relativeFrom="paragraph">
                        <wp:posOffset>236855</wp:posOffset>
                      </wp:positionV>
                      <wp:extent cx="354330" cy="137160"/>
                      <wp:effectExtent l="0" t="0" r="26670" b="1524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09" name="Group 1740"/>
                              <wpg:cNvGrpSpPr>
                                <a:grpSpLocks/>
                              </wpg:cNvGrpSpPr>
                              <wpg:grpSpPr bwMode="auto">
                                <a:xfrm>
                                  <a:off x="10502" y="3011"/>
                                  <a:ext cx="374" cy="216"/>
                                  <a:chOff x="4493" y="3043"/>
                                  <a:chExt cx="374" cy="216"/>
                                </a:xfrm>
                              </wpg:grpSpPr>
                              <wps:wsp>
                                <wps:cNvPr id="210"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6"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FD381B" id="Group 208" o:spid="_x0000_s1026" style="position:absolute;margin-left:14.55pt;margin-top:18.65pt;width:27.9pt;height:10.8pt;z-index:2516234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">
                      <v:group id="Group 1740"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rect id="Rectangle 1741"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" filled="f"/>
                        <v:rect id="Rectangle 1742"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" filled="f"/>
                        <v:rect id="Rectangle 1743"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rect id="Rectangle 1744"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" filled="f"/>
                        <v:rect id="Rectangle 1745"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" filled="f"/>
                        <v:rect id="Rectangle 1746"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" filled="f"/>
                      </v:group>
                      <v:rect id="Rectangle 1747"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rect id="Rectangle 1748"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" filled="f"/>
                      <v:rect id="Rectangle 1749"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3A3826F" wp14:editId="52CF9B57">
                      <wp:extent cx="548640" cy="626110"/>
                      <wp:effectExtent l="10160" t="13335" r="12700" b="8255"/>
                      <wp:docPr id="147"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155" name="Rectangle 51"/>
                              <wps:cNvSpPr>
                                <a:spLocks noChangeArrowheads="1"/>
                              </wps:cNvSpPr>
                              <wps:spPr bwMode="auto">
                                <a:xfrm rot="5400000">
                                  <a:off x="12652" y="10306"/>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56" name="Rectangle 52"/>
                              <wps:cNvSpPr>
                                <a:spLocks noChangeArrowheads="1"/>
                              </wps:cNvSpPr>
                              <wps:spPr bwMode="auto">
                                <a:xfrm rot="5400000">
                                  <a:off x="12653" y="10594"/>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3157D0E" id="Group 147"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">
                      <v:rect id="Rectangle 51" o:spid="_x0000_s1027" style="position:absolute;left:12652;top:10306;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" fillcolor="#d9d9d9">
                        <v:stroke dashstyle="longDash"/>
                      </v:rect>
                      <v:rect id="Rectangle 52" o:spid="_x0000_s1028" style="position:absolute;left:12653;top:10594;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" fillcolor="#a6a6a6">
                        <v:stroke dashstyle="longDash"/>
                      </v:rect>
                      <w10:anchorlock/>
                    </v:group>
                  </w:pict>
                </mc:Fallback>
              </mc:AlternateContent>
            </w:r>
          </w:p>
        </w:tc>
      </w:tr>
      <w:tr w:rsidR="004F60EE" w:rsidRPr="00AA2F5F" w14:paraId="34F85543" w14:textId="77777777" w:rsidTr="00AA2F5F">
        <w:trPr>
          <w:jc w:val="center"/>
        </w:trPr>
        <w:tc>
          <w:tcPr>
            <w:tcW w:w="1581" w:type="dxa"/>
            <w:gridSpan w:val="2"/>
          </w:tcPr>
          <w:p w14:paraId="19C937E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LAD Branch of LCA</w:t>
            </w:r>
          </w:p>
        </w:tc>
        <w:tc>
          <w:tcPr>
            <w:tcW w:w="1052" w:type="dxa"/>
          </w:tcPr>
          <w:p w14:paraId="5772AB0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180D0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87293C" wp14:editId="394580FE">
                      <wp:extent cx="314325" cy="307975"/>
                      <wp:effectExtent l="11430" t="6350" r="7620" b="9525"/>
                      <wp:docPr id="146" name="Cub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E2A552F" id="Cube 14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MrKE1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66B8851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6496" behindDoc="0" locked="0" layoutInCell="1" allowOverlap="1" wp14:anchorId="3A7271D5" wp14:editId="5385CA59">
                      <wp:simplePos x="0" y="0"/>
                      <wp:positionH relativeFrom="column">
                        <wp:posOffset>280670</wp:posOffset>
                      </wp:positionH>
                      <wp:positionV relativeFrom="paragraph">
                        <wp:posOffset>92075</wp:posOffset>
                      </wp:positionV>
                      <wp:extent cx="237490" cy="137160"/>
                      <wp:effectExtent l="0" t="0" r="10160" b="1524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98"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C82737" id="Group 197" o:spid="_x0000_s1026" style="position:absolute;margin-left:22.1pt;margin-top:7.25pt;width:18.7pt;height:10.8pt;z-index:2516264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">
                      <v:rect id="Rectangle 1751"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" filled="f"/>
                      <v:rect id="Rectangle 1752"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" filled="f"/>
                      <v:rect id="Rectangle 1753"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" filled="f"/>
                      <v:rect id="Rectangle 1754"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" filled="f"/>
                      <v:rect id="Rectangle 1755"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" filled="f"/>
                      <v:rect id="Rectangle 1756"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OUxAAAANwAAAAPAAAAZHJzL2Rvd25yZXYueG1sRI9Ba8JA&#10;FITvQv/D8gq96aYR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CEGI5T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B0AD98" wp14:editId="6B008452">
                      <wp:extent cx="311150" cy="311150"/>
                      <wp:effectExtent l="5080" t="8255" r="7620" b="13970"/>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145" name="Oval 48"/>
                              <wps:cNvSpPr>
                                <a:spLocks noChangeArrowheads="1"/>
                              </wps:cNvSpPr>
                              <wps:spPr bwMode="auto">
                                <a:xfrm>
                                  <a:off x="6795" y="1330"/>
                                  <a:ext cx="274" cy="27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48"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609FBED" id="Group 144"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">
                      <v:oval id="Oval 48" o:spid="_x0000_s1027" style="position:absolute;left:6795;top:1330;width:27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" fillcolor="#a6a6a6"/>
                      <v:oval id="Oval 49" o:spid="_x0000_s1028" style="position:absolute;left:6690;top:1220;width:49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" filled="f"/>
                      <w10:anchorlock/>
                    </v:group>
                  </w:pict>
                </mc:Fallback>
              </mc:AlternateContent>
            </w:r>
          </w:p>
          <w:p w14:paraId="4FD651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6C07DB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79 mm</w:t>
            </w:r>
          </w:p>
        </w:tc>
        <w:tc>
          <w:tcPr>
            <w:tcW w:w="1720" w:type="dxa"/>
          </w:tcPr>
          <w:p w14:paraId="0470F15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9568" behindDoc="0" locked="0" layoutInCell="1" allowOverlap="1" wp14:anchorId="0DE13168" wp14:editId="133120C0">
                      <wp:simplePos x="0" y="0"/>
                      <wp:positionH relativeFrom="column">
                        <wp:posOffset>272415</wp:posOffset>
                      </wp:positionH>
                      <wp:positionV relativeFrom="paragraph">
                        <wp:posOffset>170815</wp:posOffset>
                      </wp:positionV>
                      <wp:extent cx="237490" cy="137160"/>
                      <wp:effectExtent l="0" t="0" r="10160" b="1524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88"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7FC62F" id="Group 187" o:spid="_x0000_s1026" style="position:absolute;margin-left:21.45pt;margin-top:13.45pt;width:18.7pt;height:10.8pt;z-index:2516295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">
                      <v:rect id="Rectangle 1758"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" filled="f"/>
                      <v:rect id="Rectangle 1759"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rect id="Rectangle 1760"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" filled="f"/>
                      <v:rect id="Rectangle 1761"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" filled="f"/>
                      <v:rect id="Rectangle 1762"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" filled="f"/>
                      <v:rect id="Rectangle 1763"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EC2218B" wp14:editId="588DA963">
                      <wp:extent cx="311150" cy="626110"/>
                      <wp:effectExtent l="7620" t="8255" r="5080" b="13335"/>
                      <wp:docPr id="10300" name="Group 10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10301" name="Rectangle 45"/>
                              <wps:cNvSpPr>
                                <a:spLocks noChangeArrowheads="1"/>
                              </wps:cNvSpPr>
                              <wps:spPr bwMode="auto">
                                <a:xfrm rot="5400000">
                                  <a:off x="7696" y="1277"/>
                                  <a:ext cx="986" cy="4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02" name="Rectangle 46"/>
                              <wps:cNvSpPr>
                                <a:spLocks noChangeArrowheads="1"/>
                              </wps:cNvSpPr>
                              <wps:spPr bwMode="auto">
                                <a:xfrm rot="5400000">
                                  <a:off x="7695" y="1385"/>
                                  <a:ext cx="986" cy="27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129BAB5" id="Group 1030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">
                      <v:rect id="Rectangle 45" o:spid="_x0000_s1027" style="position:absolute;left:7696;top:1277;width:986;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"/>
                      <v:rect id="Rectangle 46" o:spid="_x0000_s1028" style="position:absolute;left:7695;top:1385;width:986;height:27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" fillcolor="#a6a6a6"/>
                      <w10:anchorlock/>
                    </v:group>
                  </w:pict>
                </mc:Fallback>
              </mc:AlternateContent>
            </w:r>
          </w:p>
        </w:tc>
        <w:tc>
          <w:tcPr>
            <w:tcW w:w="1864" w:type="dxa"/>
          </w:tcPr>
          <w:p w14:paraId="7BE7914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2640" behindDoc="0" locked="0" layoutInCell="1" allowOverlap="1" wp14:anchorId="4DA81747" wp14:editId="4491D03D">
                      <wp:simplePos x="0" y="0"/>
                      <wp:positionH relativeFrom="column">
                        <wp:posOffset>165735</wp:posOffset>
                      </wp:positionH>
                      <wp:positionV relativeFrom="paragraph">
                        <wp:posOffset>192405</wp:posOffset>
                      </wp:positionV>
                      <wp:extent cx="354330" cy="137160"/>
                      <wp:effectExtent l="0" t="0" r="26670" b="15240"/>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74" name="Group 1765"/>
                              <wpg:cNvGrpSpPr>
                                <a:grpSpLocks/>
                              </wpg:cNvGrpSpPr>
                              <wpg:grpSpPr bwMode="auto">
                                <a:xfrm>
                                  <a:off x="10502" y="3011"/>
                                  <a:ext cx="374" cy="216"/>
                                  <a:chOff x="4493" y="3043"/>
                                  <a:chExt cx="374" cy="216"/>
                                </a:xfrm>
                              </wpg:grpSpPr>
                              <wps:wsp>
                                <wps:cNvPr id="175"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18546" id="Group 173" o:spid="_x0000_s1026" style="position:absolute;margin-left:13.05pt;margin-top:15.15pt;width:27.9pt;height:10.8pt;z-index:2516326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">
                      <v:group id="Group 1765"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rect id="Rectangle 1766"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" filled="f"/>
                        <v:rect id="Rectangle 1767"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" filled="f"/>
                        <v:rect id="Rectangle 1768"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" filled="f"/>
                        <v:rect id="Rectangle 1769"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" filled="f"/>
                        <v:rect id="Rectangle 1770"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" filled="f"/>
                        <v:rect id="Rectangle 1771"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" filled="f"/>
                      </v:group>
                      <v:rect id="Rectangle 1772"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rect id="Rectangle 1773"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" filled="f"/>
                      <v:rect id="Rectangle 1774"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E9F02" wp14:editId="6556EA50">
                      <wp:extent cx="539750" cy="539750"/>
                      <wp:effectExtent l="12065" t="8255" r="10160" b="13970"/>
                      <wp:docPr id="10303" name="Group 10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10304" name="Oval 42"/>
                              <wps:cNvSpPr>
                                <a:spLocks noChangeArrowheads="1"/>
                              </wps:cNvSpPr>
                              <wps:spPr bwMode="auto">
                                <a:xfrm>
                                  <a:off x="7890" y="1028"/>
                                  <a:ext cx="850" cy="850"/>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05" name="Oval 43"/>
                              <wps:cNvSpPr>
                                <a:spLocks noChangeArrowheads="1"/>
                              </wps:cNvSpPr>
                              <wps:spPr bwMode="auto">
                                <a:xfrm>
                                  <a:off x="8178" y="1323"/>
                                  <a:ext cx="274" cy="274"/>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654A6A3A" id="Group 10303"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">
                      <v:oval id="Oval 42" o:spid="_x0000_s1027" style="position:absolute;left:7890;top:1028;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" fillcolor="#d9d9d9">
                        <v:stroke dashstyle="longDash"/>
                      </v:oval>
                      <v:oval id="Oval 43" o:spid="_x0000_s1028" style="position:absolute;left:8178;top:1323;width:27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" fillcolor="#a6a6a6">
                        <v:stroke dashstyle="longDash"/>
                      </v:oval>
                      <w10:anchorlock/>
                    </v:group>
                  </w:pict>
                </mc:Fallback>
              </mc:AlternateContent>
            </w:r>
          </w:p>
          <w:p w14:paraId="7DBC9E7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48172C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C12B6B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5712" behindDoc="0" locked="0" layoutInCell="1" allowOverlap="1" wp14:anchorId="5267F00E" wp14:editId="78711FA0">
                      <wp:simplePos x="0" y="0"/>
                      <wp:positionH relativeFrom="column">
                        <wp:posOffset>184785</wp:posOffset>
                      </wp:positionH>
                      <wp:positionV relativeFrom="paragraph">
                        <wp:posOffset>179070</wp:posOffset>
                      </wp:positionV>
                      <wp:extent cx="354330" cy="137160"/>
                      <wp:effectExtent l="0" t="0" r="26670" b="15240"/>
                      <wp:wrapNone/>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60" name="Group 1776"/>
                              <wpg:cNvGrpSpPr>
                                <a:grpSpLocks/>
                              </wpg:cNvGrpSpPr>
                              <wpg:grpSpPr bwMode="auto">
                                <a:xfrm>
                                  <a:off x="10502" y="3011"/>
                                  <a:ext cx="374" cy="216"/>
                                  <a:chOff x="4493" y="3043"/>
                                  <a:chExt cx="374" cy="216"/>
                                </a:xfrm>
                              </wpg:grpSpPr>
                              <wps:wsp>
                                <wps:cNvPr id="161"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7"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7A59A5" id="Group 159" o:spid="_x0000_s1026" style="position:absolute;margin-left:14.55pt;margin-top:14.1pt;width:27.9pt;height:10.8pt;z-index:2516357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">
                      <v:group id="Group 1776"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1777"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" filled="f"/>
                        <v:rect id="Rectangle 1778"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" filled="f"/>
                        <v:rect id="Rectangle 1779"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" filled="f"/>
                        <v:rect id="Rectangle 1780"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" filled="f"/>
                        <v:rect id="Rectangle 1781"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" filled="f"/>
                        <v:rect id="Rectangle 1782"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" filled="f"/>
                      </v:group>
                      <v:rect id="Rectangle 1783"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" filled="f"/>
                      <v:rect id="Rectangle 1784"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" filled="f"/>
                      <v:rect id="Rectangle 1785"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6D73576" wp14:editId="292ABEC5">
                      <wp:extent cx="539750" cy="626110"/>
                      <wp:effectExtent l="5080" t="8255" r="7620" b="13335"/>
                      <wp:docPr id="10306" name="Group 10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10307" name="Rectangle 39"/>
                              <wps:cNvSpPr>
                                <a:spLocks noChangeArrowheads="1"/>
                              </wps:cNvSpPr>
                              <wps:spPr bwMode="auto">
                                <a:xfrm rot="5400000">
                                  <a:off x="12698" y="1247"/>
                                  <a:ext cx="986" cy="850"/>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08" name="Rectangle 40"/>
                              <wps:cNvSpPr>
                                <a:spLocks noChangeArrowheads="1"/>
                              </wps:cNvSpPr>
                              <wps:spPr bwMode="auto">
                                <a:xfrm rot="5400000">
                                  <a:off x="12703" y="1535"/>
                                  <a:ext cx="986" cy="274"/>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D5E6CE7" id="Group 10306"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">
                      <v:rect id="Rectangle 39" o:spid="_x0000_s1027" style="position:absolute;left:12698;top:1247;width:986;height:8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" fillcolor="#d9d9d9">
                        <v:stroke dashstyle="longDash"/>
                      </v:rect>
                      <v:rect id="Rectangle 40" o:spid="_x0000_s1028" style="position:absolute;left:12703;top:1535;width:986;height:27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" fillcolor="#a6a6a6">
                        <v:stroke dashstyle="longDash"/>
                      </v:rect>
                      <w10:anchorlock/>
                    </v:group>
                  </w:pict>
                </mc:Fallback>
              </mc:AlternateContent>
            </w:r>
          </w:p>
        </w:tc>
      </w:tr>
      <w:tr w:rsidR="004F60EE" w:rsidRPr="00AA2F5F" w14:paraId="0DB9B00B" w14:textId="77777777" w:rsidTr="00AA2F5F">
        <w:trPr>
          <w:jc w:val="center"/>
        </w:trPr>
        <w:tc>
          <w:tcPr>
            <w:tcW w:w="1581" w:type="dxa"/>
            <w:gridSpan w:val="2"/>
          </w:tcPr>
          <w:p w14:paraId="35EBA97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Circumflex Branch of LCA</w:t>
            </w:r>
          </w:p>
        </w:tc>
        <w:tc>
          <w:tcPr>
            <w:tcW w:w="1052" w:type="dxa"/>
          </w:tcPr>
          <w:p w14:paraId="2CD0B73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E12487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7E5494E" wp14:editId="623A28F3">
                      <wp:extent cx="314325" cy="307975"/>
                      <wp:effectExtent l="11430" t="10795" r="7620" b="5080"/>
                      <wp:docPr id="10309" name="Cube 10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9C1180F" id="Cube 1030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0A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AIhvQA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7E721A7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8784" behindDoc="0" locked="0" layoutInCell="1" allowOverlap="1" wp14:anchorId="6C41D687" wp14:editId="34CFFA98">
                      <wp:simplePos x="0" y="0"/>
                      <wp:positionH relativeFrom="column">
                        <wp:posOffset>214630</wp:posOffset>
                      </wp:positionH>
                      <wp:positionV relativeFrom="paragraph">
                        <wp:posOffset>146050</wp:posOffset>
                      </wp:positionV>
                      <wp:extent cx="237490" cy="137160"/>
                      <wp:effectExtent l="0" t="0" r="10160" b="15240"/>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50"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8"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8D758E" id="Group 149" o:spid="_x0000_s1026" style="position:absolute;margin-left:16.9pt;margin-top:11.5pt;width:18.7pt;height:10.8pt;z-index:2516387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">
                      <v:rect id="Rectangle 1787"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" filled="f"/>
                      <v:rect id="Rectangle 1788"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" filled="f"/>
                      <v:rect id="Rectangle 1789"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" filled="f"/>
                      <v:rect id="Rectangle 1790"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" filled="f"/>
                      <v:rect id="Rectangle 1791"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" filled="f"/>
                      <v:rect id="Rectangle 1792"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9CD754F" wp14:editId="4A1A143E">
                      <wp:extent cx="420370" cy="420370"/>
                      <wp:effectExtent l="10160" t="12700" r="7620" b="5080"/>
                      <wp:docPr id="10310" name="Group 10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10311" name="Oval 36"/>
                              <wps:cNvSpPr>
                                <a:spLocks noChangeArrowheads="1"/>
                              </wps:cNvSpPr>
                              <wps:spPr bwMode="auto">
                                <a:xfrm>
                                  <a:off x="6775" y="3265"/>
                                  <a:ext cx="547" cy="54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12"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79435C8" id="Group 10310"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">
                      <v:oval id="Oval 36" o:spid="_x0000_s1027" style="position:absolute;left:6775;top:3265;width:547;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" fillcolor="#a6a6a6"/>
                      <v:oval id="Oval 37" o:spid="_x0000_s1028" style="position:absolute;left:6715;top:3203;width:662;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" filled="f"/>
                      <w10:anchorlock/>
                    </v:group>
                  </w:pict>
                </mc:Fallback>
              </mc:AlternateContent>
            </w:r>
          </w:p>
          <w:p w14:paraId="7A6E84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8 mm</w:t>
            </w:r>
          </w:p>
          <w:p w14:paraId="7CE695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34F9D08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1856" behindDoc="0" locked="0" layoutInCell="1" allowOverlap="1" wp14:anchorId="65875F5E" wp14:editId="156298FB">
                      <wp:simplePos x="0" y="0"/>
                      <wp:positionH relativeFrom="column">
                        <wp:posOffset>212725</wp:posOffset>
                      </wp:positionH>
                      <wp:positionV relativeFrom="paragraph">
                        <wp:posOffset>184785</wp:posOffset>
                      </wp:positionV>
                      <wp:extent cx="237490" cy="137160"/>
                      <wp:effectExtent l="0" t="0" r="10160" b="15240"/>
                      <wp:wrapNone/>
                      <wp:docPr id="2569" name="Group 2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570"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1"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2"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4"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5"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F86255" id="Group 2569" o:spid="_x0000_s1026" style="position:absolute;margin-left:16.75pt;margin-top:14.55pt;width:18.7pt;height:10.8pt;z-index:2516418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">
                      <v:rect id="Rectangle 1794"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" filled="f"/>
                      <v:rect id="Rectangle 1795"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" filled="f"/>
                      <v:rect id="Rectangle 1796"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" filled="f"/>
                      <v:rect id="Rectangle 1797"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" filled="f"/>
                      <v:rect id="Rectangle 1798"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" filled="f"/>
                      <v:rect id="Rectangle 1799"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938405" wp14:editId="703C5515">
                      <wp:extent cx="420370" cy="626110"/>
                      <wp:effectExtent l="12700" t="12700" r="5080" b="8890"/>
                      <wp:docPr id="10313" name="Group 10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10314" name="Rectangle 33"/>
                              <wps:cNvSpPr>
                                <a:spLocks noChangeArrowheads="1"/>
                              </wps:cNvSpPr>
                              <wps:spPr bwMode="auto">
                                <a:xfrm rot="5400000">
                                  <a:off x="7559" y="2618"/>
                                  <a:ext cx="986" cy="662"/>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15" name="Rectangle 34"/>
                              <wps:cNvSpPr>
                                <a:spLocks noChangeArrowheads="1"/>
                              </wps:cNvSpPr>
                              <wps:spPr bwMode="auto">
                                <a:xfrm rot="5400000">
                                  <a:off x="7555" y="2675"/>
                                  <a:ext cx="986" cy="54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1192205" id="Group 10313"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">
                      <v:rect id="Rectangle 33" o:spid="_x0000_s1027" style="position:absolute;left:7559;top:2618;width:986;height:66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"/>
                      <v:rect id="Rectangle 34" o:spid="_x0000_s1028" style="position:absolute;left:7555;top:2675;width:986;height:5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" fillcolor="#a6a6a6"/>
                      <w10:anchorlock/>
                    </v:group>
                  </w:pict>
                </mc:Fallback>
              </mc:AlternateContent>
            </w:r>
          </w:p>
        </w:tc>
        <w:tc>
          <w:tcPr>
            <w:tcW w:w="1864" w:type="dxa"/>
          </w:tcPr>
          <w:p w14:paraId="6EC1E87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4928" behindDoc="0" locked="0" layoutInCell="1" allowOverlap="1" wp14:anchorId="5598F958" wp14:editId="68A29955">
                      <wp:simplePos x="0" y="0"/>
                      <wp:positionH relativeFrom="column">
                        <wp:posOffset>163195</wp:posOffset>
                      </wp:positionH>
                      <wp:positionV relativeFrom="paragraph">
                        <wp:posOffset>196850</wp:posOffset>
                      </wp:positionV>
                      <wp:extent cx="354330" cy="137160"/>
                      <wp:effectExtent l="0" t="0" r="26670" b="15240"/>
                      <wp:wrapNone/>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17" name="Group 1801"/>
                              <wpg:cNvGrpSpPr>
                                <a:grpSpLocks/>
                              </wpg:cNvGrpSpPr>
                              <wpg:grpSpPr bwMode="auto">
                                <a:xfrm>
                                  <a:off x="10502" y="3011"/>
                                  <a:ext cx="374" cy="216"/>
                                  <a:chOff x="4493" y="3043"/>
                                  <a:chExt cx="374" cy="216"/>
                                </a:xfrm>
                              </wpg:grpSpPr>
                              <wps:wsp>
                                <wps:cNvPr id="10318"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9"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1"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2"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3"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24"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5"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6"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7EE6C9" id="Group 10316" o:spid="_x0000_s1026" style="position:absolute;margin-left:12.85pt;margin-top:15.5pt;width:27.9pt;height:10.8pt;z-index:251644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">
                      <v:group id="Group 1801"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">
                        <v:rect id="Rectangle 1802"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" filled="f"/>
                        <v:rect id="Rectangle 1803"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" filled="f"/>
                        <v:rect id="Rectangle 1804"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" filled="f"/>
                        <v:rect id="Rectangle 1805"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" filled="f"/>
                        <v:rect id="Rectangle 1806"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" filled="f"/>
                        <v:rect id="Rectangle 1807"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" filled="f"/>
                      </v:group>
                      <v:rect id="Rectangle 1808"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" filled="f"/>
                      <v:rect id="Rectangle 1809"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" filled="f"/>
                      <v:rect id="Rectangle 1810"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0E12F17" wp14:editId="19D85DB3">
                      <wp:extent cx="548640" cy="548640"/>
                      <wp:effectExtent l="7620" t="12700" r="5715" b="10160"/>
                      <wp:docPr id="10327" name="Group 10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28" name="Oval 30"/>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29" name="Oval 31"/>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186D4168" id="Group 1032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">
                      <v:oval id="Oval 30" o:spid="_x0000_s1027" style="position:absolute;left:7801;top:245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" fillcolor="#d9d9d9">
                        <v:stroke dashstyle="longDash"/>
                      </v:oval>
                      <v:oval id="Oval 31" o:spid="_x0000_s1028" style="position:absolute;left:8087;top:273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" fillcolor="#a6a6a6">
                        <v:stroke dashstyle="longDash"/>
                      </v:oval>
                      <w10:anchorlock/>
                    </v:group>
                  </w:pict>
                </mc:Fallback>
              </mc:AlternateContent>
            </w:r>
          </w:p>
          <w:p w14:paraId="20000F2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D50F5B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65EE9AE8"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8000" behindDoc="0" locked="0" layoutInCell="1" allowOverlap="1" wp14:anchorId="1C8F556D" wp14:editId="41CCEF52">
                      <wp:simplePos x="0" y="0"/>
                      <wp:positionH relativeFrom="column">
                        <wp:posOffset>172085</wp:posOffset>
                      </wp:positionH>
                      <wp:positionV relativeFrom="paragraph">
                        <wp:posOffset>184785</wp:posOffset>
                      </wp:positionV>
                      <wp:extent cx="354330" cy="137160"/>
                      <wp:effectExtent l="0" t="0" r="26670" b="15240"/>
                      <wp:wrapNone/>
                      <wp:docPr id="10330" name="Group 10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31" name="Group 1812"/>
                              <wpg:cNvGrpSpPr>
                                <a:grpSpLocks/>
                              </wpg:cNvGrpSpPr>
                              <wpg:grpSpPr bwMode="auto">
                                <a:xfrm>
                                  <a:off x="10502" y="3011"/>
                                  <a:ext cx="374" cy="216"/>
                                  <a:chOff x="4493" y="3043"/>
                                  <a:chExt cx="374" cy="216"/>
                                </a:xfrm>
                              </wpg:grpSpPr>
                              <wps:wsp>
                                <wps:cNvPr id="10332"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3"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4"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5"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6"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7"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38"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9"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0"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D233F0" id="Group 10330" o:spid="_x0000_s1026" style="position:absolute;margin-left:13.55pt;margin-top:14.55pt;width:27.9pt;height:10.8pt;z-index:2516480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">
                      <v:group id="Group 1812"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">
                        <v:rect id="Rectangle 1813"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" filled="f"/>
                        <v:rect id="Rectangle 1814"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" filled="f"/>
                        <v:rect id="Rectangle 1815"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" filled="f"/>
                        <v:rect id="Rectangle 1816"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" filled="f"/>
                        <v:rect id="Rectangle 1817"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" filled="f"/>
                        <v:rect id="Rectangle 1818"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" filled="f"/>
                      </v:group>
                      <v:rect id="Rectangle 1819"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" filled="f"/>
                      <v:rect id="Rectangle 1820"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" filled="f"/>
                      <v:rect id="Rectangle 1821"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5E385" wp14:editId="72F65123">
                      <wp:extent cx="548640" cy="626110"/>
                      <wp:effectExtent l="10160" t="12700" r="12700" b="8890"/>
                      <wp:docPr id="10341" name="Group 10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42" name="Rectangle 27"/>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43" name="Rectangle 28"/>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78EFD9E" id="Group 10341"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">
                      <v:rect id="Rectangle 27" o:spid="_x0000_s1027" style="position:absolute;left:12767;top:2744;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" fillcolor="#d9d9d9">
                        <v:stroke dashstyle="longDash"/>
                      </v:rect>
                      <v:rect id="Rectangle 28" o:spid="_x0000_s1028" style="position:absolute;left:12763;top:3032;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" fillcolor="#a6a6a6">
                        <v:stroke dashstyle="longDash"/>
                      </v:rect>
                      <w10:anchorlock/>
                    </v:group>
                  </w:pict>
                </mc:Fallback>
              </mc:AlternateContent>
            </w:r>
          </w:p>
        </w:tc>
      </w:tr>
      <w:tr w:rsidR="004F60EE" w:rsidRPr="00AA2F5F" w14:paraId="2EF53AFC" w14:textId="77777777" w:rsidTr="00AA2F5F">
        <w:trPr>
          <w:jc w:val="center"/>
        </w:trPr>
        <w:tc>
          <w:tcPr>
            <w:tcW w:w="1581" w:type="dxa"/>
            <w:gridSpan w:val="2"/>
          </w:tcPr>
          <w:p w14:paraId="27A34FD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Circumflex Branch of LCA</w:t>
            </w:r>
          </w:p>
        </w:tc>
        <w:tc>
          <w:tcPr>
            <w:tcW w:w="1052" w:type="dxa"/>
          </w:tcPr>
          <w:p w14:paraId="3F3ACDA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4DEFBA9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93943D" wp14:editId="2EAAD0FC">
                      <wp:extent cx="314325" cy="307975"/>
                      <wp:effectExtent l="11430" t="5715" r="7620" b="10160"/>
                      <wp:docPr id="10344" name="Cube 10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7D82CFD1" id="Cube 103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8VMgsMgIAAGo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00D5D43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1072" behindDoc="0" locked="0" layoutInCell="1" allowOverlap="1" wp14:anchorId="6A2031E1" wp14:editId="702678E0">
                      <wp:simplePos x="0" y="0"/>
                      <wp:positionH relativeFrom="column">
                        <wp:posOffset>257810</wp:posOffset>
                      </wp:positionH>
                      <wp:positionV relativeFrom="paragraph">
                        <wp:posOffset>95250</wp:posOffset>
                      </wp:positionV>
                      <wp:extent cx="237490" cy="137160"/>
                      <wp:effectExtent l="0" t="0" r="10160" b="15240"/>
                      <wp:wrapNone/>
                      <wp:docPr id="10345" name="Group 10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4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508B81" id="Group 10345" o:spid="_x0000_s1026" style="position:absolute;margin-left:20.3pt;margin-top:7.5pt;width:18.7pt;height:10.8pt;z-index:251651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">
                      <v:rect id="Rectangle 1823"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" filled="f"/>
                      <v:rect id="Rectangle 1824"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" filled="f"/>
                      <v:rect id="Rectangle 1825"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" filled="f"/>
                      <v:rect id="Rectangle 1826"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" filled="f"/>
                      <v:rect id="Rectangle 1827"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" filled="f"/>
                      <v:rect id="Rectangle 1828"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EF8180C" wp14:editId="5EBF42C6">
                      <wp:extent cx="328930" cy="328930"/>
                      <wp:effectExtent l="5080" t="7620" r="8890" b="6350"/>
                      <wp:docPr id="10352" name="Group 10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10353" name="Oval 24"/>
                              <wps:cNvSpPr>
                                <a:spLocks noChangeArrowheads="1"/>
                              </wps:cNvSpPr>
                              <wps:spPr bwMode="auto">
                                <a:xfrm>
                                  <a:off x="6702" y="3875"/>
                                  <a:ext cx="405" cy="405"/>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54"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ED60BCA" id="Group 1035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">
                      <v:oval id="Oval 24" o:spid="_x0000_s1027" style="position:absolute;left:6702;top:3875;width:40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" fillcolor="#a6a6a6"/>
                      <v:oval id="Oval 25" o:spid="_x0000_s1028" style="position:absolute;left:6650;top:3820;width:51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" filled="f"/>
                      <w10:anchorlock/>
                    </v:group>
                  </w:pict>
                </mc:Fallback>
              </mc:AlternateContent>
            </w:r>
          </w:p>
          <w:p w14:paraId="263A7BD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2CAE0D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2C385DB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4144" behindDoc="0" locked="0" layoutInCell="1" allowOverlap="1" wp14:anchorId="6A718B88" wp14:editId="2102C5F0">
                      <wp:simplePos x="0" y="0"/>
                      <wp:positionH relativeFrom="column">
                        <wp:posOffset>259080</wp:posOffset>
                      </wp:positionH>
                      <wp:positionV relativeFrom="paragraph">
                        <wp:posOffset>154305</wp:posOffset>
                      </wp:positionV>
                      <wp:extent cx="237490" cy="137160"/>
                      <wp:effectExtent l="0" t="0" r="10160" b="15240"/>
                      <wp:wrapNone/>
                      <wp:docPr id="10355" name="Group 10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DE9378" id="Group 10355" o:spid="_x0000_s1026" style="position:absolute;margin-left:20.4pt;margin-top:12.15pt;width:18.7pt;height:10.8pt;z-index:2516541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">
                      <v:rect id="Rectangle 1830"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" filled="f"/>
                      <v:rect id="Rectangle 1831"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" filled="f"/>
                      <v:rect id="Rectangle 1832"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" filled="f"/>
                      <v:rect id="Rectangle 1833"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" filled="f"/>
                      <v:rect id="Rectangle 1834"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" filled="f"/>
                      <v:rect id="Rectangle 1835"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704063" wp14:editId="2762D249">
                      <wp:extent cx="328930" cy="626110"/>
                      <wp:effectExtent l="7620" t="7620" r="6350" b="13970"/>
                      <wp:docPr id="10362" name="Group 10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10363" name="Rectangle 21"/>
                              <wps:cNvSpPr>
                                <a:spLocks noChangeArrowheads="1"/>
                              </wps:cNvSpPr>
                              <wps:spPr bwMode="auto">
                                <a:xfrm rot="5400000">
                                  <a:off x="7706" y="4121"/>
                                  <a:ext cx="986" cy="51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64" name="Rectangle 22"/>
                              <wps:cNvSpPr>
                                <a:spLocks noChangeArrowheads="1"/>
                              </wps:cNvSpPr>
                              <wps:spPr bwMode="auto">
                                <a:xfrm rot="5400000">
                                  <a:off x="7710" y="4178"/>
                                  <a:ext cx="986" cy="403"/>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DDBF6E2" id="Group 1036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">
                      <v:rect id="Rectangle 21" o:spid="_x0000_s1027" style="position:absolute;left:7706;top:4121;width:986;height:5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"/>
                      <v:rect id="Rectangle 22" o:spid="_x0000_s1028" style="position:absolute;left:7710;top:4178;width:986;height:4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" fillcolor="#a6a6a6"/>
                      <w10:anchorlock/>
                    </v:group>
                  </w:pict>
                </mc:Fallback>
              </mc:AlternateContent>
            </w:r>
          </w:p>
        </w:tc>
        <w:tc>
          <w:tcPr>
            <w:tcW w:w="1864" w:type="dxa"/>
          </w:tcPr>
          <w:p w14:paraId="096F31F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7216" behindDoc="0" locked="0" layoutInCell="1" allowOverlap="1" wp14:anchorId="1529F678" wp14:editId="05E109B4">
                      <wp:simplePos x="0" y="0"/>
                      <wp:positionH relativeFrom="column">
                        <wp:posOffset>175895</wp:posOffset>
                      </wp:positionH>
                      <wp:positionV relativeFrom="paragraph">
                        <wp:posOffset>196850</wp:posOffset>
                      </wp:positionV>
                      <wp:extent cx="354330" cy="137160"/>
                      <wp:effectExtent l="0" t="0" r="26670" b="15240"/>
                      <wp:wrapNone/>
                      <wp:docPr id="10365" name="Group 10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66" name="Group 1837"/>
                              <wpg:cNvGrpSpPr>
                                <a:grpSpLocks/>
                              </wpg:cNvGrpSpPr>
                              <wpg:grpSpPr bwMode="auto">
                                <a:xfrm>
                                  <a:off x="10502" y="3011"/>
                                  <a:ext cx="374" cy="216"/>
                                  <a:chOff x="4493" y="3043"/>
                                  <a:chExt cx="374" cy="216"/>
                                </a:xfrm>
                              </wpg:grpSpPr>
                              <wps:wsp>
                                <wps:cNvPr id="10367"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8"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9"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0"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1"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2"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73"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4"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5"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D8E867" id="Group 10365" o:spid="_x0000_s1026" style="position:absolute;margin-left:13.85pt;margin-top:15.5pt;width:27.9pt;height:10.8pt;z-index:251657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">
                      <v:group id="Group 1837"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">
                        <v:rect id="Rectangle 1838"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" filled="f"/>
                        <v:rect id="Rectangle 1839"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" filled="f"/>
                        <v:rect id="Rectangle 1840"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" filled="f"/>
                        <v:rect id="Rectangle 1841"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" filled="f"/>
                        <v:rect id="Rectangle 1842"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" filled="f"/>
                        <v:rect id="Rectangle 1843"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" filled="f"/>
                      </v:group>
                      <v:rect id="Rectangle 1844"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" filled="f"/>
                      <v:rect id="Rectangle 1845"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" filled="f"/>
                      <v:rect id="Rectangle 1846"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53DE308" wp14:editId="523B7CED">
                      <wp:extent cx="548640" cy="548640"/>
                      <wp:effectExtent l="7620" t="7620" r="5715" b="5715"/>
                      <wp:docPr id="10376" name="Group 10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77" name="Oval 18"/>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78" name="Oval 19"/>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7A9A79FD" id="Group 10376"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">
                      <v:oval id="Oval 18" o:spid="_x0000_s1027" style="position:absolute;left:7801;top:245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" fillcolor="#d9d9d9">
                        <v:stroke dashstyle="longDash"/>
                      </v:oval>
                      <v:oval id="Oval 19" o:spid="_x0000_s1028" style="position:absolute;left:8087;top:273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" fillcolor="#a6a6a6">
                        <v:stroke dashstyle="longDash"/>
                      </v:oval>
                      <w10:anchorlock/>
                    </v:group>
                  </w:pict>
                </mc:Fallback>
              </mc:AlternateContent>
            </w:r>
          </w:p>
          <w:p w14:paraId="09DBDC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52A9084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9AFF92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0288" behindDoc="0" locked="0" layoutInCell="1" allowOverlap="1" wp14:anchorId="4F3473D4" wp14:editId="2A4C5CCA">
                      <wp:simplePos x="0" y="0"/>
                      <wp:positionH relativeFrom="column">
                        <wp:posOffset>184785</wp:posOffset>
                      </wp:positionH>
                      <wp:positionV relativeFrom="paragraph">
                        <wp:posOffset>184785</wp:posOffset>
                      </wp:positionV>
                      <wp:extent cx="354330" cy="137160"/>
                      <wp:effectExtent l="0" t="0" r="26670" b="15240"/>
                      <wp:wrapNone/>
                      <wp:docPr id="10379" name="Group 10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80" name="Group 1848"/>
                              <wpg:cNvGrpSpPr>
                                <a:grpSpLocks/>
                              </wpg:cNvGrpSpPr>
                              <wpg:grpSpPr bwMode="auto">
                                <a:xfrm>
                                  <a:off x="10502" y="3011"/>
                                  <a:ext cx="374" cy="216"/>
                                  <a:chOff x="4493" y="3043"/>
                                  <a:chExt cx="374" cy="216"/>
                                </a:xfrm>
                              </wpg:grpSpPr>
                              <wps:wsp>
                                <wps:cNvPr id="10381"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2"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3"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4"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5"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6"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87"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8"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9"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604805" id="Group 10379" o:spid="_x0000_s1026" style="position:absolute;margin-left:14.55pt;margin-top:14.55pt;width:27.9pt;height:10.8pt;z-index:2516602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9evBQQAAPw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">
                      <v:group id="Group 1848"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">
                        <v:rect id="Rectangle 1849"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" filled="f"/>
                        <v:rect id="Rectangle 1850"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" filled="f"/>
                        <v:rect id="Rectangle 1851"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" filled="f"/>
                        <v:rect id="Rectangle 1852"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" filled="f"/>
                        <v:rect id="Rectangle 1853"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" filled="f"/>
                        <v:rect id="Rectangle 1854"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" filled="f"/>
                      </v:group>
                      <v:rect id="Rectangle 1855"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" filled="f"/>
                      <v:rect id="Rectangle 1856"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" filled="f"/>
                      <v:rect id="Rectangle 1857"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9083E1" wp14:editId="1920280E">
                      <wp:extent cx="548640" cy="626110"/>
                      <wp:effectExtent l="10160" t="7620" r="12700" b="13970"/>
                      <wp:docPr id="10390" name="Group 10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91" name="Rectangle 15"/>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92" name="Rectangle 16"/>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60A30260" id="Group 10390"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5+t/hAYDAAAsCQAADgAAAAAAAAAAAAAAAAAuAgAAZHJzL2Uyb0RvYy54bWxQ&#10;SwECLQAUAAYACAAAACEADIGuttwAAAADAQAADwAAAAAAAAAAAAAAAABgBQAAZHJzL2Rvd25yZXYu&#10;eG1sUEsFBgAAAAAEAAQA8wAAAGkGAAAAAA==&#10;">
                      <v:rect id="Rectangle 15" o:spid="_x0000_s1027" style="position:absolute;left:12767;top:2744;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" fillcolor="#d9d9d9">
                        <v:stroke dashstyle="longDash"/>
                      </v:rect>
                      <v:rect id="Rectangle 16" o:spid="_x0000_s1028" style="position:absolute;left:12763;top:3032;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" fillcolor="#a6a6a6">
                        <v:stroke dashstyle="longDash"/>
                      </v:rect>
                      <w10:anchorlock/>
                    </v:group>
                  </w:pict>
                </mc:Fallback>
              </mc:AlternateContent>
            </w:r>
          </w:p>
        </w:tc>
      </w:tr>
      <w:tr w:rsidR="004F60EE" w:rsidRPr="00AA2F5F" w14:paraId="1948E126" w14:textId="77777777" w:rsidTr="00AA2F5F">
        <w:trPr>
          <w:jc w:val="center"/>
        </w:trPr>
        <w:tc>
          <w:tcPr>
            <w:tcW w:w="1581" w:type="dxa"/>
            <w:gridSpan w:val="2"/>
          </w:tcPr>
          <w:p w14:paraId="10E4A0C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Circumflex Branch of LCA</w:t>
            </w:r>
          </w:p>
        </w:tc>
        <w:tc>
          <w:tcPr>
            <w:tcW w:w="1052" w:type="dxa"/>
          </w:tcPr>
          <w:p w14:paraId="2DF8B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918AFED"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AD6859" wp14:editId="7488C7D7">
                      <wp:extent cx="314325" cy="307975"/>
                      <wp:effectExtent l="11430" t="10160" r="7620" b="5715"/>
                      <wp:docPr id="10393" name="Cube 10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93FAA73" id="Cube 103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Mk0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FKcyTQ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0321E90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2576" behindDoc="0" locked="0" layoutInCell="1" allowOverlap="1" wp14:anchorId="3E677513" wp14:editId="22032EF3">
                      <wp:simplePos x="0" y="0"/>
                      <wp:positionH relativeFrom="column">
                        <wp:posOffset>278765</wp:posOffset>
                      </wp:positionH>
                      <wp:positionV relativeFrom="paragraph">
                        <wp:posOffset>95250</wp:posOffset>
                      </wp:positionV>
                      <wp:extent cx="237490" cy="137160"/>
                      <wp:effectExtent l="0" t="0" r="10160" b="15240"/>
                      <wp:wrapNone/>
                      <wp:docPr id="10394" name="Group 10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95"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6"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7"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8"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9"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0"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81574F" id="Group 10394" o:spid="_x0000_s1026" style="position:absolute;margin-left:21.95pt;margin-top:7.5pt;width:18.7pt;height:10.8pt;z-index:251672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">
                      <v:rect id="Rectangle 1888"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" filled="f"/>
                      <v:rect id="Rectangle 1889"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" filled="f"/>
                      <v:rect id="Rectangle 1890"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" filled="f"/>
                      <v:rect id="Rectangle 1891"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" filled="f"/>
                      <v:rect id="Rectangle 1892"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" filled="f"/>
                      <v:rect id="Rectangle 1893"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2CD9F8" wp14:editId="26B2FA0E">
                      <wp:extent cx="292735" cy="292735"/>
                      <wp:effectExtent l="5080" t="12065" r="6985" b="9525"/>
                      <wp:docPr id="10401"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0402" name="Oval 12"/>
                              <wps:cNvSpPr>
                                <a:spLocks noChangeArrowheads="1"/>
                              </wps:cNvSpPr>
                              <wps:spPr bwMode="auto">
                                <a:xfrm>
                                  <a:off x="6755" y="5513"/>
                                  <a:ext cx="346" cy="346"/>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403"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85B065A" id="Group 10401"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">
                      <v:oval id="Oval 12" o:spid="_x0000_s1027" style="position:absolute;left:6755;top:5513;width:34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" fillcolor="#a6a6a6"/>
                      <v:oval id="Oval 13" o:spid="_x0000_s1028" style="position:absolute;left:6696;top:5458;width:461;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" filled="f"/>
                      <w10:anchorlock/>
                    </v:group>
                  </w:pict>
                </mc:Fallback>
              </mc:AlternateContent>
            </w:r>
          </w:p>
          <w:p w14:paraId="46F446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4 mm</w:t>
            </w:r>
          </w:p>
          <w:p w14:paraId="244410E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624951C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9504" behindDoc="0" locked="0" layoutInCell="1" allowOverlap="1" wp14:anchorId="3B2FA169" wp14:editId="2D500712">
                      <wp:simplePos x="0" y="0"/>
                      <wp:positionH relativeFrom="column">
                        <wp:posOffset>274955</wp:posOffset>
                      </wp:positionH>
                      <wp:positionV relativeFrom="paragraph">
                        <wp:posOffset>186690</wp:posOffset>
                      </wp:positionV>
                      <wp:extent cx="237490" cy="137160"/>
                      <wp:effectExtent l="0" t="0" r="10160" b="15240"/>
                      <wp:wrapNone/>
                      <wp:docPr id="10404" name="Group 10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405"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6"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7"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8"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9"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0"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26AF99" id="Group 10404" o:spid="_x0000_s1026" style="position:absolute;margin-left:21.65pt;margin-top:14.7pt;width:18.7pt;height:10.8pt;z-index:2516695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">
                      <v:rect id="Rectangle 1881"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" filled="f"/>
                      <v:rect id="Rectangle 1882"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" filled="f"/>
                      <v:rect id="Rectangle 1883"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" filled="f"/>
                      <v:rect id="Rectangle 1884"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" filled="f"/>
                      <v:rect id="Rectangle 1885"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" filled="f"/>
                      <v:rect id="Rectangle 1886"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22C13C7" wp14:editId="1FFFBC1F">
                      <wp:extent cx="292735" cy="626110"/>
                      <wp:effectExtent l="7620" t="12065" r="13970" b="9525"/>
                      <wp:docPr id="10411" name="Group 10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0412" name="Rectangle 9"/>
                              <wps:cNvSpPr>
                                <a:spLocks noChangeArrowheads="1"/>
                              </wps:cNvSpPr>
                              <wps:spPr bwMode="auto">
                                <a:xfrm rot="5400000">
                                  <a:off x="7742" y="5588"/>
                                  <a:ext cx="986" cy="46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413" name="Rectangle 10"/>
                              <wps:cNvSpPr>
                                <a:spLocks noChangeArrowheads="1"/>
                              </wps:cNvSpPr>
                              <wps:spPr bwMode="auto">
                                <a:xfrm rot="5400000">
                                  <a:off x="7739" y="5646"/>
                                  <a:ext cx="986" cy="346"/>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7AB0D8E" id="Group 10411"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">
                      <v:rect id="Rectangle 9" o:spid="_x0000_s1027" style="position:absolute;left:7742;top:5588;width:986;height:4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"/>
                      <v:rect id="Rectangle 10" o:spid="_x0000_s1028" style="position:absolute;left:7739;top:5646;width:986;height:3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" fillcolor="#a6a6a6"/>
                      <w10:anchorlock/>
                    </v:group>
                  </w:pict>
                </mc:Fallback>
              </mc:AlternateContent>
            </w:r>
          </w:p>
        </w:tc>
        <w:tc>
          <w:tcPr>
            <w:tcW w:w="1864" w:type="dxa"/>
          </w:tcPr>
          <w:p w14:paraId="31D3DD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6432" behindDoc="0" locked="0" layoutInCell="1" allowOverlap="1" wp14:anchorId="30E0AA49" wp14:editId="35F16EC3">
                      <wp:simplePos x="0" y="0"/>
                      <wp:positionH relativeFrom="column">
                        <wp:posOffset>173990</wp:posOffset>
                      </wp:positionH>
                      <wp:positionV relativeFrom="paragraph">
                        <wp:posOffset>209550</wp:posOffset>
                      </wp:positionV>
                      <wp:extent cx="354330" cy="137160"/>
                      <wp:effectExtent l="0" t="0" r="26670" b="15240"/>
                      <wp:wrapNone/>
                      <wp:docPr id="10414" name="Group 10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15" name="Group 1870"/>
                              <wpg:cNvGrpSpPr>
                                <a:grpSpLocks/>
                              </wpg:cNvGrpSpPr>
                              <wpg:grpSpPr bwMode="auto">
                                <a:xfrm>
                                  <a:off x="10502" y="3011"/>
                                  <a:ext cx="374" cy="216"/>
                                  <a:chOff x="4493" y="3043"/>
                                  <a:chExt cx="374" cy="216"/>
                                </a:xfrm>
                              </wpg:grpSpPr>
                              <wps:wsp>
                                <wps:cNvPr id="10416"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7"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8"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9"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0"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1"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22"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3"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4"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3F94F0" id="Group 10414" o:spid="_x0000_s1026" style="position:absolute;margin-left:13.7pt;margin-top:16.5pt;width:27.9pt;height:10.8pt;z-index:251666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">
                      <v:group id="Group 1870"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">
                        <v:rect id="Rectangle 1871"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" filled="f"/>
                        <v:rect id="Rectangle 1872"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" filled="f"/>
                        <v:rect id="Rectangle 1873"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" filled="f"/>
                        <v:rect id="Rectangle 1874"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" filled="f"/>
                        <v:rect id="Rectangle 1875"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" filled="f"/>
                        <v:rect id="Rectangle 1876"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" filled="f"/>
                      </v:group>
                      <v:rect id="Rectangle 1877"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" filled="f"/>
                      <v:rect id="Rectangle 1878"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" filled="f"/>
                      <v:rect id="Rectangle 1879"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30A2E" wp14:editId="631A4A4B">
                      <wp:extent cx="548640" cy="548640"/>
                      <wp:effectExtent l="7620" t="12065" r="5715" b="10795"/>
                      <wp:docPr id="10425" name="Group 10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426" name="Oval 6"/>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427" name="Oval 7"/>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35CD758C" id="Group 10425"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">
                      <v:oval id="Oval 6" o:spid="_x0000_s1027" style="position:absolute;left:7801;top:245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" fillcolor="#d9d9d9">
                        <v:stroke dashstyle="longDash"/>
                      </v:oval>
                      <v:oval id="Oval 7" o:spid="_x0000_s1028" style="position:absolute;left:8087;top:273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" fillcolor="#a6a6a6">
                        <v:stroke dashstyle="longDash"/>
                      </v:oval>
                      <w10:anchorlock/>
                    </v:group>
                  </w:pict>
                </mc:Fallback>
              </mc:AlternateContent>
            </w:r>
          </w:p>
          <w:p w14:paraId="27F18B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78832D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5B77AD8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3360" behindDoc="0" locked="0" layoutInCell="1" allowOverlap="1" wp14:anchorId="02A1194F" wp14:editId="79549B0D">
                      <wp:simplePos x="0" y="0"/>
                      <wp:positionH relativeFrom="column">
                        <wp:posOffset>173990</wp:posOffset>
                      </wp:positionH>
                      <wp:positionV relativeFrom="paragraph">
                        <wp:posOffset>232410</wp:posOffset>
                      </wp:positionV>
                      <wp:extent cx="354330" cy="137160"/>
                      <wp:effectExtent l="0" t="0" r="26670" b="15240"/>
                      <wp:wrapNone/>
                      <wp:docPr id="10428" name="Group 10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29" name="Group 1859"/>
                              <wpg:cNvGrpSpPr>
                                <a:grpSpLocks/>
                              </wpg:cNvGrpSpPr>
                              <wpg:grpSpPr bwMode="auto">
                                <a:xfrm>
                                  <a:off x="10502" y="3011"/>
                                  <a:ext cx="374" cy="216"/>
                                  <a:chOff x="4493" y="3043"/>
                                  <a:chExt cx="374" cy="216"/>
                                </a:xfrm>
                              </wpg:grpSpPr>
                              <wps:wsp>
                                <wps:cNvPr id="1043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3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8B8A6E" id="Group 10428" o:spid="_x0000_s1026" style="position:absolute;margin-left:13.7pt;margin-top:18.3pt;width:27.9pt;height:10.8pt;z-index:2516633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">
                      <v:group id="Group 1859"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">
                        <v:rect id="Rectangle 1860"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" filled="f"/>
                        <v:rect id="Rectangle 1861"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" filled="f"/>
                        <v:rect id="Rectangle 1862"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" filled="f"/>
                        <v:rect id="Rectangle 1863"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" filled="f"/>
                        <v:rect id="Rectangle 1864"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" filled="f"/>
                        <v:rect id="Rectangle 1865"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" filled="f"/>
                      </v:group>
                      <v:rect id="Rectangle 1866"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" filled="f"/>
                      <v:rect id="Rectangle 1867"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" filled="f"/>
                      <v:rect id="Rectangle 1868"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DCD3A23" wp14:editId="053C173A">
                      <wp:extent cx="548640" cy="626110"/>
                      <wp:effectExtent l="10160" t="12065" r="12700" b="9525"/>
                      <wp:docPr id="10439" name="Group 10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440" name="Rectangle 3"/>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441" name="Rectangle 4"/>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644FEE42" id="Group 10439"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W9etHAYDAAAqCQAADgAAAAAAAAAAAAAAAAAuAgAAZHJzL2Uyb0RvYy54bWxQ&#10;SwECLQAUAAYACAAAACEADIGuttwAAAADAQAADwAAAAAAAAAAAAAAAABgBQAAZHJzL2Rvd25yZXYu&#10;eG1sUEsFBgAAAAAEAAQA8wAAAGkGAAAAAA==&#10;">
                      <v:rect id="Rectangle 3" o:spid="_x0000_s1027" style="position:absolute;left:12767;top:2744;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" fillcolor="#d9d9d9">
                        <v:stroke dashstyle="longDash"/>
                      </v:rect>
                      <v:rect id="Rectangle 4" o:spid="_x0000_s1028" style="position:absolute;left:12763;top:3032;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" fillcolor="#a6a6a6">
                        <v:stroke dashstyle="longDash"/>
                      </v:rect>
                      <w10:anchorlock/>
                    </v:group>
                  </w:pict>
                </mc:Fallback>
              </mc:AlternateContent>
            </w:r>
          </w:p>
        </w:tc>
      </w:tr>
    </w:tbl>
    <w:bookmarkEnd w:id="84"/>
    <w:bookmarkEnd w:id="86"/>
    <w:bookmarkEnd w:id="85"/>
    <w:p w14:paraId="47822645" w14:textId="37F4D028" w:rsidR="007A6D65" w:rsidRPr="00D77CBD" w:rsidRDefault="007A6D65" w:rsidP="00CD628A">
      <w:pPr>
        <w:pStyle w:val="NoSpacing"/>
        <w:spacing w:before="120"/>
      </w:pPr>
      <w:r w:rsidRPr="00D77CBD">
        <w:rPr>
          <w:vertAlign w:val="superscript"/>
        </w:rPr>
        <w:t>1</w:t>
      </w:r>
      <w:r w:rsidR="00277202">
        <w:rPr>
          <w:vertAlign w:val="superscript"/>
        </w:rPr>
        <w:t xml:space="preserve"> </w:t>
      </w:r>
      <w:r w:rsidR="001D17E1">
        <w:t>Wall thickness</w:t>
      </w:r>
      <w:r w:rsidR="00277202" w:rsidRPr="00D77CBD">
        <w:t xml:space="preserve"> measurements taken from</w:t>
      </w:r>
      <w:r w:rsidR="00D77CBD">
        <w:rPr>
          <w:vertAlign w:val="superscript"/>
        </w:rPr>
        <w:t xml:space="preserve"> </w:t>
      </w:r>
      <w:r w:rsidR="00FC0B06" w:rsidRPr="00D77CBD">
        <w:fldChar w:fldCharType="begin"/>
      </w:r>
      <w:r w:rsidR="00DE55DF">
        <w:instrText xml:space="preserve"> ADDIN EN.CITE &lt;EndNote&gt;&lt;Cite&gt;&lt;Author&gt;Raninen&lt;/Author&gt;&lt;Year&gt;1996&lt;/Year&gt;&lt;RecNum&gt;1830&lt;/RecNum&gt;&lt;DisplayText&gt;[24]&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E55DF">
        <w:rPr>
          <w:noProof/>
        </w:rPr>
        <w:t>[24]</w:t>
      </w:r>
      <w:r w:rsidR="00FC0B06" w:rsidRPr="00D77CBD">
        <w:fldChar w:fldCharType="end"/>
      </w:r>
    </w:p>
    <w:p w14:paraId="6703098B" w14:textId="20490B68" w:rsidR="007A6D65" w:rsidRPr="00D77CBD" w:rsidRDefault="007A6D65" w:rsidP="00CD628A">
      <w:pPr>
        <w:pStyle w:val="NoSpacing"/>
      </w:pPr>
      <w:r w:rsidRPr="00D77CBD">
        <w:rPr>
          <w:vertAlign w:val="superscript"/>
        </w:rPr>
        <w:t>2</w:t>
      </w:r>
      <w:r w:rsidR="00277202">
        <w:t xml:space="preserve"> </w:t>
      </w:r>
      <w:r w:rsidR="001D17E1" w:rsidRPr="00D77CBD">
        <w:t xml:space="preserve">Lumen diameter </w:t>
      </w:r>
      <w:r w:rsidR="00277202" w:rsidRPr="00D77CBD">
        <w:t xml:space="preserve">measurements taken from </w:t>
      </w:r>
      <w:r w:rsidR="00FC0B06" w:rsidRPr="00D77CBD">
        <w:fldChar w:fldCharType="begin"/>
      </w:r>
      <w:r w:rsidR="00DE55DF">
        <w:instrText xml:space="preserve"> ADDIN EN.CITE &lt;EndNote&gt;&lt;Cite&gt;&lt;Author&gt;Sandgren&lt;/Author&gt;&lt;Year&gt;1999&lt;/Year&gt;&lt;RecNum&gt;2250&lt;/RecNum&gt;&lt;DisplayText&gt;[25]&lt;/DisplayText&gt;&lt;record&gt;&lt;rec-number&gt;2250&lt;/rec-number&gt;&lt;foreign-keys&gt;&lt;key app="EN" db-id="0srdta99r0etw7e5rpzpv05v9a0ew9ef2tae" timestamp="1535138484"&gt;2250&lt;/key&gt;&lt;key app="ENWeb" db-id=""&gt;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E55DF">
        <w:rPr>
          <w:noProof/>
        </w:rPr>
        <w:t>[25]</w:t>
      </w:r>
      <w:r w:rsidR="00FC0B06" w:rsidRPr="00D77CBD">
        <w:fldChar w:fldCharType="end"/>
      </w:r>
    </w:p>
    <w:p w14:paraId="7A920996" w14:textId="11DF335E" w:rsidR="007A6D65" w:rsidRPr="00D77CBD" w:rsidRDefault="007A6D65" w:rsidP="00CD628A">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E55DF">
        <w:instrText xml:space="preserve"> ADDIN EN.CITE &lt;EndNote&gt;&lt;Cite&gt;&lt;Author&gt;Beach&lt;/Author&gt;&lt;Year&gt;1989&lt;/Year&gt;&lt;RecNum&gt;2251&lt;/RecNum&gt;&lt;DisplayText&gt;[26]&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E55DF">
        <w:rPr>
          <w:noProof/>
        </w:rPr>
        <w:t>[26]</w:t>
      </w:r>
      <w:r w:rsidR="00FC0B06">
        <w:fldChar w:fldCharType="end"/>
      </w:r>
    </w:p>
    <w:p w14:paraId="4F86B581" w14:textId="4F74614F" w:rsidR="007A6D65" w:rsidRPr="00D77CBD" w:rsidRDefault="007A6D65" w:rsidP="00CD628A">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E55DF">
        <w:instrText xml:space="preserve"> ADDIN EN.CITE &lt;EndNote&gt;&lt;Cite&gt;&lt;Author&gt;Ohana&lt;/Author&gt;&lt;Year&gt;2014&lt;/Year&gt;&lt;RecNum&gt;2252&lt;/RecNum&gt;&lt;DisplayText&gt;[27]&lt;/DisplayText&gt;&lt;record&gt;&lt;rec-number&gt;2252&lt;/rec-number&gt;&lt;foreign-keys&gt;&lt;key app="EN" db-id="0srdta99r0etw7e5rpzpv05v9a0ew9ef2tae" timestamp="1535138697"&gt;2252&lt;/key&gt;&lt;key app="ENWeb" db-id=""&gt;0&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E55DF">
        <w:rPr>
          <w:noProof/>
        </w:rPr>
        <w:t>[27]</w:t>
      </w:r>
      <w:r w:rsidR="00FC0B06">
        <w:fldChar w:fldCharType="end"/>
      </w:r>
    </w:p>
    <w:p w14:paraId="7DEDF2FF" w14:textId="0F30DDE1" w:rsidR="007A6D65" w:rsidRPr="00D77CBD" w:rsidRDefault="007A6D65" w:rsidP="00CD628A">
      <w:pPr>
        <w:pStyle w:val="NoSpacing"/>
      </w:pPr>
      <w:r w:rsidRPr="00D77CBD">
        <w:rPr>
          <w:vertAlign w:val="superscript"/>
        </w:rPr>
        <w:t>5</w:t>
      </w:r>
      <w:r w:rsidRPr="00D77CBD">
        <w:t>Lumen diameter measurements taken from</w:t>
      </w:r>
      <w:r w:rsidR="00277202">
        <w:t xml:space="preserve"> </w:t>
      </w:r>
      <w:r w:rsidR="00FC0B06">
        <w:fldChar w:fldCharType="begin"/>
      </w:r>
      <w:r w:rsidR="00DE55DF">
        <w:instrText xml:space="preserve"> ADDIN EN.CITE &lt;EndNote&gt;&lt;Cite&gt;&lt;Author&gt;Krejza&lt;/Author&gt;&lt;Year&gt;2006&lt;/Year&gt;&lt;RecNum&gt;2253&lt;/RecNum&gt;&lt;DisplayText&gt;[28]&lt;/DisplayText&gt;&lt;record&gt;&lt;rec-number&gt;2253&lt;/rec-number&gt;&lt;foreign-keys&gt;&lt;key app="EN" db-id="0srdta99r0etw7e5rpzpv05v9a0ew9ef2tae" timestamp="1535138765"&gt;2253&lt;/key&gt;&lt;key app="ENWeb" db-id=""&gt;0&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DE55DF">
        <w:rPr>
          <w:noProof/>
        </w:rPr>
        <w:t>[28]</w:t>
      </w:r>
      <w:r w:rsidR="00FC0B06">
        <w:fldChar w:fldCharType="end"/>
      </w:r>
    </w:p>
    <w:p w14:paraId="2C901860" w14:textId="320FA0BC" w:rsidR="007A6D65" w:rsidRPr="00D77CBD" w:rsidRDefault="007A6D65" w:rsidP="00CD628A">
      <w:pPr>
        <w:pStyle w:val="NoSpacing"/>
      </w:pPr>
      <w:r w:rsidRPr="00D77CBD">
        <w:rPr>
          <w:vertAlign w:val="superscript"/>
        </w:rPr>
        <w:t>6</w:t>
      </w:r>
      <w:r w:rsidRPr="00D77CBD">
        <w:t>Lumen diameter meas</w:t>
      </w:r>
      <w:r w:rsidR="00277202">
        <w:t xml:space="preserve">urements taken from </w:t>
      </w:r>
      <w:r w:rsidR="00FC0B06">
        <w:fldChar w:fldCharType="begin"/>
      </w:r>
      <w:r w:rsidR="00DE55DF">
        <w:instrText xml:space="preserve"> ADDIN EN.CITE &lt;EndNote&gt;&lt;Cite&gt;&lt;Author&gt;Dodge&lt;/Author&gt;&lt;Year&gt;1992&lt;/Year&gt;&lt;RecNum&gt;2255&lt;/RecNum&gt;&lt;DisplayText&gt;[29]&lt;/DisplayText&gt;&lt;record&gt;&lt;rec-number&gt;2255&lt;/rec-number&gt;&lt;foreign-keys&gt;&lt;key app="EN" db-id="0srdta99r0etw7e5rpzpv05v9a0ew9ef2tae" timestamp="1535139212"&gt;2255&lt;/key&gt;&lt;key app="ENWeb" db-id=""&gt;0&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DE55DF">
        <w:rPr>
          <w:noProof/>
        </w:rPr>
        <w:t>[29]</w:t>
      </w:r>
      <w:r w:rsidR="00FC0B06">
        <w:fldChar w:fldCharType="end"/>
      </w:r>
    </w:p>
    <w:p w14:paraId="2F03D88B" w14:textId="15C833C7" w:rsidR="007A6D65" w:rsidRPr="00D77CBD" w:rsidRDefault="007A6D65" w:rsidP="00CD628A">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 </w:instrText>
      </w:r>
      <w:r w:rsidR="00DE55DF">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DATA </w:instrText>
      </w:r>
      <w:r w:rsidR="00DE55DF">
        <w:fldChar w:fldCharType="end"/>
      </w:r>
      <w:r w:rsidR="00FC0B06">
        <w:fldChar w:fldCharType="separate"/>
      </w:r>
      <w:r w:rsidR="00DE55DF">
        <w:rPr>
          <w:noProof/>
        </w:rPr>
        <w:t>[30-32]</w:t>
      </w:r>
      <w:r w:rsidR="00FC0B06">
        <w:fldChar w:fldCharType="end"/>
      </w:r>
    </w:p>
    <w:p w14:paraId="419712C7" w14:textId="77777777" w:rsidR="007A6D65" w:rsidRPr="00D77CBD" w:rsidRDefault="007A6D65" w:rsidP="00CD628A">
      <w:pPr>
        <w:pStyle w:val="NoSpacing"/>
      </w:pPr>
      <w:r w:rsidRPr="00D77CBD">
        <w:rPr>
          <w:vertAlign w:val="superscript"/>
        </w:rPr>
        <w:t>8</w:t>
      </w:r>
      <w:r w:rsidRPr="00D77CBD">
        <w:t>Estimated</w:t>
      </w:r>
    </w:p>
    <w:p w14:paraId="5BB844AB" w14:textId="77777777" w:rsidR="007A6D65" w:rsidRPr="005B6807" w:rsidRDefault="007A6D65" w:rsidP="00CD628A">
      <w:pPr>
        <w:pStyle w:val="NoSpacing"/>
        <w:rPr>
          <w:sz w:val="28"/>
        </w:rPr>
      </w:pPr>
      <w:r w:rsidRPr="00D77CBD">
        <w:rPr>
          <w:vertAlign w:val="superscript"/>
        </w:rPr>
        <w:t>9</w:t>
      </w:r>
      <w:r w:rsidRPr="00D77CBD">
        <w:t xml:space="preserve">Measurements taken from </w:t>
      </w:r>
      <w:r w:rsidR="004F3249" w:rsidRPr="00D77CBD">
        <w:t>review of typical images</w:t>
      </w:r>
    </w:p>
    <w:p w14:paraId="472F2EEF" w14:textId="77777777" w:rsidR="007A6D65" w:rsidRDefault="007A6D65" w:rsidP="00CD628A">
      <w:pPr>
        <w:rPr>
          <w:rFonts w:eastAsia="Calibri"/>
          <w:szCs w:val="22"/>
        </w:rPr>
      </w:pPr>
      <w:r>
        <w:br w:type="page"/>
      </w:r>
    </w:p>
    <w:p w14:paraId="7828665B" w14:textId="77777777" w:rsidR="007A6D65" w:rsidRPr="007A6D65" w:rsidRDefault="007A6D65" w:rsidP="00CD628A">
      <w:pPr>
        <w:pStyle w:val="Heading2"/>
        <w:spacing w:before="0" w:after="120"/>
        <w:rPr>
          <w:rStyle w:val="StyleVisiontextC0000000009D33780"/>
        </w:rPr>
      </w:pPr>
      <w:bookmarkStart w:id="87" w:name="_Toc515252814"/>
      <w:bookmarkStart w:id="88" w:name="_Toc535236763"/>
      <w:r w:rsidRPr="007A6D65">
        <w:rPr>
          <w:rStyle w:val="StyleVisiontextC0000000009D33780"/>
        </w:rPr>
        <w:t>Appendix</w:t>
      </w:r>
      <w:r w:rsidR="0039534E">
        <w:rPr>
          <w:rStyle w:val="StyleVisiontextC0000000009D33780"/>
        </w:rPr>
        <w:t xml:space="preserve"> D</w:t>
      </w:r>
      <w:r w:rsidRPr="007A6D65">
        <w:rPr>
          <w:rStyle w:val="StyleVisiontextC0000000009D33780"/>
        </w:rPr>
        <w:t xml:space="preserve">: </w:t>
      </w:r>
      <w:bookmarkEnd w:id="87"/>
      <w:r w:rsidR="0039534E">
        <w:rPr>
          <w:rStyle w:val="StyleVisiontextC0000000009D33780"/>
        </w:rPr>
        <w:t>Measurands</w:t>
      </w:r>
      <w:r w:rsidR="00D56C4C">
        <w:rPr>
          <w:rStyle w:val="StyleVisiontextC0000000009D33780"/>
        </w:rPr>
        <w:t xml:space="preserve"> with Description </w:t>
      </w:r>
      <w:r w:rsidR="0039534E">
        <w:rPr>
          <w:rStyle w:val="StyleVisiontextC0000000009D33780"/>
        </w:rPr>
        <w:t>and Units</w:t>
      </w:r>
      <w:bookmarkEnd w:id="88"/>
    </w:p>
    <w:tbl>
      <w:tblPr>
        <w:tblStyle w:val="LightShading"/>
        <w:tblW w:w="0" w:type="auto"/>
        <w:tblLook w:val="04A0" w:firstRow="1" w:lastRow="0" w:firstColumn="1" w:lastColumn="0" w:noHBand="0" w:noVBand="1"/>
      </w:tblPr>
      <w:tblGrid>
        <w:gridCol w:w="1408"/>
        <w:gridCol w:w="7774"/>
        <w:gridCol w:w="1554"/>
      </w:tblGrid>
      <w:tr w:rsidR="0039534E" w:rsidRPr="00C54994" w14:paraId="26BC6350" w14:textId="77777777"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0EBA19A" w14:textId="77777777" w:rsidR="0039534E" w:rsidRPr="00C54994" w:rsidRDefault="0039534E" w:rsidP="00CD628A">
            <w:pPr>
              <w:spacing w:after="120"/>
              <w:rPr>
                <w:rFonts w:cs="Arial"/>
                <w:sz w:val="20"/>
              </w:rPr>
            </w:pPr>
            <w:r>
              <w:rPr>
                <w:rFonts w:cs="Arial"/>
                <w:sz w:val="20"/>
              </w:rPr>
              <w:t>Measurand</w:t>
            </w:r>
          </w:p>
        </w:tc>
        <w:tc>
          <w:tcPr>
            <w:tcW w:w="0" w:type="auto"/>
          </w:tcPr>
          <w:p w14:paraId="2AA36431"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14:paraId="59477E12"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14:paraId="73D6B86E"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3AC7AF" w14:textId="77777777" w:rsidR="0039534E" w:rsidRPr="00C54994" w:rsidRDefault="00D56C4C" w:rsidP="00CD628A">
            <w:pPr>
              <w:spacing w:after="120"/>
              <w:rPr>
                <w:rFonts w:cs="Arial"/>
                <w:color w:val="000000"/>
                <w:sz w:val="20"/>
              </w:rPr>
            </w:pPr>
            <w:r>
              <w:rPr>
                <w:rFonts w:cs="Arial"/>
                <w:color w:val="000000"/>
                <w:sz w:val="20"/>
              </w:rPr>
              <w:t>Max Wall Thickness</w:t>
            </w:r>
          </w:p>
        </w:tc>
        <w:tc>
          <w:tcPr>
            <w:tcW w:w="0" w:type="auto"/>
          </w:tcPr>
          <w:p w14:paraId="7E0B5352"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14:paraId="13886D53"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14:paraId="7E86CC41"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0F6E4568" w14:textId="77777777" w:rsidR="0039534E" w:rsidRPr="00C54994" w:rsidRDefault="0039534E" w:rsidP="00CD628A">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14:paraId="14695A8F"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14:paraId="28C3E722"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2C0F794F"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56CFB4" w14:textId="77777777" w:rsidR="0039534E" w:rsidRPr="00C54994" w:rsidRDefault="00D56C4C" w:rsidP="00CD628A">
            <w:pPr>
              <w:spacing w:after="120"/>
              <w:rPr>
                <w:rFonts w:cs="Arial"/>
                <w:color w:val="000000"/>
                <w:sz w:val="20"/>
              </w:rPr>
            </w:pPr>
            <w:r>
              <w:rPr>
                <w:rFonts w:cs="Arial"/>
                <w:color w:val="000000"/>
                <w:sz w:val="20"/>
              </w:rPr>
              <w:t>Wall Area</w:t>
            </w:r>
          </w:p>
        </w:tc>
        <w:tc>
          <w:tcPr>
            <w:tcW w:w="0" w:type="auto"/>
          </w:tcPr>
          <w:p w14:paraId="616AEA0E"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Calculated as cross-sectional area of vessel at position along vessel centerline minus the LumenArea at that position</w:t>
            </w:r>
          </w:p>
        </w:tc>
        <w:tc>
          <w:tcPr>
            <w:tcW w:w="0" w:type="auto"/>
          </w:tcPr>
          <w:p w14:paraId="5DA207BB"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1E8359EF"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68ADA683" w14:textId="77777777" w:rsidR="0039534E" w:rsidRDefault="0039534E" w:rsidP="00CD628A">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14:paraId="68D9CF1F" w14:textId="77777777" w:rsidR="0039534E"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WallArea / (WallArea + LumenArea)</w:t>
            </w:r>
          </w:p>
        </w:tc>
        <w:tc>
          <w:tcPr>
            <w:tcW w:w="0" w:type="auto"/>
          </w:tcPr>
          <w:p w14:paraId="06EBC8CF"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r w:rsidR="00D56C4C">
              <w:rPr>
                <w:rFonts w:cs="Arial"/>
                <w:bCs/>
                <w:color w:val="000000"/>
                <w:sz w:val="20"/>
              </w:rPr>
              <w:t xml:space="preserve">unitless </w:t>
            </w:r>
            <w:r>
              <w:rPr>
                <w:rFonts w:cs="Arial"/>
                <w:bCs/>
                <w:color w:val="000000"/>
                <w:sz w:val="20"/>
              </w:rPr>
              <w:t>ratio</w:t>
            </w:r>
          </w:p>
        </w:tc>
      </w:tr>
      <w:tr w:rsidR="0039534E" w:rsidRPr="00C54994" w14:paraId="35101FBA"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1DEA29" w14:textId="77777777" w:rsidR="0039534E" w:rsidRPr="00802D49" w:rsidRDefault="0039534E" w:rsidP="00CD628A">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14:paraId="06ACF38D" w14:textId="77777777" w:rsidR="0039534E" w:rsidRPr="00012BF7"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14:paraId="340814BB" w14:textId="77777777" w:rsidR="0039534E" w:rsidRPr="00012BF7" w:rsidRDefault="0039534E" w:rsidP="00CD628A">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76B8BF6B"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469DFB96" w14:textId="77777777" w:rsidR="0039534E" w:rsidRPr="00802D49" w:rsidRDefault="00D56C4C" w:rsidP="00CD628A">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14:paraId="35C97B3D" w14:textId="77777777" w:rsidR="0039534E" w:rsidRPr="00012BF7"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14:paraId="0D89B385" w14:textId="77777777" w:rsidR="0039534E" w:rsidRPr="00012BF7" w:rsidRDefault="0039534E" w:rsidP="00CD628A">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14:paraId="28945E5D" w14:textId="77777777" w:rsidR="007A6D65" w:rsidRDefault="007A6D65" w:rsidP="00CD628A">
      <w:pPr>
        <w:widowControl/>
        <w:autoSpaceDE/>
        <w:autoSpaceDN/>
        <w:adjustRightInd/>
        <w:rPr>
          <w:rStyle w:val="StyleVisiontextC0000000009D33780"/>
          <w:rFonts w:cs="Times New Roman"/>
          <w:b/>
          <w:sz w:val="28"/>
          <w:szCs w:val="20"/>
        </w:rPr>
      </w:pPr>
      <w:r>
        <w:rPr>
          <w:rStyle w:val="StyleVisiontextC0000000009D33780"/>
        </w:rPr>
        <w:br w:type="page"/>
      </w:r>
    </w:p>
    <w:p w14:paraId="5EF4DE3D" w14:textId="77777777" w:rsidR="00DB4987" w:rsidRPr="00B66D2A" w:rsidRDefault="00DB4987" w:rsidP="00CD628A">
      <w:pPr>
        <w:pStyle w:val="Heading2"/>
        <w:spacing w:before="0" w:after="120"/>
      </w:pPr>
      <w:bookmarkStart w:id="89" w:name="_Toc535236764"/>
      <w:r w:rsidRPr="00B66D2A">
        <w:rPr>
          <w:rStyle w:val="StyleVisiontextC0000000009D33780"/>
        </w:rPr>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89"/>
      <w:r w:rsidRPr="00B66D2A">
        <w:rPr>
          <w:rStyle w:val="StyleVisiontextC0000000009D33780"/>
        </w:rPr>
        <w:t xml:space="preserve"> </w:t>
      </w:r>
    </w:p>
    <w:p w14:paraId="72FEBCCC" w14:textId="3FCB94DC" w:rsidR="00DB4987" w:rsidRPr="005B3448" w:rsidRDefault="00DB4987" w:rsidP="00CD628A">
      <w:pPr>
        <w:pStyle w:val="3"/>
        <w:spacing w:before="0" w:after="120"/>
        <w:jc w:val="both"/>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Naylor&lt;/Author&gt;&lt;Year&gt;2014&lt;/Year&gt;&lt;RecNum&gt;1186&lt;/RecNum&gt;&lt;DisplayText&gt;[33]&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DE55DF">
        <w:rPr>
          <w:rStyle w:val="StyleVisioncontentC0000000009D55690"/>
          <w:i w:val="0"/>
          <w:noProof/>
          <w:color w:val="auto"/>
        </w:rPr>
        <w:t>[33]</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14:paraId="319DDADE" w14:textId="07AC93C8"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ten Kate&lt;/Author&gt;&lt;Year&gt;2010&lt;/Year&gt;&lt;RecNum&gt;1226&lt;/RecNum&gt;&lt;DisplayText&gt;[34]&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4]</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14:paraId="0FE23AC3" w14:textId="77777777" w:rsidR="00F94122" w:rsidRPr="00713EA5" w:rsidRDefault="00713EA5" w:rsidP="00CD628A">
      <w:pPr>
        <w:pStyle w:val="Heading3"/>
        <w:spacing w:after="120"/>
        <w:rPr>
          <w:rStyle w:val="SubtleReference"/>
          <w:color w:val="auto"/>
          <w:sz w:val="24"/>
        </w:rPr>
      </w:pPr>
      <w:bookmarkStart w:id="90" w:name="_Toc468020663"/>
      <w:bookmarkStart w:id="91" w:name="_Toc535236765"/>
      <w:r>
        <w:rPr>
          <w:rStyle w:val="SubtleReference"/>
          <w:color w:val="auto"/>
          <w:sz w:val="24"/>
        </w:rPr>
        <w:t>Vessel</w:t>
      </w:r>
      <w:r w:rsidR="00F94122" w:rsidRPr="00713EA5">
        <w:rPr>
          <w:rStyle w:val="SubtleReference"/>
          <w:color w:val="auto"/>
          <w:sz w:val="24"/>
        </w:rPr>
        <w:t xml:space="preserve"> Structure</w:t>
      </w:r>
      <w:bookmarkEnd w:id="90"/>
      <w:bookmarkEnd w:id="91"/>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14:paraId="36D4F425" w14:textId="77777777"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14:paraId="74F50295" w14:textId="77777777" w:rsidR="00F94122" w:rsidRPr="00076BD4" w:rsidRDefault="00F94122" w:rsidP="00CD628A">
            <w:pPr>
              <w:spacing w:line="240" w:lineRule="auto"/>
              <w:rPr>
                <w:rFonts w:cs="Arial"/>
                <w:i/>
                <w:sz w:val="14"/>
                <w:szCs w:val="14"/>
              </w:rPr>
            </w:pPr>
            <w:r w:rsidRPr="00076BD4">
              <w:rPr>
                <w:rFonts w:cs="Arial"/>
                <w:i/>
                <w:sz w:val="14"/>
                <w:szCs w:val="14"/>
              </w:rPr>
              <w:t>Source</w:t>
            </w:r>
          </w:p>
        </w:tc>
        <w:tc>
          <w:tcPr>
            <w:tcW w:w="850" w:type="dxa"/>
          </w:tcPr>
          <w:p w14:paraId="767113B9"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14:paraId="6B0E9B5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14:paraId="2A6936B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14:paraId="2163C3B3"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14:paraId="0B5761A1"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14:paraId="3249086C"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14:paraId="1F7B0E75"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22A71246" w14:textId="52C42C88" w:rsidR="00F94122" w:rsidRPr="00076BD4" w:rsidRDefault="00F94122" w:rsidP="00330DEE">
            <w:pPr>
              <w:spacing w:line="240" w:lineRule="auto"/>
              <w:rPr>
                <w:rFonts w:cs="Arial"/>
                <w:sz w:val="14"/>
                <w:szCs w:val="14"/>
              </w:rPr>
            </w:pPr>
            <w:r w:rsidRPr="00076BD4">
              <w:rPr>
                <w:rFonts w:cs="Arial"/>
                <w:sz w:val="14"/>
                <w:szCs w:val="14"/>
              </w:rPr>
              <w:t xml:space="preserve">de Weert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r w:rsidRPr="00076BD4">
              <w:rPr>
                <w:rFonts w:cs="Arial"/>
                <w:sz w:val="14"/>
                <w:szCs w:val="14"/>
              </w:rPr>
              <w:t xml:space="preserve"> </w:t>
            </w:r>
          </w:p>
        </w:tc>
        <w:tc>
          <w:tcPr>
            <w:tcW w:w="850" w:type="dxa"/>
          </w:tcPr>
          <w:p w14:paraId="7E74D1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628EA14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14CE426B"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14:paraId="47D6AEA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1F6335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14:paraId="2D1BD30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14:paraId="55A47046"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4EE6555A" w14:textId="5F165A74" w:rsidR="00F94122" w:rsidRPr="00076BD4" w:rsidRDefault="00F94122" w:rsidP="00330DEE">
            <w:pPr>
              <w:spacing w:line="240" w:lineRule="auto"/>
              <w:rPr>
                <w:rFonts w:cs="Arial"/>
                <w:sz w:val="14"/>
                <w:szCs w:val="14"/>
              </w:rPr>
            </w:pPr>
            <w:r w:rsidRPr="00076BD4">
              <w:rPr>
                <w:rFonts w:cs="Arial"/>
                <w:sz w:val="14"/>
                <w:szCs w:val="14"/>
              </w:rPr>
              <w:t xml:space="preserve">de Weert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p>
        </w:tc>
        <w:tc>
          <w:tcPr>
            <w:tcW w:w="850" w:type="dxa"/>
          </w:tcPr>
          <w:p w14:paraId="75653608"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46D6D70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3B0406C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14:paraId="2484D4F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16EAC4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14:paraId="4792611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14:paraId="0874E594" w14:textId="77777777"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14:paraId="207405FF" w14:textId="653CFDC6" w:rsidR="00F94122" w:rsidRPr="00076BD4" w:rsidRDefault="00F94122" w:rsidP="00330DEE">
            <w:pPr>
              <w:spacing w:line="240" w:lineRule="auto"/>
              <w:rPr>
                <w:rFonts w:cs="Arial"/>
                <w:sz w:val="14"/>
                <w:szCs w:val="14"/>
              </w:rPr>
            </w:pPr>
            <w:r w:rsidRPr="00076BD4">
              <w:rPr>
                <w:rFonts w:cs="Arial"/>
                <w:sz w:val="14"/>
                <w:szCs w:val="14"/>
              </w:rPr>
              <w:t xml:space="preserve">Kwee 2009 </w:t>
            </w:r>
            <w:r w:rsidR="00FC0B06" w:rsidRPr="00076BD4">
              <w:rPr>
                <w:rFonts w:cs="Arial"/>
                <w:sz w:val="14"/>
                <w:szCs w:val="14"/>
              </w:rPr>
              <w:fldChar w:fldCharType="begin"/>
            </w:r>
            <w:r w:rsidR="00DE55DF">
              <w:rPr>
                <w:rFonts w:cs="Arial"/>
                <w:sz w:val="14"/>
                <w:szCs w:val="14"/>
              </w:rPr>
              <w:instrText xml:space="preserve"> ADDIN EN.CITE &lt;EndNote&gt;&lt;Cite&gt;&lt;Author&gt;Kwee&lt;/Author&gt;&lt;Year&gt;2009&lt;/Year&gt;&lt;RecNum&gt;1246&lt;/RecNum&gt;&lt;DisplayText&gt;[36]&lt;/DisplayText&gt;&lt;record&gt;&lt;rec-number&gt;1246&lt;/rec-number&gt;&lt;foreign-keys&gt;&lt;key app="EN" db-id="0srdta99r0etw7e5rpzpv05v9a0ew9ef2tae" timestamp="1475759552"&gt;1246&lt;/key&gt;&lt;key app="ENWeb" db-id=""&gt;0&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DE55DF">
              <w:rPr>
                <w:rFonts w:cs="Arial"/>
                <w:noProof/>
                <w:sz w:val="14"/>
                <w:szCs w:val="14"/>
              </w:rPr>
              <w:t>[36]</w:t>
            </w:r>
            <w:r w:rsidR="00FC0B06" w:rsidRPr="00076BD4">
              <w:rPr>
                <w:rFonts w:cs="Arial"/>
                <w:sz w:val="14"/>
                <w:szCs w:val="14"/>
              </w:rPr>
              <w:fldChar w:fldCharType="end"/>
            </w:r>
          </w:p>
        </w:tc>
        <w:tc>
          <w:tcPr>
            <w:tcW w:w="850" w:type="dxa"/>
          </w:tcPr>
          <w:p w14:paraId="1E16D5F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14:paraId="6D1A2AE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14:paraId="1FECF48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14:paraId="606CB3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14:paraId="453BCA5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14:paraId="21CE754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14:paraId="3A37116B"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079823A1" w14:textId="262D0485" w:rsidR="00F94122" w:rsidRPr="00076BD4" w:rsidRDefault="00F94122" w:rsidP="00CD628A">
            <w:pPr>
              <w:spacing w:line="240" w:lineRule="auto"/>
              <w:rPr>
                <w:rFonts w:cs="Arial"/>
                <w:sz w:val="14"/>
                <w:szCs w:val="14"/>
              </w:rPr>
            </w:pPr>
            <w:r w:rsidRPr="00076BD4">
              <w:rPr>
                <w:rFonts w:cs="Arial"/>
                <w:sz w:val="14"/>
                <w:szCs w:val="14"/>
              </w:rPr>
              <w:t xml:space="preserve">Obaid 2013 </w:t>
            </w:r>
            <w:r w:rsidR="00FC0B06" w:rsidRPr="00076BD4">
              <w:rPr>
                <w:rFonts w:cs="Arial"/>
                <w:sz w:val="14"/>
                <w:szCs w:val="14"/>
              </w:rPr>
              <w:fldChar w:fldCharType="begin"/>
            </w:r>
            <w:r w:rsidR="00DE55DF">
              <w:rPr>
                <w:rFonts w:cs="Arial"/>
                <w:sz w:val="14"/>
                <w:szCs w:val="14"/>
              </w:rPr>
              <w:instrText xml:space="preserve"> ADDIN EN.CITE &lt;EndNote&gt;&lt;Cite&gt;&lt;Author&gt;Obaid&lt;/Author&gt;&lt;Year&gt;2013&lt;/Year&gt;&lt;RecNum&gt;1176&lt;/RecNum&gt;&lt;DisplayText&gt;[37]&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DE55DF">
              <w:rPr>
                <w:rFonts w:cs="Arial"/>
                <w:noProof/>
                <w:sz w:val="14"/>
                <w:szCs w:val="14"/>
              </w:rPr>
              <w:t>[37]</w:t>
            </w:r>
            <w:r w:rsidR="00FC0B06" w:rsidRPr="00076BD4">
              <w:rPr>
                <w:rFonts w:cs="Arial"/>
                <w:sz w:val="14"/>
                <w:szCs w:val="14"/>
              </w:rPr>
              <w:fldChar w:fldCharType="end"/>
            </w:r>
            <w:r w:rsidRPr="00076BD4">
              <w:rPr>
                <w:rFonts w:cs="Arial"/>
                <w:sz w:val="14"/>
                <w:szCs w:val="14"/>
              </w:rPr>
              <w:t xml:space="preserve"> </w:t>
            </w:r>
          </w:p>
          <w:p w14:paraId="729B8830" w14:textId="77777777" w:rsidR="00F94122" w:rsidRPr="00076BD4" w:rsidRDefault="00F94122" w:rsidP="00CD628A">
            <w:pPr>
              <w:spacing w:line="240" w:lineRule="auto"/>
              <w:rPr>
                <w:rFonts w:cs="Arial"/>
                <w:sz w:val="14"/>
                <w:szCs w:val="14"/>
              </w:rPr>
            </w:pPr>
          </w:p>
        </w:tc>
        <w:tc>
          <w:tcPr>
            <w:tcW w:w="850" w:type="dxa"/>
          </w:tcPr>
          <w:p w14:paraId="53C49C3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8A8B5EE"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B5832CB"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14:paraId="41A16C9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68CFA45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14:paraId="00E05C0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14:paraId="0F991BE2"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DA41B66" w14:textId="4167591B" w:rsidR="00F94122" w:rsidRPr="00076BD4" w:rsidRDefault="00F94122" w:rsidP="00330DEE">
            <w:pPr>
              <w:spacing w:line="240" w:lineRule="auto"/>
              <w:rPr>
                <w:rFonts w:cs="Arial"/>
                <w:sz w:val="14"/>
                <w:szCs w:val="14"/>
              </w:rPr>
            </w:pPr>
            <w:r w:rsidRPr="00076BD4">
              <w:rPr>
                <w:rFonts w:cs="Arial"/>
                <w:sz w:val="14"/>
                <w:szCs w:val="14"/>
              </w:rPr>
              <w:t xml:space="preserve">Papadopoulou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4BBC021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06A8940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0C42C2E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14:paraId="783CF2C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5539F58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14:paraId="2B8E5D2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14:paraId="3987109F"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FCF57BB" w14:textId="3AEEF58F" w:rsidR="00F94122" w:rsidRPr="00076BD4" w:rsidRDefault="00F94122" w:rsidP="00330DEE">
            <w:pPr>
              <w:spacing w:line="240" w:lineRule="auto"/>
              <w:rPr>
                <w:rFonts w:cs="Arial"/>
                <w:sz w:val="14"/>
                <w:szCs w:val="14"/>
              </w:rPr>
            </w:pPr>
            <w:r w:rsidRPr="00076BD4">
              <w:rPr>
                <w:rFonts w:cs="Arial"/>
                <w:sz w:val="14"/>
                <w:szCs w:val="14"/>
              </w:rPr>
              <w:t xml:space="preserve">Papadopoulou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5065AEB2"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67EBD5F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5D7CC69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14:paraId="16DA6DF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14:paraId="54BA370F"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14:paraId="06DF247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14:paraId="4F39B37F"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0D95755D" w14:textId="57E0FAEA" w:rsidR="00F94122" w:rsidRPr="00076BD4" w:rsidRDefault="00F94122" w:rsidP="00330DEE">
            <w:pPr>
              <w:spacing w:line="240" w:lineRule="auto"/>
              <w:rPr>
                <w:rFonts w:cs="Arial"/>
                <w:sz w:val="14"/>
                <w:szCs w:val="14"/>
              </w:rPr>
            </w:pPr>
            <w:r w:rsidRPr="00076BD4">
              <w:rPr>
                <w:rFonts w:cs="Arial"/>
                <w:sz w:val="14"/>
                <w:szCs w:val="14"/>
              </w:rPr>
              <w:t xml:space="preserve">Papadopoulou 2012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2&lt;/Year&gt;&lt;RecNum&gt;319&lt;/RecNum&gt;&lt;DisplayText&gt;[39]&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DE55DF">
              <w:rPr>
                <w:rFonts w:cs="Arial"/>
                <w:noProof/>
                <w:sz w:val="14"/>
                <w:szCs w:val="14"/>
              </w:rPr>
              <w:t>[39]</w:t>
            </w:r>
            <w:r w:rsidR="00FC0B06" w:rsidRPr="00076BD4">
              <w:rPr>
                <w:rFonts w:cs="Arial"/>
                <w:sz w:val="14"/>
                <w:szCs w:val="14"/>
              </w:rPr>
              <w:fldChar w:fldCharType="end"/>
            </w:r>
          </w:p>
        </w:tc>
        <w:tc>
          <w:tcPr>
            <w:tcW w:w="850" w:type="dxa"/>
          </w:tcPr>
          <w:p w14:paraId="39C41CD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3935CD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75C89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14:paraId="740C44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5B994D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14:paraId="0B90DB4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14:paraId="57C2B238"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3A7F483" w14:textId="6E455ADA"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r w:rsidRPr="00076BD4">
              <w:rPr>
                <w:rFonts w:cs="Arial"/>
                <w:sz w:val="14"/>
                <w:szCs w:val="14"/>
              </w:rPr>
              <w:t xml:space="preserve"> </w:t>
            </w:r>
          </w:p>
        </w:tc>
        <w:tc>
          <w:tcPr>
            <w:tcW w:w="850" w:type="dxa"/>
          </w:tcPr>
          <w:p w14:paraId="0D5C3C9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268CBE5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006E57B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14:paraId="2427A7A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14:paraId="20567C0C"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14:paraId="30E18B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14:paraId="334CBEF6"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33BF4BB" w14:textId="7FF983C8"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p>
        </w:tc>
        <w:tc>
          <w:tcPr>
            <w:tcW w:w="850" w:type="dxa"/>
          </w:tcPr>
          <w:p w14:paraId="0E289F2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476D4566"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460C2B6D"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14:paraId="5BEAD87A"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14:paraId="5B7F9F07"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14:paraId="4A04C029"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14:paraId="2246A395" w14:textId="77777777" w:rsidR="00F94122" w:rsidRDefault="00F94122" w:rsidP="00CD628A"/>
    <w:p w14:paraId="0AFE5829" w14:textId="77777777" w:rsidR="00F94122" w:rsidRPr="00713EA5" w:rsidRDefault="00F94122" w:rsidP="00CD628A">
      <w:pPr>
        <w:pStyle w:val="Heading3"/>
        <w:spacing w:after="120"/>
        <w:rPr>
          <w:rStyle w:val="SubtleReference"/>
          <w:color w:val="auto"/>
          <w:sz w:val="24"/>
        </w:rPr>
      </w:pPr>
      <w:bookmarkStart w:id="92" w:name="_Toc535236766"/>
      <w:r w:rsidRPr="00713EA5">
        <w:rPr>
          <w:rStyle w:val="SubtleReference"/>
          <w:color w:val="auto"/>
          <w:sz w:val="24"/>
        </w:rPr>
        <w:t>Tissue Composition</w:t>
      </w:r>
      <w:bookmarkEnd w:id="92"/>
    </w:p>
    <w:p w14:paraId="5A88C5E1" w14:textId="77777777" w:rsidR="00E640B8" w:rsidRPr="00E640B8" w:rsidRDefault="00E640B8" w:rsidP="00CD628A">
      <w:pPr>
        <w:pStyle w:val="3"/>
        <w:spacing w:before="0" w:after="120"/>
        <w:jc w:val="both"/>
        <w:rPr>
          <w:rStyle w:val="StyleVisioncontentC0000000009D55690"/>
          <w:i w:val="0"/>
          <w:color w:val="auto"/>
        </w:rPr>
      </w:pPr>
      <w:bookmarkStart w:id="93"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14:paraId="4C1C304A" w14:textId="3B79B00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Vukadinovic&lt;/Author&gt;&lt;Year&gt;2012&lt;/Year&gt;&lt;RecNum&gt;1806&lt;/RecNum&gt;&lt;DisplayText&gt;[41]&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1]</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14:paraId="707561C5" w14:textId="63BB8186"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14:paraId="6234A911" w14:textId="0452026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as&lt;/Author&gt;&lt;Year&gt;2009&lt;/Year&gt;&lt;RecNum&gt;1805&lt;/RecNum&gt;&lt;DisplayText&gt;[42]&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2]</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14:paraId="1946DD9A" w14:textId="02A49F53"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Wintermark&lt;/Author&gt;&lt;Year&gt;2008&lt;/Year&gt;&lt;RecNum&gt;1105&lt;/RecNum&gt;&lt;DisplayText&gt;[43]&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3]</w:t>
      </w:r>
      <w:r w:rsidR="00FC0B06" w:rsidRPr="00E640B8">
        <w:rPr>
          <w:rStyle w:val="StyleVisioncontentC0000000009D55690"/>
          <w:i w:val="0"/>
          <w:color w:val="auto"/>
        </w:rPr>
        <w:fldChar w:fldCharType="end"/>
      </w:r>
      <w:r w:rsidRPr="00E640B8">
        <w:rPr>
          <w:rStyle w:val="StyleVisioncontentC0000000009D55690"/>
          <w:i w:val="0"/>
          <w:color w:val="auto"/>
        </w:rPr>
        <w:t>, states:</w:t>
      </w:r>
    </w:p>
    <w:p w14:paraId="4EB00A0D"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14:paraId="527E7BE6"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14:paraId="596404F7" w14:textId="77777777" w:rsidR="00E640B8" w:rsidRPr="00E640B8" w:rsidRDefault="00E640B8" w:rsidP="00CD628A">
      <w:pPr>
        <w:pStyle w:val="3"/>
        <w:keepNext/>
        <w:spacing w:before="0" w:after="120"/>
        <w:jc w:val="both"/>
        <w:rPr>
          <w:rStyle w:val="StyleVisioncontentC0000000009D55690"/>
          <w:i w:val="0"/>
          <w:color w:val="auto"/>
        </w:rPr>
      </w:pPr>
      <w:r w:rsidRPr="00E640B8">
        <w:rPr>
          <w:rStyle w:val="StyleVisioncontentC0000000009D55690"/>
          <w:i w:val="0"/>
          <w:color w:val="auto"/>
        </w:rPr>
        <w:t>Table 2 here reproduced for convenience (and with permission):</w:t>
      </w:r>
    </w:p>
    <w:p w14:paraId="6D1F4C79" w14:textId="77777777" w:rsidR="00E640B8" w:rsidRPr="00E640B8" w:rsidRDefault="00E640B8" w:rsidP="00CD628A">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74B4EF29" wp14:editId="5C47FD1E">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035689" cy="2033797"/>
                    </a:xfrm>
                    <a:prstGeom prst="rect">
                      <a:avLst/>
                    </a:prstGeom>
                  </pic:spPr>
                </pic:pic>
              </a:graphicData>
            </a:graphic>
          </wp:inline>
        </w:drawing>
      </w:r>
    </w:p>
    <w:p w14:paraId="64C5A881" w14:textId="565D389F" w:rsid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Wintermark’s Table 2, de Weert’s result regarding cutoff value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Sieren&lt;/Author&gt;&lt;Year&gt;2011&lt;/Year&gt;&lt;RecNum&gt;1321&lt;/RecNum&gt;&lt;DisplayText&gt;[44]&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4]</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3"/>
    <w:p w14:paraId="0DDE4218" w14:textId="087129B3" w:rsidR="002963E1" w:rsidRDefault="00DB4987" w:rsidP="00CD628A">
      <w:pPr>
        <w:pStyle w:val="Text0"/>
        <w:spacing w:before="240" w:after="0"/>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DE55DF">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45]&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DE55DF">
        <w:rPr>
          <w:rStyle w:val="StyleVisioncontentC0000000009D55690"/>
          <w:rFonts w:asciiTheme="minorHAnsi" w:hAnsiTheme="minorHAnsi"/>
          <w:i w:val="0"/>
          <w:noProof/>
          <w:color w:val="auto"/>
          <w:sz w:val="24"/>
          <w:szCs w:val="24"/>
        </w:rPr>
        <w:t>[45]</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14:paraId="229A5568"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14:paraId="15CB4396"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14:paraId="31EC8BF0"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5AC143BD" w14:textId="77777777" w:rsidR="002963E1" w:rsidRPr="002963E1" w:rsidRDefault="002963E1" w:rsidP="00CD628A">
      <w:pPr>
        <w:pStyle w:val="Text0"/>
        <w:numPr>
          <w:ilvl w:val="0"/>
          <w:numId w:val="28"/>
        </w:numPr>
        <w:spacing w:before="0" w:after="120"/>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4350836D" w14:textId="77777777" w:rsidR="00DB4987" w:rsidRPr="00713EA5" w:rsidRDefault="00DB4987" w:rsidP="00CD628A">
      <w:pPr>
        <w:pStyle w:val="3"/>
        <w:spacing w:before="0" w:after="120"/>
        <w:rPr>
          <w:rStyle w:val="StyleVisioncontentC0000000009D55690"/>
          <w:i w:val="0"/>
          <w:color w:val="auto"/>
        </w:rPr>
      </w:pPr>
    </w:p>
    <w:p w14:paraId="02CEB74E" w14:textId="77777777" w:rsidR="00F94122" w:rsidRPr="00713EA5" w:rsidRDefault="00F94122" w:rsidP="00CD628A">
      <w:pPr>
        <w:pStyle w:val="3"/>
        <w:spacing w:before="0" w:after="120"/>
        <w:rPr>
          <w:rStyle w:val="StyleVisioncontentC0000000009D55690"/>
          <w:i w:val="0"/>
          <w:color w:val="auto"/>
        </w:rPr>
      </w:pPr>
      <w:r w:rsidRPr="00713EA5">
        <w:rPr>
          <w:rStyle w:val="StyleVisioncontentC0000000009D55690"/>
          <w:i w:val="0"/>
          <w:color w:val="auto"/>
        </w:rPr>
        <w:br w:type="page"/>
      </w:r>
    </w:p>
    <w:p w14:paraId="4F5AE27C" w14:textId="77777777" w:rsidR="00F94122" w:rsidRDefault="00F94122" w:rsidP="00CD628A">
      <w:pPr>
        <w:pStyle w:val="Heading2"/>
        <w:spacing w:before="0" w:after="120"/>
        <w:rPr>
          <w:rStyle w:val="StyleVisiontextC0000000009D33780"/>
        </w:rPr>
      </w:pPr>
      <w:bookmarkStart w:id="94" w:name="_Toc535236767"/>
      <w:r w:rsidRPr="00F94122">
        <w:rPr>
          <w:rStyle w:val="StyleVisiontextC0000000009D33780"/>
        </w:rPr>
        <w:t>References</w:t>
      </w:r>
      <w:bookmarkEnd w:id="94"/>
    </w:p>
    <w:p w14:paraId="6CAF7CE6" w14:textId="77777777" w:rsidR="00BD1478" w:rsidRPr="0011574C" w:rsidRDefault="00BD1478" w:rsidP="00CD628A"/>
    <w:p w14:paraId="7AFAB5B7" w14:textId="77777777" w:rsidR="00DE55DF" w:rsidRPr="00DE55DF" w:rsidRDefault="00FC0B06" w:rsidP="00DE55DF">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95" w:name="_ENREF_1"/>
      <w:r w:rsidR="00DE55DF" w:rsidRPr="00DE55DF">
        <w:t>1.</w:t>
      </w:r>
      <w:r w:rsidR="00DE55DF" w:rsidRPr="00DE55DF">
        <w:tab/>
        <w:t xml:space="preserve">Maroules, C.D., et al., </w:t>
      </w:r>
      <w:r w:rsidR="00DE55DF" w:rsidRPr="00DE55DF">
        <w:rPr>
          <w:i/>
        </w:rPr>
        <w:t>Coronary artery disease reporting and data system (CAD-RADSTM): inter-observer agreement for assessment categories and modifiers.</w:t>
      </w:r>
      <w:r w:rsidR="00DE55DF" w:rsidRPr="00DE55DF">
        <w:t xml:space="preserve"> Journal of cardiovascular computed tomography, 2018. </w:t>
      </w:r>
      <w:r w:rsidR="00DE55DF" w:rsidRPr="00DE55DF">
        <w:rPr>
          <w:b/>
        </w:rPr>
        <w:t>12</w:t>
      </w:r>
      <w:r w:rsidR="00DE55DF" w:rsidRPr="00DE55DF">
        <w:t>(2): p. 125-130.</w:t>
      </w:r>
      <w:bookmarkEnd w:id="95"/>
    </w:p>
    <w:p w14:paraId="4A418A8E" w14:textId="77777777" w:rsidR="00DE55DF" w:rsidRPr="00DE55DF" w:rsidRDefault="00DE55DF" w:rsidP="00DE55DF">
      <w:pPr>
        <w:pStyle w:val="EndNoteBibliography"/>
        <w:spacing w:after="0"/>
        <w:ind w:left="720" w:hanging="720"/>
      </w:pPr>
      <w:bookmarkStart w:id="96" w:name="_ENREF_2"/>
      <w:r w:rsidRPr="00DE55DF">
        <w:t>2.</w:t>
      </w:r>
      <w:r w:rsidRPr="00DE55DF">
        <w:tab/>
        <w:t xml:space="preserve">Nadjiri, J., et al., </w:t>
      </w:r>
      <w:r w:rsidRPr="00DE55DF">
        <w:rPr>
          <w:i/>
        </w:rPr>
        <w:t>Incremental prognostic value of quantitative plaque assessment in coronary CT angiography during 5 years of follow up.</w:t>
      </w:r>
      <w:r w:rsidRPr="00DE55DF">
        <w:t xml:space="preserve"> Journal of cardiovascular computed tomography, 2016. </w:t>
      </w:r>
      <w:r w:rsidRPr="00DE55DF">
        <w:rPr>
          <w:b/>
        </w:rPr>
        <w:t>10</w:t>
      </w:r>
      <w:r w:rsidRPr="00DE55DF">
        <w:t>(2): p. 97-104.</w:t>
      </w:r>
      <w:bookmarkEnd w:id="96"/>
    </w:p>
    <w:p w14:paraId="3E8EEE43" w14:textId="77777777" w:rsidR="00DE55DF" w:rsidRPr="00DE55DF" w:rsidRDefault="00DE55DF" w:rsidP="00DE55DF">
      <w:pPr>
        <w:pStyle w:val="EndNoteBibliography"/>
        <w:spacing w:after="0"/>
        <w:ind w:left="720" w:hanging="720"/>
      </w:pPr>
      <w:bookmarkStart w:id="97" w:name="_ENREF_3"/>
      <w:r w:rsidRPr="00DE55DF">
        <w:t>3.</w:t>
      </w:r>
      <w:r w:rsidRPr="00DE55DF">
        <w:tab/>
        <w:t xml:space="preserve">Sullivan, D.C., et al., </w:t>
      </w:r>
      <w:r w:rsidRPr="00DE55DF">
        <w:rPr>
          <w:i/>
        </w:rPr>
        <w:t>Introduction to metrology series.</w:t>
      </w:r>
      <w:r w:rsidRPr="00DE55DF">
        <w:t xml:space="preserve"> Statistical methods in medical research, 2015. </w:t>
      </w:r>
      <w:r w:rsidRPr="00DE55DF">
        <w:rPr>
          <w:b/>
        </w:rPr>
        <w:t>24</w:t>
      </w:r>
      <w:r w:rsidRPr="00DE55DF">
        <w:t>(1): p. 3-8.</w:t>
      </w:r>
      <w:bookmarkEnd w:id="97"/>
    </w:p>
    <w:p w14:paraId="0D347AED" w14:textId="77777777" w:rsidR="00DE55DF" w:rsidRPr="00DE55DF" w:rsidRDefault="00DE55DF" w:rsidP="00DE55DF">
      <w:pPr>
        <w:pStyle w:val="EndNoteBibliography"/>
        <w:spacing w:after="0"/>
        <w:ind w:left="720" w:hanging="720"/>
      </w:pPr>
      <w:bookmarkStart w:id="98" w:name="_ENREF_4"/>
      <w:r w:rsidRPr="00DE55DF">
        <w:t>4.</w:t>
      </w:r>
      <w:r w:rsidRPr="00DE55DF">
        <w:tab/>
        <w:t xml:space="preserve">Kessler, L.G., et al., </w:t>
      </w:r>
      <w:r w:rsidRPr="00DE55DF">
        <w:rPr>
          <w:i/>
        </w:rPr>
        <w:t>The emerging science of quantitative imaging biomarkers terminology and definitions for scientific studies and regulatory submissions.</w:t>
      </w:r>
      <w:r w:rsidRPr="00DE55DF">
        <w:t xml:space="preserve"> Statistical Methods in Medical Research, 2014.</w:t>
      </w:r>
      <w:bookmarkEnd w:id="98"/>
    </w:p>
    <w:p w14:paraId="46A377BD" w14:textId="77777777" w:rsidR="00DE55DF" w:rsidRPr="00DE55DF" w:rsidRDefault="00DE55DF" w:rsidP="00DE55DF">
      <w:pPr>
        <w:pStyle w:val="EndNoteBibliography"/>
        <w:spacing w:after="0"/>
        <w:ind w:left="720" w:hanging="720"/>
      </w:pPr>
      <w:bookmarkStart w:id="99" w:name="_ENREF_5"/>
      <w:r w:rsidRPr="00DE55DF">
        <w:t>5.</w:t>
      </w:r>
      <w:r w:rsidRPr="00DE55DF">
        <w:tab/>
        <w:t xml:space="preserve">Raunig, D.L., et al., </w:t>
      </w:r>
      <w:r w:rsidRPr="00DE55DF">
        <w:rPr>
          <w:i/>
        </w:rPr>
        <w:t>Quantitative imaging biomarkers: A review of statistical methods for technical performance assessment.</w:t>
      </w:r>
      <w:r w:rsidRPr="00DE55DF">
        <w:t xml:space="preserve"> Statistical Methods in Medical Research, 2014: p. 0962280214537344.</w:t>
      </w:r>
      <w:bookmarkEnd w:id="99"/>
    </w:p>
    <w:p w14:paraId="30E3FDCB" w14:textId="77777777" w:rsidR="00DE55DF" w:rsidRPr="00DE55DF" w:rsidRDefault="00DE55DF" w:rsidP="00DE55DF">
      <w:pPr>
        <w:pStyle w:val="EndNoteBibliography"/>
        <w:spacing w:after="0"/>
        <w:ind w:left="720" w:hanging="720"/>
      </w:pPr>
      <w:bookmarkStart w:id="100" w:name="_ENREF_6"/>
      <w:r w:rsidRPr="00DE55DF">
        <w:t>6.</w:t>
      </w:r>
      <w:r w:rsidRPr="00DE55DF">
        <w:tab/>
        <w:t xml:space="preserve">Huang, E.P., et al., </w:t>
      </w:r>
      <w:r w:rsidRPr="00DE55DF">
        <w:rPr>
          <w:i/>
        </w:rPr>
        <w:t>Meta-analysis of the technical performance of an imaging procedure: Guidelines and statistical methodology.</w:t>
      </w:r>
      <w:r w:rsidRPr="00DE55DF">
        <w:t xml:space="preserve"> Statistical Methods in Medical Research, 2014: p. 0962280214537394.</w:t>
      </w:r>
      <w:bookmarkEnd w:id="100"/>
    </w:p>
    <w:p w14:paraId="2AEE64FF" w14:textId="77777777" w:rsidR="00DE55DF" w:rsidRPr="00DE55DF" w:rsidRDefault="00DE55DF" w:rsidP="00DE55DF">
      <w:pPr>
        <w:pStyle w:val="EndNoteBibliography"/>
        <w:spacing w:after="0"/>
        <w:ind w:left="720" w:hanging="720"/>
      </w:pPr>
      <w:bookmarkStart w:id="101" w:name="_ENREF_7"/>
      <w:r w:rsidRPr="00DE55DF">
        <w:t>7.</w:t>
      </w:r>
      <w:r w:rsidRPr="00DE55DF">
        <w:tab/>
        <w:t xml:space="preserve">Obuchowski, N.A., et al., </w:t>
      </w:r>
      <w:r w:rsidRPr="00DE55DF">
        <w:rPr>
          <w:i/>
        </w:rPr>
        <w:t>Quantitative imaging biomarkers: a review of statistical methods for computer algorithm comparisons.</w:t>
      </w:r>
      <w:r w:rsidRPr="00DE55DF">
        <w:t xml:space="preserve"> Stat Methods Med Res, 2015. </w:t>
      </w:r>
      <w:r w:rsidRPr="00DE55DF">
        <w:rPr>
          <w:b/>
        </w:rPr>
        <w:t>24</w:t>
      </w:r>
      <w:r w:rsidRPr="00DE55DF">
        <w:t>(1): p. 68-106.</w:t>
      </w:r>
      <w:bookmarkEnd w:id="101"/>
    </w:p>
    <w:p w14:paraId="2A2C90B7" w14:textId="77777777" w:rsidR="00DE55DF" w:rsidRPr="00DE55DF" w:rsidRDefault="00DE55DF" w:rsidP="00DE55DF">
      <w:pPr>
        <w:pStyle w:val="EndNoteBibliography"/>
        <w:spacing w:after="0"/>
        <w:ind w:left="720" w:hanging="720"/>
      </w:pPr>
      <w:bookmarkStart w:id="102" w:name="_ENREF_8"/>
      <w:r w:rsidRPr="00DE55DF">
        <w:t>8.</w:t>
      </w:r>
      <w:r w:rsidRPr="00DE55DF">
        <w:tab/>
        <w:t xml:space="preserve">Obuchowski, N.A., et al., </w:t>
      </w:r>
      <w:r w:rsidRPr="00DE55DF">
        <w:rPr>
          <w:i/>
        </w:rPr>
        <w:t>Statistical issues in the comparison of quantitative imaging biomarker algorithms using pulmonary nodule volume as an example.</w:t>
      </w:r>
      <w:r w:rsidRPr="00DE55DF">
        <w:t xml:space="preserve"> Statistical methods in medical research, 2015. </w:t>
      </w:r>
      <w:r w:rsidRPr="00DE55DF">
        <w:rPr>
          <w:b/>
        </w:rPr>
        <w:t>24</w:t>
      </w:r>
      <w:r w:rsidRPr="00DE55DF">
        <w:t>(1): p. 107-140.</w:t>
      </w:r>
      <w:bookmarkEnd w:id="102"/>
    </w:p>
    <w:p w14:paraId="242C9E83" w14:textId="77777777" w:rsidR="00DE55DF" w:rsidRPr="00DE55DF" w:rsidRDefault="00DE55DF" w:rsidP="00DE55DF">
      <w:pPr>
        <w:pStyle w:val="EndNoteBibliography"/>
        <w:spacing w:after="0"/>
        <w:ind w:left="720" w:hanging="720"/>
      </w:pPr>
      <w:bookmarkStart w:id="103" w:name="_ENREF_9"/>
      <w:r w:rsidRPr="00DE55DF">
        <w:t>9.</w:t>
      </w:r>
      <w:r w:rsidRPr="00DE55DF">
        <w:tab/>
        <w:t xml:space="preserve">Ferencik, M., et al., </w:t>
      </w:r>
      <w:r w:rsidRPr="00DE55DF">
        <w:rPr>
          <w:i/>
        </w:rPr>
        <w:t>Use of High-Risk Coronary Atherosclerotic Plaque Detection for Risk Stratification of Patients With Stable Chest Pain: A Secondary Analysis of the PROMISE Randomized Clinical Trial.</w:t>
      </w:r>
      <w:r w:rsidRPr="00DE55DF">
        <w:t xml:space="preserve"> JAMA Cardiol, 2018. </w:t>
      </w:r>
      <w:r w:rsidRPr="00DE55DF">
        <w:rPr>
          <w:b/>
        </w:rPr>
        <w:t>3</w:t>
      </w:r>
      <w:r w:rsidRPr="00DE55DF">
        <w:t>(2): p. 144-152.</w:t>
      </w:r>
      <w:bookmarkEnd w:id="103"/>
    </w:p>
    <w:p w14:paraId="7D34002C" w14:textId="77777777" w:rsidR="00DE55DF" w:rsidRPr="00DE55DF" w:rsidRDefault="00DE55DF" w:rsidP="00DE55DF">
      <w:pPr>
        <w:pStyle w:val="EndNoteBibliography"/>
        <w:spacing w:after="0"/>
        <w:ind w:left="720" w:hanging="720"/>
      </w:pPr>
      <w:bookmarkStart w:id="104" w:name="_ENREF_10"/>
      <w:r w:rsidRPr="00DE55DF">
        <w:t>10.</w:t>
      </w:r>
      <w:r w:rsidRPr="00DE55DF">
        <w:tab/>
        <w:t xml:space="preserve">Newby, D.E., et al., </w:t>
      </w:r>
      <w:r w:rsidRPr="00DE55DF">
        <w:rPr>
          <w:i/>
        </w:rPr>
        <w:t>Coronary CT Angiography and 5-Year Risk of Myocardial Infarction.</w:t>
      </w:r>
      <w:r w:rsidRPr="00DE55DF">
        <w:t xml:space="preserve"> N Engl J Med, 2018. </w:t>
      </w:r>
      <w:r w:rsidRPr="00DE55DF">
        <w:rPr>
          <w:b/>
        </w:rPr>
        <w:t>379</w:t>
      </w:r>
      <w:r w:rsidRPr="00DE55DF">
        <w:t>(10): p. 924-933.</w:t>
      </w:r>
      <w:bookmarkEnd w:id="104"/>
    </w:p>
    <w:p w14:paraId="397F309C" w14:textId="77777777" w:rsidR="00DE55DF" w:rsidRPr="00DE55DF" w:rsidRDefault="00DE55DF" w:rsidP="00DE55DF">
      <w:pPr>
        <w:pStyle w:val="EndNoteBibliography"/>
        <w:spacing w:after="0"/>
        <w:ind w:left="720" w:hanging="720"/>
      </w:pPr>
      <w:bookmarkStart w:id="105" w:name="_ENREF_11"/>
      <w:r w:rsidRPr="00DE55DF">
        <w:t>11.</w:t>
      </w:r>
      <w:r w:rsidRPr="00DE55DF">
        <w:tab/>
        <w:t xml:space="preserve">Ciccone, M.M., et al., </w:t>
      </w:r>
      <w:r w:rsidRPr="00DE55DF">
        <w:rPr>
          <w:i/>
        </w:rPr>
        <w:t>Cardiovascular risk evaluation and prevalence of silent myocardial ischemia in subjects with asymptomatic carotid artery disease.</w:t>
      </w:r>
      <w:r w:rsidRPr="00DE55DF">
        <w:t xml:space="preserve"> Vasc Health Risk Manag, 2011. </w:t>
      </w:r>
      <w:r w:rsidRPr="00DE55DF">
        <w:rPr>
          <w:b/>
        </w:rPr>
        <w:t>7</w:t>
      </w:r>
      <w:r w:rsidRPr="00DE55DF">
        <w:t>: p. 129-34.</w:t>
      </w:r>
      <w:bookmarkEnd w:id="105"/>
    </w:p>
    <w:p w14:paraId="6557CEA2" w14:textId="77777777" w:rsidR="00DE55DF" w:rsidRPr="00DE55DF" w:rsidRDefault="00DE55DF" w:rsidP="00DE55DF">
      <w:pPr>
        <w:pStyle w:val="EndNoteBibliography"/>
        <w:spacing w:after="0"/>
        <w:ind w:left="720" w:hanging="720"/>
      </w:pPr>
      <w:bookmarkStart w:id="106" w:name="_ENREF_12"/>
      <w:r w:rsidRPr="00DE55DF">
        <w:t>12.</w:t>
      </w:r>
      <w:r w:rsidRPr="00DE55DF">
        <w:tab/>
        <w:t xml:space="preserve">Steinvil, A., et al., </w:t>
      </w:r>
      <w:r w:rsidRPr="00DE55DF">
        <w:rPr>
          <w:i/>
        </w:rPr>
        <w:t>Impact of Carotid Atherosclerosis on the Risk of Adverse Cardiac Events in Patients With and Without Coronary Disease.</w:t>
      </w:r>
      <w:r w:rsidRPr="00DE55DF">
        <w:t xml:space="preserve"> Stroke, 2014. </w:t>
      </w:r>
      <w:r w:rsidRPr="00DE55DF">
        <w:rPr>
          <w:b/>
        </w:rPr>
        <w:t>45</w:t>
      </w:r>
      <w:r w:rsidRPr="00DE55DF">
        <w:t>(8): p. 2311-2317.</w:t>
      </w:r>
      <w:bookmarkEnd w:id="106"/>
    </w:p>
    <w:p w14:paraId="1264CAB9" w14:textId="77777777" w:rsidR="00DE55DF" w:rsidRPr="00DE55DF" w:rsidRDefault="00DE55DF" w:rsidP="00DE55DF">
      <w:pPr>
        <w:pStyle w:val="EndNoteBibliography"/>
        <w:spacing w:after="0"/>
        <w:ind w:left="720" w:hanging="720"/>
      </w:pPr>
      <w:bookmarkStart w:id="107" w:name="_ENREF_13"/>
      <w:r w:rsidRPr="00DE55DF">
        <w:t>13.</w:t>
      </w:r>
      <w:r w:rsidRPr="00DE55DF">
        <w:tab/>
        <w:t xml:space="preserve">Polak, J.F., et al., </w:t>
      </w:r>
      <w:r w:rsidRPr="00DE55DF">
        <w:rPr>
          <w:i/>
        </w:rPr>
        <w:t>Carotid artery plaque and progression of coronary artery calcium: the multi-ethnic study of atherosclerosis.</w:t>
      </w:r>
      <w:r w:rsidRPr="00DE55DF">
        <w:t xml:space="preserve"> J Am Soc Echocardiogr, 2013. </w:t>
      </w:r>
      <w:r w:rsidRPr="00DE55DF">
        <w:rPr>
          <w:b/>
        </w:rPr>
        <w:t>26</w:t>
      </w:r>
      <w:r w:rsidRPr="00DE55DF">
        <w:t>(5): p. 548-55.</w:t>
      </w:r>
      <w:bookmarkEnd w:id="107"/>
    </w:p>
    <w:p w14:paraId="40EC8732" w14:textId="77777777" w:rsidR="00DE55DF" w:rsidRPr="00DE55DF" w:rsidRDefault="00DE55DF" w:rsidP="00DE55DF">
      <w:pPr>
        <w:pStyle w:val="EndNoteBibliography"/>
        <w:spacing w:after="0"/>
        <w:ind w:left="720" w:hanging="720"/>
      </w:pPr>
      <w:bookmarkStart w:id="108" w:name="_ENREF_14"/>
      <w:r w:rsidRPr="00DE55DF">
        <w:t>14.</w:t>
      </w:r>
      <w:r w:rsidRPr="00DE55DF">
        <w:tab/>
        <w:t xml:space="preserve">Insull, W., </w:t>
      </w:r>
      <w:r w:rsidRPr="00DE55DF">
        <w:rPr>
          <w:i/>
        </w:rPr>
        <w:t>The pathology of atherosclerosis: plaque development and plaque responses to medical treatment.</w:t>
      </w:r>
      <w:r w:rsidRPr="00DE55DF">
        <w:t xml:space="preserve"> Am J Med, 2009. </w:t>
      </w:r>
      <w:r w:rsidRPr="00DE55DF">
        <w:rPr>
          <w:b/>
        </w:rPr>
        <w:t>122</w:t>
      </w:r>
      <w:r w:rsidRPr="00DE55DF">
        <w:t>(1 Suppl): p. S3-S14.</w:t>
      </w:r>
      <w:bookmarkEnd w:id="108"/>
    </w:p>
    <w:p w14:paraId="75551024" w14:textId="77777777" w:rsidR="00DE55DF" w:rsidRPr="00DE55DF" w:rsidRDefault="00DE55DF" w:rsidP="00DE55DF">
      <w:pPr>
        <w:pStyle w:val="EndNoteBibliography"/>
        <w:spacing w:after="0"/>
        <w:ind w:left="720" w:hanging="720"/>
      </w:pPr>
      <w:bookmarkStart w:id="109" w:name="_ENREF_15"/>
      <w:r w:rsidRPr="00DE55DF">
        <w:t>15.</w:t>
      </w:r>
      <w:r w:rsidRPr="00DE55DF">
        <w:tab/>
        <w:t xml:space="preserve">Schaar, J.A., et al., </w:t>
      </w:r>
      <w:r w:rsidRPr="00DE55DF">
        <w:rPr>
          <w:i/>
        </w:rPr>
        <w:t>Terminology for high-risk and vulnerable coronary artery plaques. Report of a meeting on the vulnerable plaque, June 17 and 18, 2003, Santorini, Greece.</w:t>
      </w:r>
      <w:r w:rsidRPr="00DE55DF">
        <w:t xml:space="preserve"> Eur Heart J, 2004. </w:t>
      </w:r>
      <w:r w:rsidRPr="00DE55DF">
        <w:rPr>
          <w:b/>
        </w:rPr>
        <w:t>25</w:t>
      </w:r>
      <w:r w:rsidRPr="00DE55DF">
        <w:t>(12): p. 1077-82.</w:t>
      </w:r>
      <w:bookmarkEnd w:id="109"/>
    </w:p>
    <w:p w14:paraId="04530B77" w14:textId="77777777" w:rsidR="00DE55DF" w:rsidRPr="00DE55DF" w:rsidRDefault="00DE55DF" w:rsidP="00DE55DF">
      <w:pPr>
        <w:pStyle w:val="EndNoteBibliography"/>
        <w:spacing w:after="0"/>
        <w:ind w:left="720" w:hanging="720"/>
      </w:pPr>
      <w:bookmarkStart w:id="110" w:name="_ENREF_16"/>
      <w:r w:rsidRPr="00DE55DF">
        <w:t>16.</w:t>
      </w:r>
      <w:r w:rsidRPr="00DE55DF">
        <w:tab/>
        <w:t xml:space="preserve">Ibrahimi, P., et al., </w:t>
      </w:r>
      <w:r w:rsidRPr="00DE55DF">
        <w:rPr>
          <w:i/>
        </w:rPr>
        <w:t>Coronary and carotid atherosclerosis: How useful is the imaging?</w:t>
      </w:r>
      <w:r w:rsidRPr="00DE55DF">
        <w:t xml:space="preserve"> Atherosclerosis. </w:t>
      </w:r>
      <w:r w:rsidRPr="00DE55DF">
        <w:rPr>
          <w:b/>
        </w:rPr>
        <w:t>231</w:t>
      </w:r>
      <w:r w:rsidRPr="00DE55DF">
        <w:t>(2): p. 323-333.</w:t>
      </w:r>
      <w:bookmarkEnd w:id="110"/>
    </w:p>
    <w:p w14:paraId="56B639D8" w14:textId="77777777" w:rsidR="00DE55DF" w:rsidRPr="00DE55DF" w:rsidRDefault="00DE55DF" w:rsidP="00DE55DF">
      <w:pPr>
        <w:pStyle w:val="EndNoteBibliography"/>
        <w:spacing w:after="0"/>
        <w:ind w:left="720" w:hanging="720"/>
      </w:pPr>
      <w:bookmarkStart w:id="111" w:name="_ENREF_17"/>
      <w:r w:rsidRPr="00DE55DF">
        <w:t>17.</w:t>
      </w:r>
      <w:r w:rsidRPr="00DE55DF">
        <w:tab/>
        <w:t xml:space="preserve">Sigala, F., et al., </w:t>
      </w:r>
      <w:r w:rsidRPr="00DE55DF">
        <w:rPr>
          <w:i/>
        </w:rPr>
        <w:t>Coronary versus carotid artery plaques. Similarities and differences regarding biomarkers morphology and prognosis.</w:t>
      </w:r>
      <w:r w:rsidRPr="00DE55DF">
        <w:t xml:space="preserve"> Curr Opin Pharmacol, 2018. </w:t>
      </w:r>
      <w:r w:rsidRPr="00DE55DF">
        <w:rPr>
          <w:b/>
        </w:rPr>
        <w:t>39</w:t>
      </w:r>
      <w:r w:rsidRPr="00DE55DF">
        <w:t>: p. 9-18.</w:t>
      </w:r>
      <w:bookmarkEnd w:id="111"/>
    </w:p>
    <w:p w14:paraId="60D1A16B" w14:textId="77777777" w:rsidR="00DE55DF" w:rsidRPr="00DE55DF" w:rsidRDefault="00DE55DF" w:rsidP="00DE55DF">
      <w:pPr>
        <w:pStyle w:val="EndNoteBibliography"/>
        <w:spacing w:after="0"/>
        <w:ind w:left="720" w:hanging="720"/>
      </w:pPr>
      <w:bookmarkStart w:id="112" w:name="_ENREF_18"/>
      <w:r w:rsidRPr="00DE55DF">
        <w:t>18.</w:t>
      </w:r>
      <w:r w:rsidRPr="00DE55DF">
        <w:tab/>
        <w:t xml:space="preserve">Carter, H.H., et al., </w:t>
      </w:r>
      <w:r w:rsidRPr="00DE55DF">
        <w:rPr>
          <w:i/>
        </w:rPr>
        <w:t>Evidence for Shear Stress-Mediated Dilation of the Internal Carotid Artery in Humans.</w:t>
      </w:r>
      <w:r w:rsidRPr="00DE55DF">
        <w:t xml:space="preserve"> Hypertension, 2016. </w:t>
      </w:r>
      <w:r w:rsidRPr="00DE55DF">
        <w:rPr>
          <w:b/>
        </w:rPr>
        <w:t>68</w:t>
      </w:r>
      <w:r w:rsidRPr="00DE55DF">
        <w:t>(5): p. 1217-1224.</w:t>
      </w:r>
      <w:bookmarkEnd w:id="112"/>
    </w:p>
    <w:p w14:paraId="29CE2AF1" w14:textId="77777777" w:rsidR="00DE55DF" w:rsidRPr="00DE55DF" w:rsidRDefault="00DE55DF" w:rsidP="00DE55DF">
      <w:pPr>
        <w:pStyle w:val="EndNoteBibliography"/>
        <w:spacing w:after="0"/>
        <w:ind w:left="720" w:hanging="720"/>
      </w:pPr>
      <w:bookmarkStart w:id="113" w:name="_ENREF_19"/>
      <w:r w:rsidRPr="00DE55DF">
        <w:t>19.</w:t>
      </w:r>
      <w:r w:rsidRPr="00DE55DF">
        <w:tab/>
        <w:t xml:space="preserve">Davies, J.R., et al., </w:t>
      </w:r>
      <w:r w:rsidRPr="00DE55DF">
        <w:rPr>
          <w:i/>
        </w:rPr>
        <w:t>Radionuclide Imaging for the Detection of Inflammation in Vulnerable Plaques.</w:t>
      </w:r>
      <w:r w:rsidRPr="00DE55DF">
        <w:t xml:space="preserve"> J Am Coll Cardiol, 2006. </w:t>
      </w:r>
      <w:r w:rsidRPr="00DE55DF">
        <w:rPr>
          <w:b/>
        </w:rPr>
        <w:t>47</w:t>
      </w:r>
      <w:r w:rsidRPr="00DE55DF">
        <w:t>(8, Supplement): p. C57-C68.</w:t>
      </w:r>
      <w:bookmarkEnd w:id="113"/>
    </w:p>
    <w:p w14:paraId="3AA5F2D0" w14:textId="77777777" w:rsidR="00DE55DF" w:rsidRPr="00DE55DF" w:rsidRDefault="00DE55DF" w:rsidP="00DE55DF">
      <w:pPr>
        <w:pStyle w:val="EndNoteBibliography"/>
        <w:spacing w:after="0"/>
        <w:ind w:left="720" w:hanging="720"/>
      </w:pPr>
      <w:bookmarkStart w:id="114" w:name="_ENREF_20"/>
      <w:r w:rsidRPr="00DE55DF">
        <w:t>20.</w:t>
      </w:r>
      <w:r w:rsidRPr="00DE55DF">
        <w:tab/>
        <w:t xml:space="preserve">Chatzizisis, Y.S., et al., </w:t>
      </w:r>
      <w:r w:rsidRPr="00DE55DF">
        <w:rPr>
          <w:i/>
        </w:rPr>
        <w:t>Association of global and local low endothelial shear stress with high-risk plaque using intracoronary 3D optical coherence tomography: Introduction of 'shear stress score'.</w:t>
      </w:r>
      <w:r w:rsidRPr="00DE55DF">
        <w:t xml:space="preserve"> Eur Heart J Cardiovasc Imaging, 2017. </w:t>
      </w:r>
      <w:r w:rsidRPr="00DE55DF">
        <w:rPr>
          <w:b/>
        </w:rPr>
        <w:t>18</w:t>
      </w:r>
      <w:r w:rsidRPr="00DE55DF">
        <w:t>(8): p. 888-897.</w:t>
      </w:r>
      <w:bookmarkEnd w:id="114"/>
    </w:p>
    <w:p w14:paraId="379B1EE2" w14:textId="77777777" w:rsidR="00DE55DF" w:rsidRPr="00DE55DF" w:rsidRDefault="00DE55DF" w:rsidP="00DE55DF">
      <w:pPr>
        <w:pStyle w:val="EndNoteBibliography"/>
        <w:spacing w:after="0"/>
        <w:ind w:left="720" w:hanging="720"/>
      </w:pPr>
      <w:bookmarkStart w:id="115" w:name="_ENREF_21"/>
      <w:r w:rsidRPr="00DE55DF">
        <w:t>21.</w:t>
      </w:r>
      <w:r w:rsidRPr="00DE55DF">
        <w:tab/>
        <w:t xml:space="preserve">Gnasso, A., et al., </w:t>
      </w:r>
      <w:r w:rsidRPr="00DE55DF">
        <w:rPr>
          <w:i/>
        </w:rPr>
        <w:t>In vivo association between low wall shear stress and plaque in subjects with asymmetrical carotid atherosclerosis.</w:t>
      </w:r>
      <w:r w:rsidRPr="00DE55DF">
        <w:t xml:space="preserve"> Stroke, 1997. </w:t>
      </w:r>
      <w:r w:rsidRPr="00DE55DF">
        <w:rPr>
          <w:b/>
        </w:rPr>
        <w:t>28</w:t>
      </w:r>
      <w:r w:rsidRPr="00DE55DF">
        <w:t>(5): p. 993-8.</w:t>
      </w:r>
      <w:bookmarkEnd w:id="115"/>
    </w:p>
    <w:p w14:paraId="2A24F2C2" w14:textId="77777777" w:rsidR="00DE55DF" w:rsidRPr="00DE55DF" w:rsidRDefault="00DE55DF" w:rsidP="00DE55DF">
      <w:pPr>
        <w:pStyle w:val="EndNoteBibliography"/>
        <w:spacing w:after="0"/>
        <w:ind w:left="720" w:hanging="720"/>
      </w:pPr>
      <w:bookmarkStart w:id="116" w:name="_ENREF_22"/>
      <w:r w:rsidRPr="00DE55DF">
        <w:t>22.</w:t>
      </w:r>
      <w:r w:rsidRPr="00DE55DF">
        <w:tab/>
        <w:t xml:space="preserve">Villines, T.C., </w:t>
      </w:r>
      <w:r w:rsidRPr="00DE55DF">
        <w:rPr>
          <w:i/>
        </w:rPr>
        <w:t>SCCT advocacy in 2018: Progress towards improving patient access to imaging care.</w:t>
      </w:r>
      <w:r w:rsidRPr="00DE55DF">
        <w:t xml:space="preserve"> Journal of Cardiovascular Computed Tomography, 2018. </w:t>
      </w:r>
      <w:r w:rsidRPr="00DE55DF">
        <w:rPr>
          <w:b/>
        </w:rPr>
        <w:t>12</w:t>
      </w:r>
      <w:r w:rsidRPr="00DE55DF">
        <w:t>: p. 1.</w:t>
      </w:r>
      <w:bookmarkEnd w:id="116"/>
    </w:p>
    <w:p w14:paraId="1D66BA58" w14:textId="77777777" w:rsidR="00DE55DF" w:rsidRPr="00DE55DF" w:rsidRDefault="00DE55DF" w:rsidP="00DE55DF">
      <w:pPr>
        <w:pStyle w:val="EndNoteBibliography"/>
        <w:spacing w:after="0"/>
        <w:ind w:left="720" w:hanging="720"/>
      </w:pPr>
      <w:bookmarkStart w:id="117" w:name="_ENREF_23"/>
      <w:r w:rsidRPr="00DE55DF">
        <w:t>23.</w:t>
      </w:r>
      <w:r w:rsidRPr="00DE55DF">
        <w:tab/>
        <w:t xml:space="preserve">Bae, K.T., </w:t>
      </w:r>
      <w:r w:rsidRPr="00DE55DF">
        <w:rPr>
          <w:i/>
        </w:rPr>
        <w:t>Intravenous contrast medium administration and scan timing at CT: considerations and approaches.</w:t>
      </w:r>
      <w:r w:rsidRPr="00DE55DF">
        <w:t xml:space="preserve"> Radiology, 2010. </w:t>
      </w:r>
      <w:r w:rsidRPr="00DE55DF">
        <w:rPr>
          <w:b/>
        </w:rPr>
        <w:t>256</w:t>
      </w:r>
      <w:r w:rsidRPr="00DE55DF">
        <w:t>(1): p. 32-61.</w:t>
      </w:r>
      <w:bookmarkEnd w:id="117"/>
    </w:p>
    <w:p w14:paraId="24FFC12A" w14:textId="77777777" w:rsidR="00DE55DF" w:rsidRPr="00DE55DF" w:rsidRDefault="00DE55DF" w:rsidP="00DE55DF">
      <w:pPr>
        <w:pStyle w:val="EndNoteBibliography"/>
        <w:spacing w:after="0"/>
        <w:ind w:left="720" w:hanging="720"/>
      </w:pPr>
      <w:bookmarkStart w:id="118" w:name="_ENREF_24"/>
      <w:r w:rsidRPr="00DE55DF">
        <w:t>24.</w:t>
      </w:r>
      <w:r w:rsidRPr="00DE55DF">
        <w:tab/>
        <w:t xml:space="preserve">Raninen, R., et al., </w:t>
      </w:r>
      <w:r w:rsidRPr="00DE55DF">
        <w:rPr>
          <w:i/>
        </w:rPr>
        <w:t>Arterial wall thickness measurements by B mode ultrasonography in patients with Takayasu's arteritis.</w:t>
      </w:r>
      <w:r w:rsidRPr="00DE55DF">
        <w:t xml:space="preserve"> Annals of the rheumatic diseases, 1996. </w:t>
      </w:r>
      <w:r w:rsidRPr="00DE55DF">
        <w:rPr>
          <w:b/>
        </w:rPr>
        <w:t>55</w:t>
      </w:r>
      <w:r w:rsidRPr="00DE55DF">
        <w:t>(7): p. 461-465.</w:t>
      </w:r>
      <w:bookmarkEnd w:id="118"/>
    </w:p>
    <w:p w14:paraId="7812573F" w14:textId="77777777" w:rsidR="00DE55DF" w:rsidRPr="00DE55DF" w:rsidRDefault="00DE55DF" w:rsidP="00DE55DF">
      <w:pPr>
        <w:pStyle w:val="EndNoteBibliography"/>
        <w:spacing w:after="0"/>
        <w:ind w:left="720" w:hanging="720"/>
      </w:pPr>
      <w:bookmarkStart w:id="119" w:name="_ENREF_25"/>
      <w:r w:rsidRPr="00DE55DF">
        <w:t>25.</w:t>
      </w:r>
      <w:r w:rsidRPr="00DE55DF">
        <w:tab/>
        <w:t xml:space="preserve">Sandgren, T., et al., </w:t>
      </w:r>
      <w:r w:rsidRPr="00DE55DF">
        <w:rPr>
          <w:i/>
        </w:rPr>
        <w:t>The diameter of the common femoral artery in healthy human: influence of sex, age, and body size.</w:t>
      </w:r>
      <w:r w:rsidRPr="00DE55DF">
        <w:t xml:space="preserve"> Journal of vascular surgery, 1999. </w:t>
      </w:r>
      <w:r w:rsidRPr="00DE55DF">
        <w:rPr>
          <w:b/>
        </w:rPr>
        <w:t>29</w:t>
      </w:r>
      <w:r w:rsidRPr="00DE55DF">
        <w:t>(3): p. 503-510.</w:t>
      </w:r>
      <w:bookmarkEnd w:id="119"/>
    </w:p>
    <w:p w14:paraId="7FFDA757" w14:textId="77777777" w:rsidR="00DE55DF" w:rsidRPr="00DE55DF" w:rsidRDefault="00DE55DF" w:rsidP="00DE55DF">
      <w:pPr>
        <w:pStyle w:val="EndNoteBibliography"/>
        <w:spacing w:after="0"/>
        <w:ind w:left="720" w:hanging="720"/>
      </w:pPr>
      <w:bookmarkStart w:id="120" w:name="_ENREF_26"/>
      <w:r w:rsidRPr="00DE55DF">
        <w:t>26.</w:t>
      </w:r>
      <w:r w:rsidRPr="00DE55DF">
        <w:tab/>
        <w:t xml:space="preserve">Beach, K.W., et al., </w:t>
      </w:r>
      <w:r w:rsidRPr="00DE55DF">
        <w:rPr>
          <w:i/>
        </w:rPr>
        <w:t>An ultrasonic measurement of superficial femoral artery wall thickness.</w:t>
      </w:r>
      <w:r w:rsidRPr="00DE55DF">
        <w:t xml:space="preserve"> Ultrasound in Medicine and Biology, 1989. </w:t>
      </w:r>
      <w:r w:rsidRPr="00DE55DF">
        <w:rPr>
          <w:b/>
        </w:rPr>
        <w:t>15</w:t>
      </w:r>
      <w:r w:rsidRPr="00DE55DF">
        <w:t>(8): p. 723-728.</w:t>
      </w:r>
      <w:bookmarkEnd w:id="120"/>
    </w:p>
    <w:p w14:paraId="5CCBEBC6" w14:textId="77777777" w:rsidR="00DE55DF" w:rsidRPr="00DE55DF" w:rsidRDefault="00DE55DF" w:rsidP="00DE55DF">
      <w:pPr>
        <w:pStyle w:val="EndNoteBibliography"/>
        <w:spacing w:after="0"/>
        <w:ind w:left="720" w:hanging="720"/>
      </w:pPr>
      <w:bookmarkStart w:id="121" w:name="_ENREF_27"/>
      <w:r w:rsidRPr="00DE55DF">
        <w:t>27.</w:t>
      </w:r>
      <w:r w:rsidRPr="00DE55DF">
        <w:tab/>
        <w:t xml:space="preserve">Ohana, M., et al., </w:t>
      </w:r>
      <w:r w:rsidRPr="00DE55DF">
        <w:rPr>
          <w:i/>
        </w:rPr>
        <w:t>Detailed cross-sectional study of 60 superficial femoral artery occlusions: morphological quantitative analysis can lead to a new classification.</w:t>
      </w:r>
      <w:r w:rsidRPr="00DE55DF">
        <w:t xml:space="preserve"> Cardiovascular diagnosis and therapy, 2014. </w:t>
      </w:r>
      <w:r w:rsidRPr="00DE55DF">
        <w:rPr>
          <w:b/>
        </w:rPr>
        <w:t>4</w:t>
      </w:r>
      <w:r w:rsidRPr="00DE55DF">
        <w:t>(2): p. 71.</w:t>
      </w:r>
      <w:bookmarkEnd w:id="121"/>
    </w:p>
    <w:p w14:paraId="54CC4B07" w14:textId="77777777" w:rsidR="00DE55DF" w:rsidRPr="00DE55DF" w:rsidRDefault="00DE55DF" w:rsidP="00DE55DF">
      <w:pPr>
        <w:pStyle w:val="EndNoteBibliography"/>
        <w:spacing w:after="0"/>
        <w:ind w:left="720" w:hanging="720"/>
      </w:pPr>
      <w:bookmarkStart w:id="122" w:name="_ENREF_28"/>
      <w:r w:rsidRPr="00DE55DF">
        <w:t>28.</w:t>
      </w:r>
      <w:r w:rsidRPr="00DE55DF">
        <w:tab/>
        <w:t xml:space="preserve">Krejza, J., et al., </w:t>
      </w:r>
      <w:r w:rsidRPr="00DE55DF">
        <w:rPr>
          <w:i/>
        </w:rPr>
        <w:t>Carotid artery diameter in men and women and the relation to body and neck size.</w:t>
      </w:r>
      <w:r w:rsidRPr="00DE55DF">
        <w:t xml:space="preserve"> Stroke, 2006. </w:t>
      </w:r>
      <w:r w:rsidRPr="00DE55DF">
        <w:rPr>
          <w:b/>
        </w:rPr>
        <w:t>37</w:t>
      </w:r>
      <w:r w:rsidRPr="00DE55DF">
        <w:t>(4): p. 1103-1105.</w:t>
      </w:r>
      <w:bookmarkEnd w:id="122"/>
    </w:p>
    <w:p w14:paraId="5DFD7C28" w14:textId="77777777" w:rsidR="00DE55DF" w:rsidRPr="00DE55DF" w:rsidRDefault="00DE55DF" w:rsidP="00DE55DF">
      <w:pPr>
        <w:pStyle w:val="EndNoteBibliography"/>
        <w:spacing w:after="0"/>
        <w:ind w:left="720" w:hanging="720"/>
      </w:pPr>
      <w:bookmarkStart w:id="123" w:name="_ENREF_29"/>
      <w:r w:rsidRPr="00DE55DF">
        <w:t>29.</w:t>
      </w:r>
      <w:r w:rsidRPr="00DE55DF">
        <w:tab/>
        <w:t xml:space="preserve">Dodge, J.T., et al., </w:t>
      </w:r>
      <w:r w:rsidRPr="00DE55DF">
        <w:rPr>
          <w:i/>
        </w:rPr>
        <w:t>Lumen diameter of normal human coronary arteries. Influence of age, sex, anatomic variation, and left ventricular hypertrophy or dilation.</w:t>
      </w:r>
      <w:r w:rsidRPr="00DE55DF">
        <w:t xml:space="preserve"> Circulation, 1992. </w:t>
      </w:r>
      <w:r w:rsidRPr="00DE55DF">
        <w:rPr>
          <w:b/>
        </w:rPr>
        <w:t>86</w:t>
      </w:r>
      <w:r w:rsidRPr="00DE55DF">
        <w:t>(1): p. 232-246.</w:t>
      </w:r>
      <w:bookmarkEnd w:id="123"/>
    </w:p>
    <w:p w14:paraId="6B441DCD" w14:textId="77777777" w:rsidR="00DE55DF" w:rsidRPr="00DE55DF" w:rsidRDefault="00DE55DF" w:rsidP="00DE55DF">
      <w:pPr>
        <w:pStyle w:val="EndNoteBibliography"/>
        <w:spacing w:after="0"/>
        <w:ind w:left="720" w:hanging="720"/>
      </w:pPr>
      <w:bookmarkStart w:id="124" w:name="_ENREF_30"/>
      <w:r w:rsidRPr="00DE55DF">
        <w:t>30.</w:t>
      </w:r>
      <w:r w:rsidRPr="00DE55DF">
        <w:tab/>
        <w:t xml:space="preserve">Macedo, R., et al., </w:t>
      </w:r>
      <w:r w:rsidRPr="00DE55DF">
        <w:rPr>
          <w:i/>
        </w:rPr>
        <w:t>MRI detects increased coronary wall thickness in asymptomatic individuals: The multi-ethnic study of atherosclerosis (MESA).</w:t>
      </w:r>
      <w:r w:rsidRPr="00DE55DF">
        <w:t xml:space="preserve"> Journal of Magnetic Resonance Imaging, 2008. </w:t>
      </w:r>
      <w:r w:rsidRPr="00DE55DF">
        <w:rPr>
          <w:b/>
        </w:rPr>
        <w:t>28</w:t>
      </w:r>
      <w:r w:rsidRPr="00DE55DF">
        <w:t>(5): p. 1108-1115.</w:t>
      </w:r>
      <w:bookmarkEnd w:id="124"/>
    </w:p>
    <w:p w14:paraId="296ADE2B" w14:textId="77777777" w:rsidR="00DE55DF" w:rsidRPr="00DE55DF" w:rsidRDefault="00DE55DF" w:rsidP="00DE55DF">
      <w:pPr>
        <w:pStyle w:val="EndNoteBibliography"/>
        <w:spacing w:after="0"/>
        <w:ind w:left="720" w:hanging="720"/>
      </w:pPr>
      <w:bookmarkStart w:id="125" w:name="_ENREF_31"/>
      <w:r w:rsidRPr="00DE55DF">
        <w:t>31.</w:t>
      </w:r>
      <w:r w:rsidRPr="00DE55DF">
        <w:tab/>
        <w:t xml:space="preserve">McPherson, D.D., et al., </w:t>
      </w:r>
      <w:r w:rsidRPr="00DE55DF">
        <w:rPr>
          <w:i/>
        </w:rPr>
        <w:t>High frequency epicardial echocardiography for coronary artery evaluation: In vitro and in vivo validation of arterial lumen and wall thickness measurements.</w:t>
      </w:r>
      <w:r w:rsidRPr="00DE55DF">
        <w:t xml:space="preserve"> J Am Coll Cardiol, 1986. </w:t>
      </w:r>
      <w:r w:rsidRPr="00DE55DF">
        <w:rPr>
          <w:b/>
        </w:rPr>
        <w:t>8</w:t>
      </w:r>
      <w:r w:rsidRPr="00DE55DF">
        <w:t>(3): p. 600-606.</w:t>
      </w:r>
      <w:bookmarkEnd w:id="125"/>
    </w:p>
    <w:p w14:paraId="018AF175" w14:textId="77777777" w:rsidR="00DE55DF" w:rsidRPr="00DE55DF" w:rsidRDefault="00DE55DF" w:rsidP="00DE55DF">
      <w:pPr>
        <w:pStyle w:val="EndNoteBibliography"/>
        <w:spacing w:after="0"/>
        <w:ind w:left="720" w:hanging="720"/>
      </w:pPr>
      <w:bookmarkStart w:id="126" w:name="_ENREF_32"/>
      <w:r w:rsidRPr="00DE55DF">
        <w:t>32.</w:t>
      </w:r>
      <w:r w:rsidRPr="00DE55DF">
        <w:tab/>
        <w:t xml:space="preserve">Miao, C., et al., </w:t>
      </w:r>
      <w:r w:rsidRPr="00DE55DF">
        <w:rPr>
          <w:i/>
        </w:rPr>
        <w:t>Positive Remodeling of the Coronary Arteries Detected by Magnetic Resonance Imaging in an Asymptomatic Population: MESA (Multi-Ethnic Study of Atherosclerosis).</w:t>
      </w:r>
      <w:r w:rsidRPr="00DE55DF">
        <w:t xml:space="preserve"> J Am Coll Cardiol, 2009. </w:t>
      </w:r>
      <w:r w:rsidRPr="00DE55DF">
        <w:rPr>
          <w:b/>
        </w:rPr>
        <w:t>53</w:t>
      </w:r>
      <w:r w:rsidRPr="00DE55DF">
        <w:t>(18): p. 1708-1715.</w:t>
      </w:r>
      <w:bookmarkEnd w:id="126"/>
    </w:p>
    <w:p w14:paraId="14939C0C" w14:textId="77777777" w:rsidR="00DE55DF" w:rsidRPr="00DE55DF" w:rsidRDefault="00DE55DF" w:rsidP="00DE55DF">
      <w:pPr>
        <w:pStyle w:val="EndNoteBibliography"/>
        <w:spacing w:after="0"/>
        <w:ind w:left="720" w:hanging="720"/>
      </w:pPr>
      <w:bookmarkStart w:id="127" w:name="_ENREF_33"/>
      <w:r w:rsidRPr="00DE55DF">
        <w:t>33.</w:t>
      </w:r>
      <w:r w:rsidRPr="00DE55DF">
        <w:tab/>
        <w:t xml:space="preserve">Naylor, A.R., </w:t>
      </w:r>
      <w:r w:rsidRPr="00DE55DF">
        <w:rPr>
          <w:i/>
        </w:rPr>
        <w:t>Identifying the high-risk carotid plaque.</w:t>
      </w:r>
      <w:r w:rsidRPr="00DE55DF">
        <w:t xml:space="preserve"> The Journal of Cardiovascular Surgery, 2014. </w:t>
      </w:r>
      <w:r w:rsidRPr="00DE55DF">
        <w:rPr>
          <w:b/>
        </w:rPr>
        <w:t>55</w:t>
      </w:r>
      <w:r w:rsidRPr="00DE55DF">
        <w:t>(2): p. 11-20.</w:t>
      </w:r>
      <w:bookmarkEnd w:id="127"/>
    </w:p>
    <w:p w14:paraId="1B73ACE4" w14:textId="77777777" w:rsidR="00DE55DF" w:rsidRPr="00DE55DF" w:rsidRDefault="00DE55DF" w:rsidP="00DE55DF">
      <w:pPr>
        <w:pStyle w:val="EndNoteBibliography"/>
        <w:spacing w:after="0"/>
        <w:ind w:left="720" w:hanging="720"/>
      </w:pPr>
      <w:bookmarkStart w:id="128" w:name="_ENREF_34"/>
      <w:r w:rsidRPr="00DE55DF">
        <w:t>34.</w:t>
      </w:r>
      <w:r w:rsidRPr="00DE55DF">
        <w:tab/>
        <w:t xml:space="preserve">ten Kate, G.L., et al., </w:t>
      </w:r>
      <w:r w:rsidRPr="00DE55DF">
        <w:rPr>
          <w:i/>
        </w:rPr>
        <w:t>Noninvasive Imaging of the Vulnerable Atherosclerotic Plaque.</w:t>
      </w:r>
      <w:r w:rsidRPr="00DE55DF">
        <w:t xml:space="preserve"> Current problems in cardiology, 2010. </w:t>
      </w:r>
      <w:r w:rsidRPr="00DE55DF">
        <w:rPr>
          <w:b/>
        </w:rPr>
        <w:t>35</w:t>
      </w:r>
      <w:r w:rsidRPr="00DE55DF">
        <w:t>(11): p. 556-591.</w:t>
      </w:r>
      <w:bookmarkEnd w:id="128"/>
    </w:p>
    <w:p w14:paraId="52F37769" w14:textId="77777777" w:rsidR="00DE55DF" w:rsidRPr="00DE55DF" w:rsidRDefault="00DE55DF" w:rsidP="00DE55DF">
      <w:pPr>
        <w:pStyle w:val="EndNoteBibliography"/>
        <w:spacing w:after="0"/>
        <w:ind w:left="720" w:hanging="720"/>
      </w:pPr>
      <w:bookmarkStart w:id="129" w:name="_ENREF_35"/>
      <w:r w:rsidRPr="00DE55DF">
        <w:t>35.</w:t>
      </w:r>
      <w:r w:rsidRPr="00DE55DF">
        <w:tab/>
        <w:t xml:space="preserve">de Weert, T.T., et al., </w:t>
      </w:r>
      <w:r w:rsidRPr="00DE55DF">
        <w:rPr>
          <w:i/>
        </w:rPr>
        <w:t>In Vivo Characterization and Quantification of Atherosclerotic Carotid Plaque Components With Multidetector Computed Tomography and Histopathological Correlation.</w:t>
      </w:r>
      <w:r w:rsidRPr="00DE55DF">
        <w:t xml:space="preserve"> Arterioscler Thromb Vasc Biol, 2006. </w:t>
      </w:r>
      <w:r w:rsidRPr="00DE55DF">
        <w:rPr>
          <w:b/>
        </w:rPr>
        <w:t>26</w:t>
      </w:r>
      <w:r w:rsidRPr="00DE55DF">
        <w:t>(10): p. 2366-2372.</w:t>
      </w:r>
      <w:bookmarkEnd w:id="129"/>
    </w:p>
    <w:p w14:paraId="7D795C18" w14:textId="77777777" w:rsidR="00DE55DF" w:rsidRPr="00DE55DF" w:rsidRDefault="00DE55DF" w:rsidP="00DE55DF">
      <w:pPr>
        <w:pStyle w:val="EndNoteBibliography"/>
        <w:spacing w:after="0"/>
        <w:ind w:left="720" w:hanging="720"/>
      </w:pPr>
      <w:bookmarkStart w:id="130" w:name="_ENREF_36"/>
      <w:r w:rsidRPr="00DE55DF">
        <w:t>36.</w:t>
      </w:r>
      <w:r w:rsidRPr="00DE55DF">
        <w:tab/>
        <w:t xml:space="preserve">Kwee, R.M., et al., </w:t>
      </w:r>
      <w:r w:rsidRPr="00DE55DF">
        <w:rPr>
          <w:i/>
        </w:rPr>
        <w:t>Multimodality Imaging of Carotid Artery Plaques: 18F-Fluoro-2-Deoxyglucose Positron Emission Tomography, Computed Tomography, and Magnetic Resonance Imaging.</w:t>
      </w:r>
      <w:r w:rsidRPr="00DE55DF">
        <w:t xml:space="preserve"> Stroke, 2009. </w:t>
      </w:r>
      <w:r w:rsidRPr="00DE55DF">
        <w:rPr>
          <w:b/>
        </w:rPr>
        <w:t>40</w:t>
      </w:r>
      <w:r w:rsidRPr="00DE55DF">
        <w:t>(12): p. 3718-3724.</w:t>
      </w:r>
      <w:bookmarkEnd w:id="130"/>
    </w:p>
    <w:p w14:paraId="774803C7" w14:textId="77777777" w:rsidR="00DE55DF" w:rsidRPr="00DE55DF" w:rsidRDefault="00DE55DF" w:rsidP="00DE55DF">
      <w:pPr>
        <w:pStyle w:val="EndNoteBibliography"/>
        <w:spacing w:after="0"/>
        <w:ind w:left="720" w:hanging="720"/>
      </w:pPr>
      <w:bookmarkStart w:id="131" w:name="_ENREF_37"/>
      <w:r w:rsidRPr="00DE55DF">
        <w:t>37.</w:t>
      </w:r>
      <w:r w:rsidRPr="00DE55DF">
        <w:tab/>
        <w:t xml:space="preserve">Obaid, D.R., et al., </w:t>
      </w:r>
      <w:r w:rsidRPr="00DE55DF">
        <w:rPr>
          <w:i/>
        </w:rPr>
        <w:t>Atherosclerotic Plaque Composition and Classification Identified by Coronary Computed Tomography: Assessment of Computed Tomography-Generated Plaque Maps Compared With Virtual Histology Intravascular Ultrasound and Histology.</w:t>
      </w:r>
      <w:r w:rsidRPr="00DE55DF">
        <w:t xml:space="preserve"> Circulation: Cardiovascular Imaging, 2013: p. 655-664.</w:t>
      </w:r>
      <w:bookmarkEnd w:id="131"/>
    </w:p>
    <w:p w14:paraId="3A05742D" w14:textId="77777777" w:rsidR="00DE55DF" w:rsidRPr="00DE55DF" w:rsidRDefault="00DE55DF" w:rsidP="00DE55DF">
      <w:pPr>
        <w:pStyle w:val="EndNoteBibliography"/>
        <w:spacing w:after="0"/>
        <w:ind w:left="720" w:hanging="720"/>
      </w:pPr>
      <w:bookmarkStart w:id="132" w:name="_ENREF_38"/>
      <w:r w:rsidRPr="00DE55DF">
        <w:t>38.</w:t>
      </w:r>
      <w:r w:rsidRPr="00DE55DF">
        <w:tab/>
        <w:t xml:space="preserve">Papadopoulou, S.-L., et al., </w:t>
      </w:r>
      <w:r w:rsidRPr="00DE55DF">
        <w:rPr>
          <w:i/>
        </w:rPr>
        <w:t>Reproducibility of computed tomography angiography data analysis using semiautomated plaque quantification software: implications for the design of longitudinal studies.</w:t>
      </w:r>
      <w:r w:rsidRPr="00DE55DF">
        <w:t xml:space="preserve"> Int J Cardiovasc Imaging, 2013. </w:t>
      </w:r>
      <w:r w:rsidRPr="00DE55DF">
        <w:rPr>
          <w:b/>
        </w:rPr>
        <w:t>29</w:t>
      </w:r>
      <w:r w:rsidRPr="00DE55DF">
        <w:t>(5): p. 1095-1104.</w:t>
      </w:r>
      <w:bookmarkEnd w:id="132"/>
    </w:p>
    <w:p w14:paraId="686C5847" w14:textId="77777777" w:rsidR="00DE55DF" w:rsidRPr="00DE55DF" w:rsidRDefault="00DE55DF" w:rsidP="00DE55DF">
      <w:pPr>
        <w:pStyle w:val="EndNoteBibliography"/>
        <w:spacing w:after="0"/>
        <w:ind w:left="720" w:hanging="720"/>
      </w:pPr>
      <w:bookmarkStart w:id="133" w:name="_ENREF_39"/>
      <w:r w:rsidRPr="00DE55DF">
        <w:t>39.</w:t>
      </w:r>
      <w:r w:rsidRPr="00DE55DF">
        <w:tab/>
        <w:t xml:space="preserve">Papadopoulou, S.-L., et al., </w:t>
      </w:r>
      <w:r w:rsidRPr="00DE55DF">
        <w:rPr>
          <w:i/>
        </w:rPr>
        <w:t>Natural History of Coronary Atherosclerosis by Multislice Computed Tomography.</w:t>
      </w:r>
      <w:r w:rsidRPr="00DE55DF">
        <w:t xml:space="preserve"> JACC: Cardiovascular Imaging, 2012. </w:t>
      </w:r>
      <w:r w:rsidRPr="00DE55DF">
        <w:rPr>
          <w:b/>
        </w:rPr>
        <w:t>5</w:t>
      </w:r>
      <w:r w:rsidRPr="00DE55DF">
        <w:t>(3, Supplement): p. S28-S37.</w:t>
      </w:r>
      <w:bookmarkEnd w:id="133"/>
    </w:p>
    <w:p w14:paraId="1944F764" w14:textId="77777777" w:rsidR="00DE55DF" w:rsidRPr="00DE55DF" w:rsidRDefault="00DE55DF" w:rsidP="00DE55DF">
      <w:pPr>
        <w:pStyle w:val="EndNoteBibliography"/>
        <w:spacing w:after="0"/>
        <w:ind w:left="720" w:hanging="720"/>
      </w:pPr>
      <w:bookmarkStart w:id="134" w:name="_ENREF_40"/>
      <w:r w:rsidRPr="00DE55DF">
        <w:t>40.</w:t>
      </w:r>
      <w:r w:rsidRPr="00DE55DF">
        <w:tab/>
        <w:t xml:space="preserve">Rinehart, S., et al., </w:t>
      </w:r>
      <w:r w:rsidRPr="00DE55DF">
        <w:rPr>
          <w:i/>
        </w:rPr>
        <w:t>Quantitative measurements of coronary arterial stenosis, plaque geometry, and composition are highly reproducible with a standardized coronary arterial computed tomographic approach in high-quality CT datasets.</w:t>
      </w:r>
      <w:r w:rsidRPr="00DE55DF">
        <w:t xml:space="preserve"> Journal of Cardiovascular Computed Tomography, 2011. </w:t>
      </w:r>
      <w:r w:rsidRPr="00DE55DF">
        <w:rPr>
          <w:b/>
        </w:rPr>
        <w:t>5</w:t>
      </w:r>
      <w:r w:rsidRPr="00DE55DF">
        <w:t>(1): p. 35-43.</w:t>
      </w:r>
      <w:bookmarkEnd w:id="134"/>
    </w:p>
    <w:p w14:paraId="1275DF25" w14:textId="77777777" w:rsidR="00DE55DF" w:rsidRPr="00DE55DF" w:rsidRDefault="00DE55DF" w:rsidP="00DE55DF">
      <w:pPr>
        <w:pStyle w:val="EndNoteBibliography"/>
        <w:spacing w:after="0"/>
        <w:ind w:left="720" w:hanging="720"/>
      </w:pPr>
      <w:bookmarkStart w:id="135" w:name="_ENREF_41"/>
      <w:r w:rsidRPr="00DE55DF">
        <w:t>41.</w:t>
      </w:r>
      <w:r w:rsidRPr="00DE55DF">
        <w:tab/>
        <w:t xml:space="preserve">Vukadinovic, D., </w:t>
      </w:r>
      <w:r w:rsidRPr="00DE55DF">
        <w:rPr>
          <w:i/>
        </w:rPr>
        <w:t>Automated Quantification of Atherosclerosis in CTA of Carotid Arteries</w:t>
      </w:r>
      <w:r w:rsidRPr="00DE55DF">
        <w:t>. 2012: Erasmus University Rotterdam.</w:t>
      </w:r>
      <w:bookmarkEnd w:id="135"/>
    </w:p>
    <w:p w14:paraId="0B0B67DB" w14:textId="77777777" w:rsidR="00DE55DF" w:rsidRPr="00DE55DF" w:rsidRDefault="00DE55DF" w:rsidP="00DE55DF">
      <w:pPr>
        <w:pStyle w:val="EndNoteBibliography"/>
        <w:spacing w:after="0"/>
        <w:ind w:left="720" w:hanging="720"/>
      </w:pPr>
      <w:bookmarkStart w:id="136" w:name="_ENREF_42"/>
      <w:r w:rsidRPr="00DE55DF">
        <w:t>42.</w:t>
      </w:r>
      <w:r w:rsidRPr="00DE55DF">
        <w:tab/>
        <w:t xml:space="preserve">Das, M., et al., </w:t>
      </w:r>
      <w:r w:rsidRPr="00DE55DF">
        <w:rPr>
          <w:i/>
        </w:rPr>
        <w:t>Carotid plaque analysis: comparison of dual-source computed tomography (CT) findings and histopathological correlation.</w:t>
      </w:r>
      <w:r w:rsidRPr="00DE55DF">
        <w:t xml:space="preserve"> Eur J Vasc Endovasc Surg, 2009. </w:t>
      </w:r>
      <w:r w:rsidRPr="00DE55DF">
        <w:rPr>
          <w:b/>
        </w:rPr>
        <w:t>38</w:t>
      </w:r>
      <w:r w:rsidRPr="00DE55DF">
        <w:t>(1): p. 14-9.</w:t>
      </w:r>
      <w:bookmarkEnd w:id="136"/>
    </w:p>
    <w:p w14:paraId="4881E563" w14:textId="77777777" w:rsidR="00DE55DF" w:rsidRPr="00DE55DF" w:rsidRDefault="00DE55DF" w:rsidP="00DE55DF">
      <w:pPr>
        <w:pStyle w:val="EndNoteBibliography"/>
        <w:spacing w:after="0"/>
        <w:ind w:left="720" w:hanging="720"/>
      </w:pPr>
      <w:bookmarkStart w:id="137" w:name="_ENREF_43"/>
      <w:r w:rsidRPr="00DE55DF">
        <w:t>43.</w:t>
      </w:r>
      <w:r w:rsidRPr="00DE55DF">
        <w:tab/>
        <w:t xml:space="preserve">Wintermark, M., et al., </w:t>
      </w:r>
      <w:r w:rsidRPr="00DE55DF">
        <w:rPr>
          <w:i/>
        </w:rPr>
        <w:t>High-Resolution CT Imaging of Carotid Artery Atherosclerotic Plaques.</w:t>
      </w:r>
      <w:r w:rsidRPr="00DE55DF">
        <w:t xml:space="preserve"> American Journal of Neuroradiology, 2008. </w:t>
      </w:r>
      <w:r w:rsidRPr="00DE55DF">
        <w:rPr>
          <w:b/>
        </w:rPr>
        <w:t>29</w:t>
      </w:r>
      <w:r w:rsidRPr="00DE55DF">
        <w:t>(5): p. 875-882.</w:t>
      </w:r>
      <w:bookmarkEnd w:id="137"/>
    </w:p>
    <w:p w14:paraId="48C7A5C2" w14:textId="77777777" w:rsidR="00DE55DF" w:rsidRPr="00DE55DF" w:rsidRDefault="00DE55DF" w:rsidP="00DE55DF">
      <w:pPr>
        <w:pStyle w:val="EndNoteBibliography"/>
        <w:spacing w:after="0"/>
        <w:ind w:left="720" w:hanging="720"/>
      </w:pPr>
      <w:bookmarkStart w:id="138" w:name="_ENREF_44"/>
      <w:r w:rsidRPr="00DE55DF">
        <w:t>44.</w:t>
      </w:r>
      <w:r w:rsidRPr="00DE55DF">
        <w:tab/>
        <w:t xml:space="preserve">Sieren, J., et al., </w:t>
      </w:r>
      <w:r w:rsidRPr="00DE55DF">
        <w:rPr>
          <w:i/>
        </w:rPr>
        <w:t>Exploration of the volumetric composition of human lung cancer nodules in correlated histopathology and computed tomography.</w:t>
      </w:r>
      <w:r w:rsidRPr="00DE55DF">
        <w:t xml:space="preserve"> Lung Cancer, 2011. </w:t>
      </w:r>
      <w:r w:rsidRPr="00DE55DF">
        <w:rPr>
          <w:b/>
        </w:rPr>
        <w:t>74</w:t>
      </w:r>
      <w:r w:rsidRPr="00DE55DF">
        <w:t>(1): p. 61-68.</w:t>
      </w:r>
      <w:bookmarkEnd w:id="138"/>
    </w:p>
    <w:p w14:paraId="59BBDDC4" w14:textId="77777777" w:rsidR="00DE55DF" w:rsidRPr="00DE55DF" w:rsidRDefault="00DE55DF" w:rsidP="00DE55DF">
      <w:pPr>
        <w:pStyle w:val="EndNoteBibliography"/>
        <w:ind w:left="720" w:hanging="720"/>
      </w:pPr>
      <w:bookmarkStart w:id="139" w:name="_ENREF_45"/>
      <w:r w:rsidRPr="00DE55DF">
        <w:t>45.</w:t>
      </w:r>
      <w:r w:rsidRPr="00DE55DF">
        <w:tab/>
        <w:t xml:space="preserve">Sheahan, M., et al., </w:t>
      </w:r>
      <w:r w:rsidRPr="00DE55DF">
        <w:rPr>
          <w:i/>
        </w:rPr>
        <w:t>Atherosclerotic Plaque Tissue: Noninvasive Quantitative Assessment of Characteristics with Software-aided Measurements from Conventional CT Angiography.</w:t>
      </w:r>
      <w:r w:rsidRPr="00DE55DF">
        <w:t xml:space="preserve"> Radiology, 2017: p. 170127.</w:t>
      </w:r>
      <w:bookmarkEnd w:id="139"/>
    </w:p>
    <w:p w14:paraId="6C98A864" w14:textId="2E2EF00D" w:rsidR="00BD1478" w:rsidRPr="00F52206" w:rsidRDefault="00FC0B06" w:rsidP="00CD628A">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14:paraId="3780E36A" w14:textId="37D8BB1C" w:rsidR="00BD1478" w:rsidRPr="00BD1478" w:rsidRDefault="00BD1478" w:rsidP="00CD628A"/>
    <w:sectPr w:rsidR="00BD1478" w:rsidRPr="00BD1478" w:rsidSect="009A2892">
      <w:headerReference w:type="even" r:id="rId27"/>
      <w:headerReference w:type="default" r:id="rId28"/>
      <w:footerReference w:type="even" r:id="rId29"/>
      <w:footerReference w:type="default" r:id="rId30"/>
      <w:headerReference w:type="first" r:id="rId31"/>
      <w:footerReference w:type="first" r:id="rId32"/>
      <w:endnotePr>
        <w:numFmt w:val="decimal"/>
      </w:endnotePr>
      <w:pgSz w:w="12240" w:h="15840"/>
      <w:pgMar w:top="-1120" w:right="860" w:bottom="-1120" w:left="860" w:header="420" w:footer="420" w:gutter="0"/>
      <w:lnNumType w:countBy="1" w:restart="continuous"/>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F3AE8B" w14:textId="77777777" w:rsidR="009631A7" w:rsidRDefault="009631A7" w:rsidP="00581644">
      <w:r>
        <w:separator/>
      </w:r>
    </w:p>
  </w:endnote>
  <w:endnote w:type="continuationSeparator" w:id="0">
    <w:p w14:paraId="62FCAB0E" w14:textId="77777777" w:rsidR="009631A7" w:rsidRDefault="009631A7"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E00002FF" w:usb1="7AC7FFFF" w:usb2="00000012" w:usb3="00000000" w:csb0="0002000D"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panose1 w:val="020B0602030504020204"/>
    <w:charset w:val="00"/>
    <w:family w:val="swiss"/>
    <w:pitch w:val="variable"/>
    <w:sig w:usb0="8100AAF7" w:usb1="0000807B" w:usb2="00000008" w:usb3="00000000" w:csb0="0000009F" w:csb1="00000000"/>
  </w:font>
  <w:font w:name="Times">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5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631A7" w14:paraId="5D04F1EE" w14:textId="77777777">
      <w:tc>
        <w:tcPr>
          <w:tcW w:w="5000" w:type="pct"/>
          <w:gridSpan w:val="2"/>
          <w:tcMar>
            <w:top w:w="0" w:type="dxa"/>
            <w:left w:w="0" w:type="dxa"/>
            <w:bottom w:w="0" w:type="dxa"/>
            <w:right w:w="0" w:type="dxa"/>
          </w:tcMar>
          <w:vAlign w:val="center"/>
        </w:tcPr>
        <w:p w14:paraId="094CA93B" w14:textId="77777777" w:rsidR="009631A7" w:rsidRDefault="009631A7">
          <w:pPr>
            <w:pStyle w:val="StyleVisionlineP0000000009636750"/>
          </w:pPr>
        </w:p>
      </w:tc>
    </w:tr>
    <w:tr w:rsidR="009631A7" w14:paraId="04CB68A1" w14:textId="77777777">
      <w:tc>
        <w:tcPr>
          <w:tcW w:w="4500" w:type="pct"/>
          <w:tcMar>
            <w:top w:w="0" w:type="dxa"/>
            <w:left w:w="0" w:type="dxa"/>
            <w:bottom w:w="0" w:type="dxa"/>
            <w:right w:w="0" w:type="dxa"/>
          </w:tcMar>
          <w:vAlign w:val="center"/>
        </w:tcPr>
        <w:p w14:paraId="21C22BD4" w14:textId="77777777" w:rsidR="009631A7" w:rsidRDefault="009631A7">
          <w:pPr>
            <w:pStyle w:val="StyleVisiontablecellP00000000093E2770"/>
          </w:pPr>
        </w:p>
      </w:tc>
      <w:tc>
        <w:tcPr>
          <w:tcW w:w="4500" w:type="pct"/>
          <w:tcMar>
            <w:top w:w="0" w:type="dxa"/>
            <w:left w:w="0" w:type="dxa"/>
            <w:bottom w:w="0" w:type="dxa"/>
            <w:right w:w="0" w:type="dxa"/>
          </w:tcMar>
          <w:vAlign w:val="center"/>
        </w:tcPr>
        <w:p w14:paraId="31181ADD"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631A7" w14:paraId="0F790A2C" w14:textId="77777777">
      <w:tc>
        <w:tcPr>
          <w:tcW w:w="5000" w:type="pct"/>
          <w:gridSpan w:val="2"/>
          <w:tcMar>
            <w:top w:w="0" w:type="dxa"/>
            <w:left w:w="0" w:type="dxa"/>
            <w:bottom w:w="0" w:type="dxa"/>
            <w:right w:w="0" w:type="dxa"/>
          </w:tcMar>
          <w:vAlign w:val="center"/>
        </w:tcPr>
        <w:p w14:paraId="77443A2F" w14:textId="77777777" w:rsidR="009631A7" w:rsidRDefault="009631A7">
          <w:pPr>
            <w:pStyle w:val="StyleVisionlineP0000000009636750"/>
          </w:pPr>
        </w:p>
      </w:tc>
    </w:tr>
    <w:tr w:rsidR="009631A7" w14:paraId="6EEB6247" w14:textId="77777777">
      <w:tc>
        <w:tcPr>
          <w:tcW w:w="4500" w:type="pct"/>
          <w:tcMar>
            <w:top w:w="0" w:type="dxa"/>
            <w:left w:w="0" w:type="dxa"/>
            <w:bottom w:w="0" w:type="dxa"/>
            <w:right w:w="0" w:type="dxa"/>
          </w:tcMar>
          <w:vAlign w:val="center"/>
        </w:tcPr>
        <w:p w14:paraId="3187FF72" w14:textId="77777777" w:rsidR="009631A7" w:rsidRDefault="009631A7">
          <w:pPr>
            <w:pStyle w:val="StyleVisiontablecellP00000000093E2770"/>
          </w:pPr>
        </w:p>
      </w:tc>
      <w:tc>
        <w:tcPr>
          <w:tcW w:w="4500" w:type="pct"/>
          <w:tcMar>
            <w:top w:w="0" w:type="dxa"/>
            <w:left w:w="0" w:type="dxa"/>
            <w:bottom w:w="0" w:type="dxa"/>
            <w:right w:w="0" w:type="dxa"/>
          </w:tcMar>
          <w:vAlign w:val="center"/>
        </w:tcPr>
        <w:p w14:paraId="495F7A80"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9631A7" w14:paraId="4800487B" w14:textId="77777777">
      <w:trPr>
        <w:gridAfter w:val="2"/>
      </w:trPr>
      <w:tc>
        <w:tcPr>
          <w:tcW w:w="5000" w:type="pct"/>
          <w:gridSpan w:val="2"/>
          <w:tcMar>
            <w:top w:w="0" w:type="dxa"/>
            <w:left w:w="0" w:type="dxa"/>
            <w:bottom w:w="0" w:type="dxa"/>
            <w:right w:w="0" w:type="dxa"/>
          </w:tcMar>
          <w:vAlign w:val="center"/>
        </w:tcPr>
        <w:p w14:paraId="0079495E" w14:textId="77777777" w:rsidR="009631A7" w:rsidRDefault="009631A7">
          <w:pPr>
            <w:pStyle w:val="StyleVisionlineP0000000009636750"/>
          </w:pPr>
        </w:p>
      </w:tc>
    </w:tr>
    <w:tr w:rsidR="009631A7" w14:paraId="17FCBFD4" w14:textId="77777777">
      <w:tc>
        <w:tcPr>
          <w:tcW w:w="4500" w:type="pct"/>
          <w:tcMar>
            <w:top w:w="0" w:type="dxa"/>
            <w:left w:w="0" w:type="dxa"/>
            <w:bottom w:w="0" w:type="dxa"/>
            <w:right w:w="0" w:type="dxa"/>
          </w:tcMar>
          <w:vAlign w:val="center"/>
        </w:tcPr>
        <w:p w14:paraId="4DE96C67" w14:textId="77777777" w:rsidR="009631A7" w:rsidRDefault="009631A7">
          <w:pPr>
            <w:pStyle w:val="StyleVisiontablecellP00000000093E2770"/>
          </w:pPr>
          <w:r>
            <w:rPr>
              <w:rStyle w:val="StyleVisiontablecellC00000000093E2770-textC00000000093E2820"/>
            </w:rPr>
            <w:t>Document generated by .\Profile Editor\1. sharable sections\ProfileTemplate.sps</w:t>
          </w:r>
        </w:p>
      </w:tc>
      <w:tc>
        <w:tcPr>
          <w:tcW w:w="4500" w:type="pct"/>
          <w:tcMar>
            <w:top w:w="0" w:type="dxa"/>
            <w:left w:w="0" w:type="dxa"/>
            <w:bottom w:w="0" w:type="dxa"/>
            <w:right w:w="0" w:type="dxa"/>
          </w:tcMar>
          <w:vAlign w:val="center"/>
        </w:tcPr>
        <w:p w14:paraId="0EF088EF"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3CC1E050" w14:textId="77777777" w:rsidR="009631A7" w:rsidRDefault="009631A7">
          <w:pPr>
            <w:pStyle w:val="StyleVisiontablecellP00000000093E2770"/>
          </w:pPr>
          <w:r>
            <w:rPr>
              <w:rStyle w:val="StyleVisiontablecellC00000000093E2770-textC00000000093E2820"/>
            </w:rPr>
            <w:t>Document generated by .\Profile Editor\1. sharable sections\ProfileTemplate.sps</w:t>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74C72C55"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631A7" w14:paraId="6A2B71F8" w14:textId="77777777">
      <w:tc>
        <w:tcPr>
          <w:tcW w:w="5000" w:type="pct"/>
          <w:gridSpan w:val="2"/>
          <w:tcMar>
            <w:top w:w="0" w:type="dxa"/>
            <w:left w:w="0" w:type="dxa"/>
            <w:bottom w:w="0" w:type="dxa"/>
            <w:right w:w="0" w:type="dxa"/>
          </w:tcMar>
          <w:vAlign w:val="center"/>
        </w:tcPr>
        <w:p w14:paraId="728EC514" w14:textId="77777777" w:rsidR="009631A7" w:rsidRDefault="009631A7">
          <w:pPr>
            <w:pStyle w:val="StyleVisionlineP0000000009636750"/>
          </w:pPr>
        </w:p>
      </w:tc>
    </w:tr>
    <w:tr w:rsidR="009631A7" w14:paraId="66794B6A" w14:textId="77777777">
      <w:tc>
        <w:tcPr>
          <w:tcW w:w="4500" w:type="pct"/>
          <w:tcMar>
            <w:top w:w="0" w:type="dxa"/>
            <w:left w:w="0" w:type="dxa"/>
            <w:bottom w:w="0" w:type="dxa"/>
            <w:right w:w="0" w:type="dxa"/>
          </w:tcMar>
          <w:vAlign w:val="center"/>
        </w:tcPr>
        <w:p w14:paraId="1FC031E7" w14:textId="77777777" w:rsidR="009631A7" w:rsidRDefault="009631A7">
          <w:pPr>
            <w:pStyle w:val="StyleVisiontablecellP00000000093E2770"/>
          </w:pPr>
        </w:p>
      </w:tc>
      <w:tc>
        <w:tcPr>
          <w:tcW w:w="4500" w:type="pct"/>
          <w:tcMar>
            <w:top w:w="0" w:type="dxa"/>
            <w:left w:w="0" w:type="dxa"/>
            <w:bottom w:w="0" w:type="dxa"/>
            <w:right w:w="0" w:type="dxa"/>
          </w:tcMar>
          <w:vAlign w:val="center"/>
        </w:tcPr>
        <w:p w14:paraId="2B473998"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631A7" w14:paraId="6FD02519" w14:textId="77777777">
      <w:tc>
        <w:tcPr>
          <w:tcW w:w="5000" w:type="pct"/>
          <w:gridSpan w:val="2"/>
          <w:tcMar>
            <w:top w:w="0" w:type="dxa"/>
            <w:left w:w="0" w:type="dxa"/>
            <w:bottom w:w="0" w:type="dxa"/>
            <w:right w:w="0" w:type="dxa"/>
          </w:tcMar>
          <w:vAlign w:val="center"/>
        </w:tcPr>
        <w:p w14:paraId="34C4752E" w14:textId="77777777" w:rsidR="009631A7" w:rsidRDefault="009631A7">
          <w:pPr>
            <w:pStyle w:val="StyleVisionlineP0000000009636750"/>
          </w:pPr>
        </w:p>
      </w:tc>
    </w:tr>
    <w:tr w:rsidR="009631A7" w14:paraId="27E3E9A6" w14:textId="77777777">
      <w:tc>
        <w:tcPr>
          <w:tcW w:w="4500" w:type="pct"/>
          <w:tcMar>
            <w:top w:w="0" w:type="dxa"/>
            <w:left w:w="0" w:type="dxa"/>
            <w:bottom w:w="0" w:type="dxa"/>
            <w:right w:w="0" w:type="dxa"/>
          </w:tcMar>
          <w:vAlign w:val="center"/>
        </w:tcPr>
        <w:p w14:paraId="1F2C238D" w14:textId="77777777" w:rsidR="009631A7" w:rsidRDefault="009631A7">
          <w:pPr>
            <w:pStyle w:val="StyleVisiontablecellP00000000093E2770"/>
          </w:pPr>
        </w:p>
      </w:tc>
      <w:tc>
        <w:tcPr>
          <w:tcW w:w="4500" w:type="pct"/>
          <w:tcMar>
            <w:top w:w="0" w:type="dxa"/>
            <w:left w:w="0" w:type="dxa"/>
            <w:bottom w:w="0" w:type="dxa"/>
            <w:right w:w="0" w:type="dxa"/>
          </w:tcMar>
          <w:vAlign w:val="center"/>
        </w:tcPr>
        <w:p w14:paraId="7B5C8840"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9631A7" w14:paraId="0E6214C7" w14:textId="77777777">
      <w:trPr>
        <w:gridAfter w:val="2"/>
      </w:trPr>
      <w:tc>
        <w:tcPr>
          <w:tcW w:w="5000" w:type="pct"/>
          <w:gridSpan w:val="2"/>
          <w:tcMar>
            <w:top w:w="0" w:type="dxa"/>
            <w:left w:w="0" w:type="dxa"/>
            <w:bottom w:w="0" w:type="dxa"/>
            <w:right w:w="0" w:type="dxa"/>
          </w:tcMar>
          <w:vAlign w:val="center"/>
        </w:tcPr>
        <w:p w14:paraId="72BE6CD5" w14:textId="77777777" w:rsidR="009631A7" w:rsidRDefault="009631A7">
          <w:pPr>
            <w:pStyle w:val="StyleVisionlineP0000000009636750"/>
          </w:pPr>
        </w:p>
      </w:tc>
    </w:tr>
    <w:tr w:rsidR="009631A7" w14:paraId="034E6C6F" w14:textId="77777777">
      <w:tc>
        <w:tcPr>
          <w:tcW w:w="4500" w:type="pct"/>
          <w:tcMar>
            <w:top w:w="0" w:type="dxa"/>
            <w:left w:w="0" w:type="dxa"/>
            <w:bottom w:w="0" w:type="dxa"/>
            <w:right w:w="0" w:type="dxa"/>
          </w:tcMar>
          <w:vAlign w:val="center"/>
        </w:tcPr>
        <w:p w14:paraId="63C3D142" w14:textId="77777777" w:rsidR="009631A7" w:rsidRDefault="009631A7">
          <w:pPr>
            <w:pStyle w:val="StyleVisiontablecellP00000000093E2770"/>
          </w:pPr>
          <w:r>
            <w:rPr>
              <w:rStyle w:val="StyleVisiontablecellC00000000093E2770-textC00000000093E2820"/>
            </w:rPr>
            <w:t>Document generated by .\Profile Editor\1. sharable sections\ProfileTemplate.sps</w:t>
          </w:r>
        </w:p>
      </w:tc>
      <w:tc>
        <w:tcPr>
          <w:tcW w:w="4500" w:type="pct"/>
          <w:tcMar>
            <w:top w:w="0" w:type="dxa"/>
            <w:left w:w="0" w:type="dxa"/>
            <w:bottom w:w="0" w:type="dxa"/>
            <w:right w:w="0" w:type="dxa"/>
          </w:tcMar>
          <w:vAlign w:val="center"/>
        </w:tcPr>
        <w:p w14:paraId="6A3FCF4E"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2D00C69E" w14:textId="77777777" w:rsidR="009631A7" w:rsidRDefault="009631A7">
          <w:pPr>
            <w:pStyle w:val="StyleVisiontablecellP00000000093E2770"/>
          </w:pPr>
          <w:r>
            <w:rPr>
              <w:rStyle w:val="StyleVisiontablecellC00000000093E2770-textC00000000093E2820"/>
            </w:rPr>
            <w:t>Document generated by .\Profile Editor\1. sharable sections\ProfileTemplate.sps</w:t>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11D068BA" w14:textId="77777777" w:rsidR="009631A7" w:rsidRDefault="009631A7">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57E9E4" w14:textId="77777777" w:rsidR="009631A7" w:rsidRDefault="009631A7" w:rsidP="00581644">
      <w:r>
        <w:separator/>
      </w:r>
    </w:p>
  </w:footnote>
  <w:footnote w:type="continuationSeparator" w:id="0">
    <w:p w14:paraId="7303E326" w14:textId="77777777" w:rsidR="009631A7" w:rsidRDefault="009631A7" w:rsidP="005816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631A7" w14:paraId="22E53B7F" w14:textId="77777777">
      <w:tc>
        <w:tcPr>
          <w:tcW w:w="4500" w:type="pct"/>
          <w:tcMar>
            <w:top w:w="0" w:type="dxa"/>
            <w:left w:w="0" w:type="dxa"/>
            <w:bottom w:w="0" w:type="dxa"/>
            <w:right w:w="0" w:type="dxa"/>
          </w:tcMar>
          <w:vAlign w:val="center"/>
        </w:tcPr>
        <w:p w14:paraId="5F11ABF6" w14:textId="4885FF6D" w:rsidR="009631A7" w:rsidRDefault="009631A7" w:rsidP="00054D17">
          <w:pPr>
            <w:pStyle w:val="StyleVisiontablecellP00000000093E21F0"/>
          </w:pPr>
          <w:r w:rsidRPr="00A71A26">
            <w:rPr>
              <w:rStyle w:val="StyleVisiontablecellC00000000093E21F0-textC00000000093E22A0"/>
            </w:rPr>
            <w:t xml:space="preserve">QIBA Profile: </w:t>
          </w:r>
          <w:r w:rsidR="00BD38D5">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43FED95A" w14:textId="77777777" w:rsidR="009631A7" w:rsidRDefault="009631A7"/>
      </w:tc>
    </w:tr>
    <w:tr w:rsidR="009631A7" w14:paraId="55B4FB27" w14:textId="77777777">
      <w:tc>
        <w:tcPr>
          <w:tcW w:w="5000" w:type="pct"/>
          <w:gridSpan w:val="2"/>
          <w:tcMar>
            <w:top w:w="0" w:type="dxa"/>
            <w:left w:w="0" w:type="dxa"/>
            <w:bottom w:w="0" w:type="dxa"/>
            <w:right w:w="0" w:type="dxa"/>
          </w:tcMar>
          <w:vAlign w:val="center"/>
        </w:tcPr>
        <w:p w14:paraId="4F283CE5" w14:textId="77777777" w:rsidR="009631A7" w:rsidRDefault="009631A7">
          <w:pPr>
            <w:pStyle w:val="StyleVisionlineP00000000096364D0"/>
          </w:pPr>
        </w:p>
      </w:tc>
    </w:tr>
  </w:tbl>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631A7" w14:paraId="7A047985" w14:textId="77777777">
      <w:tc>
        <w:tcPr>
          <w:tcW w:w="4500" w:type="pct"/>
          <w:tcMar>
            <w:top w:w="0" w:type="dxa"/>
            <w:left w:w="0" w:type="dxa"/>
            <w:bottom w:w="0" w:type="dxa"/>
            <w:right w:w="0" w:type="dxa"/>
          </w:tcMar>
          <w:vAlign w:val="center"/>
        </w:tcPr>
        <w:p w14:paraId="63642A24" w14:textId="67AE756E" w:rsidR="009631A7" w:rsidRDefault="009631A7" w:rsidP="00E92230">
          <w:pPr>
            <w:pStyle w:val="StyleVisiontablecellP00000000093E21F0"/>
          </w:pPr>
          <w:r w:rsidRPr="00A71A26">
            <w:rPr>
              <w:rStyle w:val="StyleVisiontablecellC00000000093E21F0-textC00000000093E22A0"/>
            </w:rPr>
            <w:t xml:space="preserve">QIBA Profile: </w:t>
          </w:r>
          <w:r w:rsidR="00BD38D5">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4B189E9" w14:textId="77777777" w:rsidR="009631A7" w:rsidRDefault="009631A7"/>
      </w:tc>
    </w:tr>
    <w:tr w:rsidR="009631A7" w14:paraId="3BD2F099" w14:textId="77777777">
      <w:tc>
        <w:tcPr>
          <w:tcW w:w="5000" w:type="pct"/>
          <w:gridSpan w:val="2"/>
          <w:tcMar>
            <w:top w:w="0" w:type="dxa"/>
            <w:left w:w="0" w:type="dxa"/>
            <w:bottom w:w="0" w:type="dxa"/>
            <w:right w:w="0" w:type="dxa"/>
          </w:tcMar>
          <w:vAlign w:val="center"/>
        </w:tcPr>
        <w:p w14:paraId="18B6E745" w14:textId="77777777" w:rsidR="009631A7" w:rsidRDefault="009631A7">
          <w:pPr>
            <w:pStyle w:val="StyleVisionlineP00000000096364D0"/>
          </w:pPr>
        </w:p>
      </w:tc>
    </w:tr>
  </w:tbl>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9631A7" w14:paraId="3CCB3DFD" w14:textId="77777777">
      <w:trPr>
        <w:gridAfter w:val="1"/>
        <w:wAfter w:w="2160" w:type="dxa"/>
      </w:trPr>
      <w:tc>
        <w:tcPr>
          <w:tcW w:w="4500" w:type="pct"/>
          <w:tcMar>
            <w:top w:w="0" w:type="dxa"/>
            <w:left w:w="0" w:type="dxa"/>
            <w:bottom w:w="0" w:type="dxa"/>
            <w:right w:w="0" w:type="dxa"/>
          </w:tcMar>
          <w:vAlign w:val="center"/>
        </w:tcPr>
        <w:p w14:paraId="71618E97" w14:textId="77777777" w:rsidR="009631A7" w:rsidRDefault="009631A7">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46A82CCB" w14:textId="77777777" w:rsidR="009631A7" w:rsidRDefault="009631A7"/>
      </w:tc>
    </w:tr>
    <w:tr w:rsidR="009631A7" w14:paraId="49B5A9CC" w14:textId="77777777">
      <w:tc>
        <w:tcPr>
          <w:tcW w:w="5000" w:type="pct"/>
          <w:gridSpan w:val="2"/>
          <w:tcMar>
            <w:top w:w="0" w:type="dxa"/>
            <w:left w:w="0" w:type="dxa"/>
            <w:bottom w:w="0" w:type="dxa"/>
            <w:right w:w="0" w:type="dxa"/>
          </w:tcMar>
          <w:vAlign w:val="center"/>
        </w:tcPr>
        <w:p w14:paraId="5C15EF5F" w14:textId="77777777" w:rsidR="009631A7" w:rsidRDefault="009631A7">
          <w:pPr>
            <w:pStyle w:val="StyleVisionlineP00000000096364D0"/>
          </w:pPr>
        </w:p>
      </w:tc>
      <w:tc>
        <w:tcPr>
          <w:tcW w:w="5000" w:type="pct"/>
          <w:tcMar>
            <w:top w:w="0" w:type="dxa"/>
            <w:left w:w="0" w:type="dxa"/>
            <w:bottom w:w="0" w:type="dxa"/>
            <w:right w:w="0" w:type="dxa"/>
          </w:tcMar>
          <w:vAlign w:val="center"/>
        </w:tcPr>
        <w:p w14:paraId="508CEEE5" w14:textId="77777777" w:rsidR="009631A7" w:rsidRDefault="009631A7">
          <w:pPr>
            <w:pStyle w:val="StyleVisionlineP00000000096364D0"/>
          </w:pPr>
        </w:p>
      </w:tc>
    </w:tr>
  </w:tbl>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631A7" w14:paraId="6116E341" w14:textId="77777777">
      <w:tc>
        <w:tcPr>
          <w:tcW w:w="4500" w:type="pct"/>
          <w:tcMar>
            <w:top w:w="0" w:type="dxa"/>
            <w:left w:w="0" w:type="dxa"/>
            <w:bottom w:w="0" w:type="dxa"/>
            <w:right w:w="0" w:type="dxa"/>
          </w:tcMar>
          <w:vAlign w:val="center"/>
        </w:tcPr>
        <w:p w14:paraId="04557965" w14:textId="4FC37D06" w:rsidR="009631A7" w:rsidRDefault="009631A7" w:rsidP="00B1334D">
          <w:pPr>
            <w:pStyle w:val="StyleVisiontablecellP00000000093E21F0"/>
          </w:pPr>
          <w:r w:rsidRPr="00A71A26">
            <w:rPr>
              <w:rStyle w:val="StyleVisiontablecellC00000000093E21F0-textC00000000093E22A0"/>
            </w:rPr>
            <w:t xml:space="preserve">QIBA Profile: </w:t>
          </w:r>
          <w:r w:rsidR="00BD38D5">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5E1EDD26" w14:textId="77777777" w:rsidR="009631A7" w:rsidRDefault="009631A7"/>
      </w:tc>
    </w:tr>
    <w:tr w:rsidR="009631A7" w14:paraId="4B7CFC1B" w14:textId="77777777">
      <w:tc>
        <w:tcPr>
          <w:tcW w:w="5000" w:type="pct"/>
          <w:gridSpan w:val="2"/>
          <w:tcMar>
            <w:top w:w="0" w:type="dxa"/>
            <w:left w:w="0" w:type="dxa"/>
            <w:bottom w:w="0" w:type="dxa"/>
            <w:right w:w="0" w:type="dxa"/>
          </w:tcMar>
          <w:vAlign w:val="center"/>
        </w:tcPr>
        <w:p w14:paraId="46191665" w14:textId="77777777" w:rsidR="009631A7" w:rsidRDefault="009631A7">
          <w:pPr>
            <w:pStyle w:val="StyleVisionlineP00000000096364D0"/>
          </w:pPr>
        </w:p>
      </w:tc>
    </w:tr>
  </w:tbl>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631A7" w14:paraId="6A5B3A8D" w14:textId="77777777">
      <w:tc>
        <w:tcPr>
          <w:tcW w:w="4500" w:type="pct"/>
          <w:tcMar>
            <w:top w:w="0" w:type="dxa"/>
            <w:left w:w="0" w:type="dxa"/>
            <w:bottom w:w="0" w:type="dxa"/>
            <w:right w:w="0" w:type="dxa"/>
          </w:tcMar>
          <w:vAlign w:val="center"/>
        </w:tcPr>
        <w:p w14:paraId="7F2A595B" w14:textId="2EE2870B" w:rsidR="009631A7" w:rsidRDefault="009631A7">
          <w:pPr>
            <w:pStyle w:val="StyleVisiontablecellP00000000093E21F0"/>
          </w:pPr>
          <w:r w:rsidRPr="00A71A26">
            <w:rPr>
              <w:rStyle w:val="StyleVisiontablecellC00000000093E21F0-textC00000000093E22A0"/>
            </w:rPr>
            <w:t xml:space="preserve">QIBA Profile: </w:t>
          </w:r>
          <w:r w:rsidR="00BD38D5">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6B2F484" w14:textId="77777777" w:rsidR="009631A7" w:rsidRDefault="009631A7"/>
      </w:tc>
    </w:tr>
    <w:tr w:rsidR="009631A7" w14:paraId="26382CAA" w14:textId="77777777">
      <w:tc>
        <w:tcPr>
          <w:tcW w:w="5000" w:type="pct"/>
          <w:gridSpan w:val="2"/>
          <w:tcMar>
            <w:top w:w="0" w:type="dxa"/>
            <w:left w:w="0" w:type="dxa"/>
            <w:bottom w:w="0" w:type="dxa"/>
            <w:right w:w="0" w:type="dxa"/>
          </w:tcMar>
          <w:vAlign w:val="center"/>
        </w:tcPr>
        <w:p w14:paraId="48E221D1" w14:textId="77777777" w:rsidR="009631A7" w:rsidRDefault="009631A7">
          <w:pPr>
            <w:pStyle w:val="StyleVisionlineP00000000096364D0"/>
          </w:pPr>
        </w:p>
      </w:tc>
    </w:tr>
  </w:tbl>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9631A7" w14:paraId="6CF077D6" w14:textId="77777777">
      <w:trPr>
        <w:gridAfter w:val="1"/>
        <w:wAfter w:w="2160" w:type="dxa"/>
      </w:trPr>
      <w:tc>
        <w:tcPr>
          <w:tcW w:w="4500" w:type="pct"/>
          <w:tcMar>
            <w:top w:w="0" w:type="dxa"/>
            <w:left w:w="0" w:type="dxa"/>
            <w:bottom w:w="0" w:type="dxa"/>
            <w:right w:w="0" w:type="dxa"/>
          </w:tcMar>
          <w:vAlign w:val="center"/>
        </w:tcPr>
        <w:p w14:paraId="7CF264C4" w14:textId="77777777" w:rsidR="009631A7" w:rsidRDefault="009631A7">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7A10AE02" w14:textId="77777777" w:rsidR="009631A7" w:rsidRDefault="009631A7"/>
      </w:tc>
    </w:tr>
    <w:tr w:rsidR="009631A7" w14:paraId="757EA5FF" w14:textId="77777777">
      <w:tc>
        <w:tcPr>
          <w:tcW w:w="5000" w:type="pct"/>
          <w:gridSpan w:val="2"/>
          <w:tcMar>
            <w:top w:w="0" w:type="dxa"/>
            <w:left w:w="0" w:type="dxa"/>
            <w:bottom w:w="0" w:type="dxa"/>
            <w:right w:w="0" w:type="dxa"/>
          </w:tcMar>
          <w:vAlign w:val="center"/>
        </w:tcPr>
        <w:p w14:paraId="60324959" w14:textId="77777777" w:rsidR="009631A7" w:rsidRDefault="009631A7">
          <w:pPr>
            <w:pStyle w:val="StyleVisionlineP00000000096364D0"/>
          </w:pPr>
        </w:p>
      </w:tc>
      <w:tc>
        <w:tcPr>
          <w:tcW w:w="5000" w:type="pct"/>
          <w:tcMar>
            <w:top w:w="0" w:type="dxa"/>
            <w:left w:w="0" w:type="dxa"/>
            <w:bottom w:w="0" w:type="dxa"/>
            <w:right w:w="0" w:type="dxa"/>
          </w:tcMar>
          <w:vAlign w:val="center"/>
        </w:tcPr>
        <w:p w14:paraId="0434B7DF" w14:textId="77777777" w:rsidR="009631A7" w:rsidRDefault="009631A7">
          <w:pPr>
            <w:pStyle w:val="StyleVisionlineP00000000096364D0"/>
          </w:pPr>
        </w:p>
      </w:tc>
    </w:tr>
  </w:tbl>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15:restartNumberingAfterBreak="0">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15:restartNumberingAfterBreak="0">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15:restartNumberingAfterBreak="0">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15:restartNumberingAfterBreak="0">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15:restartNumberingAfterBreak="0">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15:restartNumberingAfterBreak="0">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15:restartNumberingAfterBreak="0">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A06191"/>
    <w:multiLevelType w:val="hybridMultilevel"/>
    <w:tmpl w:val="57EC7B20"/>
    <w:lvl w:ilvl="0" w:tplc="923816A6">
      <w:start w:val="1"/>
      <w:numFmt w:val="decimal"/>
      <w:lvlText w:val="%1."/>
      <w:lvlJc w:val="left"/>
      <w:pPr>
        <w:ind w:left="1740" w:hanging="1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7834B6"/>
    <w:multiLevelType w:val="hybridMultilevel"/>
    <w:tmpl w:val="AEAEB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7" w15:restartNumberingAfterBreak="0">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8" w15:restartNumberingAfterBreak="0">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19" w15:restartNumberingAfterBreak="0">
    <w:nsid w:val="4EC0540D"/>
    <w:multiLevelType w:val="hybridMultilevel"/>
    <w:tmpl w:val="7BF01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1" w15:restartNumberingAfterBreak="0">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4" w15:restartNumberingAfterBreak="0">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29" w15:restartNumberingAfterBreak="0">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10"/>
  </w:num>
  <w:num w:numId="3">
    <w:abstractNumId w:val="20"/>
  </w:num>
  <w:num w:numId="4">
    <w:abstractNumId w:val="28"/>
  </w:num>
  <w:num w:numId="5">
    <w:abstractNumId w:val="16"/>
  </w:num>
  <w:num w:numId="6">
    <w:abstractNumId w:val="5"/>
  </w:num>
  <w:num w:numId="7">
    <w:abstractNumId w:val="17"/>
  </w:num>
  <w:num w:numId="8">
    <w:abstractNumId w:val="1"/>
  </w:num>
  <w:num w:numId="9">
    <w:abstractNumId w:val="2"/>
  </w:num>
  <w:num w:numId="10">
    <w:abstractNumId w:val="3"/>
  </w:num>
  <w:num w:numId="11">
    <w:abstractNumId w:val="4"/>
  </w:num>
  <w:num w:numId="12">
    <w:abstractNumId w:val="27"/>
  </w:num>
  <w:num w:numId="13">
    <w:abstractNumId w:val="14"/>
  </w:num>
  <w:num w:numId="14">
    <w:abstractNumId w:val="26"/>
  </w:num>
  <w:num w:numId="15">
    <w:abstractNumId w:val="9"/>
  </w:num>
  <w:num w:numId="16">
    <w:abstractNumId w:val="7"/>
  </w:num>
  <w:num w:numId="17">
    <w:abstractNumId w:val="18"/>
  </w:num>
  <w:num w:numId="18">
    <w:abstractNumId w:val="30"/>
  </w:num>
  <w:num w:numId="19">
    <w:abstractNumId w:val="31"/>
  </w:num>
  <w:num w:numId="20">
    <w:abstractNumId w:val="8"/>
  </w:num>
  <w:num w:numId="21">
    <w:abstractNumId w:val="25"/>
  </w:num>
  <w:num w:numId="22">
    <w:abstractNumId w:val="29"/>
  </w:num>
  <w:num w:numId="23">
    <w:abstractNumId w:val="11"/>
  </w:num>
  <w:num w:numId="24">
    <w:abstractNumId w:val="0"/>
  </w:num>
  <w:num w:numId="25">
    <w:abstractNumId w:val="6"/>
  </w:num>
  <w:num w:numId="26">
    <w:abstractNumId w:val="22"/>
  </w:num>
  <w:num w:numId="27">
    <w:abstractNumId w:val="21"/>
  </w:num>
  <w:num w:numId="28">
    <w:abstractNumId w:val="12"/>
  </w:num>
  <w:num w:numId="29">
    <w:abstractNumId w:val="24"/>
  </w:num>
  <w:num w:numId="30">
    <w:abstractNumId w:val="19"/>
  </w:num>
  <w:num w:numId="31">
    <w:abstractNumId w:val="13"/>
  </w:num>
  <w:num w:numId="32">
    <w:abstractNumId w:val="1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16385"/>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595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17E1"/>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44"/>
    <w:rsid w:val="002C54B7"/>
    <w:rsid w:val="002C5C1F"/>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3FCB"/>
    <w:rsid w:val="0032526D"/>
    <w:rsid w:val="0032568B"/>
    <w:rsid w:val="00325A21"/>
    <w:rsid w:val="003270BE"/>
    <w:rsid w:val="00327DFD"/>
    <w:rsid w:val="00327F2F"/>
    <w:rsid w:val="00330DEE"/>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692A"/>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0EE"/>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028B"/>
    <w:rsid w:val="00531042"/>
    <w:rsid w:val="005310AF"/>
    <w:rsid w:val="0053121B"/>
    <w:rsid w:val="00531246"/>
    <w:rsid w:val="0053174F"/>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F0"/>
    <w:rsid w:val="005B0DE4"/>
    <w:rsid w:val="005B0FB5"/>
    <w:rsid w:val="005B343F"/>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B9"/>
    <w:rsid w:val="00666BC3"/>
    <w:rsid w:val="006716F6"/>
    <w:rsid w:val="0067226F"/>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248"/>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5CEB"/>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045"/>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373A"/>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287A"/>
    <w:rsid w:val="008446C1"/>
    <w:rsid w:val="00844A10"/>
    <w:rsid w:val="00844B34"/>
    <w:rsid w:val="00844E65"/>
    <w:rsid w:val="0084560D"/>
    <w:rsid w:val="00845E49"/>
    <w:rsid w:val="00847328"/>
    <w:rsid w:val="0085052E"/>
    <w:rsid w:val="00850D4E"/>
    <w:rsid w:val="0085197F"/>
    <w:rsid w:val="00853121"/>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08"/>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17C0"/>
    <w:rsid w:val="008934B8"/>
    <w:rsid w:val="00895BAD"/>
    <w:rsid w:val="008962FC"/>
    <w:rsid w:val="00897163"/>
    <w:rsid w:val="00897FFD"/>
    <w:rsid w:val="008A1B3A"/>
    <w:rsid w:val="008A3583"/>
    <w:rsid w:val="008A3854"/>
    <w:rsid w:val="008A4563"/>
    <w:rsid w:val="008A6283"/>
    <w:rsid w:val="008B115F"/>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16A5F"/>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1A7"/>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13E5"/>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0D97"/>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B0D"/>
    <w:rsid w:val="00A61EE6"/>
    <w:rsid w:val="00A63254"/>
    <w:rsid w:val="00A6392E"/>
    <w:rsid w:val="00A64508"/>
    <w:rsid w:val="00A64995"/>
    <w:rsid w:val="00A657F1"/>
    <w:rsid w:val="00A65872"/>
    <w:rsid w:val="00A65C75"/>
    <w:rsid w:val="00A672BD"/>
    <w:rsid w:val="00A678BB"/>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2F5F"/>
    <w:rsid w:val="00AA378E"/>
    <w:rsid w:val="00AA4384"/>
    <w:rsid w:val="00AA51BC"/>
    <w:rsid w:val="00AA5862"/>
    <w:rsid w:val="00AA5C03"/>
    <w:rsid w:val="00AB083A"/>
    <w:rsid w:val="00AB1413"/>
    <w:rsid w:val="00AB2A5C"/>
    <w:rsid w:val="00AB2B58"/>
    <w:rsid w:val="00AB33E4"/>
    <w:rsid w:val="00AB5339"/>
    <w:rsid w:val="00AB5621"/>
    <w:rsid w:val="00AB56DE"/>
    <w:rsid w:val="00AB71E2"/>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0ECE"/>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38D5"/>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57D28"/>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88"/>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28A"/>
    <w:rsid w:val="00CD6A26"/>
    <w:rsid w:val="00CE00E7"/>
    <w:rsid w:val="00CE158C"/>
    <w:rsid w:val="00CE3862"/>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731F"/>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2A8B"/>
    <w:rsid w:val="00D33585"/>
    <w:rsid w:val="00D34F8E"/>
    <w:rsid w:val="00D359D1"/>
    <w:rsid w:val="00D37DB7"/>
    <w:rsid w:val="00D400F4"/>
    <w:rsid w:val="00D412A0"/>
    <w:rsid w:val="00D42123"/>
    <w:rsid w:val="00D42A09"/>
    <w:rsid w:val="00D434E3"/>
    <w:rsid w:val="00D47538"/>
    <w:rsid w:val="00D50B9D"/>
    <w:rsid w:val="00D50C67"/>
    <w:rsid w:val="00D5211D"/>
    <w:rsid w:val="00D52279"/>
    <w:rsid w:val="00D54A82"/>
    <w:rsid w:val="00D55B35"/>
    <w:rsid w:val="00D56C4C"/>
    <w:rsid w:val="00D570F5"/>
    <w:rsid w:val="00D578BA"/>
    <w:rsid w:val="00D57AF2"/>
    <w:rsid w:val="00D603D2"/>
    <w:rsid w:val="00D6108C"/>
    <w:rsid w:val="00D62547"/>
    <w:rsid w:val="00D62FE6"/>
    <w:rsid w:val="00D63AD4"/>
    <w:rsid w:val="00D651C7"/>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9D9"/>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1D49"/>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55DF"/>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6100"/>
    <w:rsid w:val="00E6765A"/>
    <w:rsid w:val="00E70F67"/>
    <w:rsid w:val="00E73265"/>
    <w:rsid w:val="00E73620"/>
    <w:rsid w:val="00E7384F"/>
    <w:rsid w:val="00E74407"/>
    <w:rsid w:val="00E75BE9"/>
    <w:rsid w:val="00E75E82"/>
    <w:rsid w:val="00E77678"/>
    <w:rsid w:val="00E77F7B"/>
    <w:rsid w:val="00E81B74"/>
    <w:rsid w:val="00E81D6F"/>
    <w:rsid w:val="00E825C0"/>
    <w:rsid w:val="00E827D8"/>
    <w:rsid w:val="00E82BA3"/>
    <w:rsid w:val="00E82C39"/>
    <w:rsid w:val="00E848A5"/>
    <w:rsid w:val="00E85600"/>
    <w:rsid w:val="00E8569C"/>
    <w:rsid w:val="00E8633D"/>
    <w:rsid w:val="00E86406"/>
    <w:rsid w:val="00E87E39"/>
    <w:rsid w:val="00E90713"/>
    <w:rsid w:val="00E91531"/>
    <w:rsid w:val="00E92230"/>
    <w:rsid w:val="00E92307"/>
    <w:rsid w:val="00E93FBC"/>
    <w:rsid w:val="00E94257"/>
    <w:rsid w:val="00E94464"/>
    <w:rsid w:val="00E952CE"/>
    <w:rsid w:val="00E952E8"/>
    <w:rsid w:val="00E95C4A"/>
    <w:rsid w:val="00E95D60"/>
    <w:rsid w:val="00E96E27"/>
    <w:rsid w:val="00E97C00"/>
    <w:rsid w:val="00EA0307"/>
    <w:rsid w:val="00EA05C0"/>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7F0"/>
    <w:rsid w:val="00EE29BA"/>
    <w:rsid w:val="00EE2D64"/>
    <w:rsid w:val="00EE3879"/>
    <w:rsid w:val="00EE38B9"/>
    <w:rsid w:val="00EE4542"/>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391"/>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5915"/>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4960"/>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5"/>
    <o:shapelayout v:ext="edit">
      <o:idmap v:ext="edit" data="1"/>
    </o:shapelayout>
  </w:shapeDefaults>
  <w:decimalSymbol w:val="."/>
  <w:listSeparator w:val=","/>
  <w14:docId w14:val="4907A740"/>
  <w15:docId w15:val="{039C0C28-970B-470D-B63E-85A98883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uiPriority="35"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qFormat="1"/>
    <w:lsdException w:name="Hyperlink" w:semiHidden="1" w:unhideWhenUsed="1"/>
    <w:lsdException w:name="FollowedHyperlink" w:semiHidden="1" w:uiPriority="0" w:unhideWhenUsed="1"/>
    <w:lsdException w:name="Strong" w:qFormat="1"/>
    <w:lsdException w:name="Emphasis"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iPriority="0" w:unhideWhenUsed="1"/>
    <w:lsdException w:name="Table Colorful 1" w:semiHidden="1" w:unhideWhenUsed="1"/>
    <w:lsdException w:name="Table Colorful 2" w:semiHidden="1" w:uiPriority="0"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iPriority="0"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iPriority="0" w:unhideWhenUsed="1"/>
    <w:lsdException w:name="Placeholder Text" w:semiHidden="1"/>
    <w:lsdException w:name="No Spacing" w:uiPriority="1" w:qFormat="1"/>
    <w:lsdException w:name="Light Shading" w:uiPriority="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 w:type="table" w:customStyle="1" w:styleId="TableGrid3">
    <w:name w:val="Table Grid3"/>
    <w:basedOn w:val="TableNormal"/>
    <w:next w:val="TableGrid"/>
    <w:uiPriority w:val="59"/>
    <w:rsid w:val="004F60EE"/>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474875620">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43863390">
      <w:bodyDiv w:val="1"/>
      <w:marLeft w:val="0"/>
      <w:marRight w:val="0"/>
      <w:marTop w:val="0"/>
      <w:marBottom w:val="0"/>
      <w:divBdr>
        <w:top w:val="none" w:sz="0" w:space="0" w:color="auto"/>
        <w:left w:val="none" w:sz="0" w:space="0" w:color="auto"/>
        <w:bottom w:val="none" w:sz="0" w:space="0" w:color="auto"/>
        <w:right w:val="none" w:sz="0" w:space="0" w:color="auto"/>
      </w:divBdr>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777367226">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53533186">
      <w:bodyDiv w:val="1"/>
      <w:marLeft w:val="0"/>
      <w:marRight w:val="0"/>
      <w:marTop w:val="0"/>
      <w:marBottom w:val="0"/>
      <w:divBdr>
        <w:top w:val="none" w:sz="0" w:space="0" w:color="auto"/>
        <w:left w:val="none" w:sz="0" w:space="0" w:color="auto"/>
        <w:bottom w:val="none" w:sz="0" w:space="0" w:color="auto"/>
        <w:right w:val="none" w:sz="0" w:space="0" w:color="auto"/>
      </w:divBdr>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3.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32"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28" Type="http://schemas.openxmlformats.org/officeDocument/2006/relationships/header" Target="header5.xml"/><Relationship Id="rId10" Type="http://schemas.openxmlformats.org/officeDocument/2006/relationships/image" Target="media/image2.png"/><Relationship Id="rId19" Type="http://schemas.openxmlformats.org/officeDocument/2006/relationships/hyperlink" Target="http://qibawiki.rsna.org/index.php?title=Committees" TargetMode="External"/><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yperlink" Target="http://qibawiki.rsna.org/index.php/QIBA_Profile_Stages" TargetMode="Externa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8BB59-913D-4767-B2FA-A2DEFDB1C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8</Pages>
  <Words>23622</Words>
  <Characters>134651</Characters>
  <Application>Microsoft Office Word</Application>
  <DocSecurity>0</DocSecurity>
  <Lines>1122</Lines>
  <Paragraphs>31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7958</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amantha St. Pierre</cp:lastModifiedBy>
  <cp:revision>4</cp:revision>
  <cp:lastPrinted>2018-08-13T14:43:00Z</cp:lastPrinted>
  <dcterms:created xsi:type="dcterms:W3CDTF">2019-01-14T18:22:00Z</dcterms:created>
  <dcterms:modified xsi:type="dcterms:W3CDTF">2019-01-14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